
<file path=[Content_Types].xml><?xml version="1.0" encoding="utf-8"?>
<Types xmlns="http://schemas.openxmlformats.org/package/2006/content-types">
  <Override PartName="/ppt/slides/slide6.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notesSlides/notesSlide13.xml" ContentType="application/vnd.openxmlformats-officedocument.presentationml.notesSlide+xml"/>
  <Override PartName="/ppt/notesSlides/notesSlide14.xml" ContentType="application/vnd.openxmlformats-officedocument.presentationml.notesSlide+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3.xml" ContentType="application/vnd.openxmlformats-officedocument.drawingml.chart+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notesSlides/notesSlide1.xml" ContentType="application/vnd.openxmlformats-officedocument.presentationml.notesSlide+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7" r:id="rId2"/>
    <p:sldId id="256" r:id="rId3"/>
    <p:sldId id="261" r:id="rId4"/>
    <p:sldId id="270" r:id="rId5"/>
    <p:sldId id="271" r:id="rId6"/>
    <p:sldId id="265" r:id="rId7"/>
    <p:sldId id="268" r:id="rId8"/>
    <p:sldId id="269" r:id="rId9"/>
    <p:sldId id="280" r:id="rId10"/>
    <p:sldId id="272" r:id="rId11"/>
    <p:sldId id="274" r:id="rId12"/>
    <p:sldId id="275" r:id="rId13"/>
    <p:sldId id="276" r:id="rId14"/>
    <p:sldId id="277" r:id="rId15"/>
    <p:sldId id="278" r:id="rId16"/>
    <p:sldId id="279" r:id="rId17"/>
    <p:sldId id="267" r:id="rId18"/>
    <p:sldId id="266" r:id="rId19"/>
    <p:sldId id="260" r:id="rId2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0DC32"/>
    <a:srgbClr val="EBDA03"/>
    <a:srgbClr val="FFFF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510" autoAdjust="0"/>
    <p:restoredTop sz="76496" autoAdjust="0"/>
  </p:normalViewPr>
  <p:slideViewPr>
    <p:cSldViewPr>
      <p:cViewPr varScale="1">
        <p:scale>
          <a:sx n="76" d="100"/>
          <a:sy n="76" d="100"/>
        </p:scale>
        <p:origin x="-1603" y="-8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file:///F:\&#24555;&#30424;\tianchi2015\tr.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F:\&#24555;&#30424;\tianchi2015\tr.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F:\&#24555;&#30424;\tianchi2015\tr.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5.7959479602086812E-2"/>
          <c:y val="2.9931972789116086E-2"/>
          <c:w val="0.91586508862318639"/>
          <c:h val="0.94013605442176851"/>
        </c:manualLayout>
      </c:layout>
      <c:scatterChart>
        <c:scatterStyle val="smoothMarker"/>
        <c:ser>
          <c:idx val="0"/>
          <c:order val="0"/>
          <c:tx>
            <c:v>total_redeem</c:v>
          </c:tx>
          <c:spPr>
            <a:ln w="19050" cap="rnd">
              <a:solidFill>
                <a:schemeClr val="accent1"/>
              </a:solidFill>
              <a:round/>
            </a:ln>
            <a:effectLst/>
          </c:spPr>
          <c:marker>
            <c:symbol val="none"/>
          </c:marker>
          <c:xVal>
            <c:numRef>
              <c:f>tr!$B$2:$B$428</c:f>
              <c:numCache>
                <c:formatCode>yyyy/m/d</c:formatCode>
                <c:ptCount val="427"/>
                <c:pt idx="0">
                  <c:v>41456</c:v>
                </c:pt>
                <c:pt idx="1">
                  <c:v>41457</c:v>
                </c:pt>
                <c:pt idx="2">
                  <c:v>41458</c:v>
                </c:pt>
                <c:pt idx="3">
                  <c:v>41459</c:v>
                </c:pt>
                <c:pt idx="4">
                  <c:v>41460</c:v>
                </c:pt>
                <c:pt idx="5">
                  <c:v>41461</c:v>
                </c:pt>
                <c:pt idx="6">
                  <c:v>41462</c:v>
                </c:pt>
                <c:pt idx="7">
                  <c:v>41463</c:v>
                </c:pt>
                <c:pt idx="8">
                  <c:v>41464</c:v>
                </c:pt>
                <c:pt idx="9">
                  <c:v>41465</c:v>
                </c:pt>
                <c:pt idx="10">
                  <c:v>41466</c:v>
                </c:pt>
                <c:pt idx="11">
                  <c:v>41467</c:v>
                </c:pt>
                <c:pt idx="12">
                  <c:v>41468</c:v>
                </c:pt>
                <c:pt idx="13">
                  <c:v>41469</c:v>
                </c:pt>
                <c:pt idx="14">
                  <c:v>41470</c:v>
                </c:pt>
                <c:pt idx="15">
                  <c:v>41471</c:v>
                </c:pt>
                <c:pt idx="16">
                  <c:v>41472</c:v>
                </c:pt>
                <c:pt idx="17">
                  <c:v>41473</c:v>
                </c:pt>
                <c:pt idx="18">
                  <c:v>41474</c:v>
                </c:pt>
                <c:pt idx="19">
                  <c:v>41475</c:v>
                </c:pt>
                <c:pt idx="20">
                  <c:v>41476</c:v>
                </c:pt>
                <c:pt idx="21">
                  <c:v>41477</c:v>
                </c:pt>
                <c:pt idx="22">
                  <c:v>41478</c:v>
                </c:pt>
                <c:pt idx="23">
                  <c:v>41479</c:v>
                </c:pt>
                <c:pt idx="24">
                  <c:v>41480</c:v>
                </c:pt>
                <c:pt idx="25">
                  <c:v>41481</c:v>
                </c:pt>
                <c:pt idx="26">
                  <c:v>41482</c:v>
                </c:pt>
                <c:pt idx="27">
                  <c:v>41483</c:v>
                </c:pt>
                <c:pt idx="28">
                  <c:v>41484</c:v>
                </c:pt>
                <c:pt idx="29">
                  <c:v>41485</c:v>
                </c:pt>
                <c:pt idx="30">
                  <c:v>41486</c:v>
                </c:pt>
                <c:pt idx="31">
                  <c:v>41487</c:v>
                </c:pt>
                <c:pt idx="32">
                  <c:v>41488</c:v>
                </c:pt>
                <c:pt idx="33">
                  <c:v>41489</c:v>
                </c:pt>
                <c:pt idx="34">
                  <c:v>41490</c:v>
                </c:pt>
                <c:pt idx="35">
                  <c:v>41491</c:v>
                </c:pt>
                <c:pt idx="36">
                  <c:v>41492</c:v>
                </c:pt>
                <c:pt idx="37">
                  <c:v>41493</c:v>
                </c:pt>
                <c:pt idx="38">
                  <c:v>41494</c:v>
                </c:pt>
                <c:pt idx="39">
                  <c:v>41495</c:v>
                </c:pt>
                <c:pt idx="40">
                  <c:v>41496</c:v>
                </c:pt>
                <c:pt idx="41">
                  <c:v>41497</c:v>
                </c:pt>
                <c:pt idx="42">
                  <c:v>41498</c:v>
                </c:pt>
                <c:pt idx="43">
                  <c:v>41499</c:v>
                </c:pt>
                <c:pt idx="44">
                  <c:v>41500</c:v>
                </c:pt>
                <c:pt idx="45">
                  <c:v>41501</c:v>
                </c:pt>
                <c:pt idx="46">
                  <c:v>41502</c:v>
                </c:pt>
                <c:pt idx="47">
                  <c:v>41503</c:v>
                </c:pt>
                <c:pt idx="48">
                  <c:v>41504</c:v>
                </c:pt>
                <c:pt idx="49">
                  <c:v>41505</c:v>
                </c:pt>
                <c:pt idx="50">
                  <c:v>41506</c:v>
                </c:pt>
                <c:pt idx="51">
                  <c:v>41507</c:v>
                </c:pt>
                <c:pt idx="52">
                  <c:v>41508</c:v>
                </c:pt>
                <c:pt idx="53">
                  <c:v>41509</c:v>
                </c:pt>
                <c:pt idx="54">
                  <c:v>41510</c:v>
                </c:pt>
                <c:pt idx="55">
                  <c:v>41511</c:v>
                </c:pt>
                <c:pt idx="56">
                  <c:v>41512</c:v>
                </c:pt>
                <c:pt idx="57">
                  <c:v>41513</c:v>
                </c:pt>
                <c:pt idx="58">
                  <c:v>41514</c:v>
                </c:pt>
                <c:pt idx="59">
                  <c:v>41515</c:v>
                </c:pt>
                <c:pt idx="60">
                  <c:v>41516</c:v>
                </c:pt>
                <c:pt idx="61">
                  <c:v>41517</c:v>
                </c:pt>
                <c:pt idx="62">
                  <c:v>41518</c:v>
                </c:pt>
                <c:pt idx="63">
                  <c:v>41519</c:v>
                </c:pt>
                <c:pt idx="64">
                  <c:v>41520</c:v>
                </c:pt>
                <c:pt idx="65">
                  <c:v>41521</c:v>
                </c:pt>
                <c:pt idx="66">
                  <c:v>41522</c:v>
                </c:pt>
                <c:pt idx="67">
                  <c:v>41523</c:v>
                </c:pt>
                <c:pt idx="68">
                  <c:v>41524</c:v>
                </c:pt>
                <c:pt idx="69">
                  <c:v>41525</c:v>
                </c:pt>
                <c:pt idx="70">
                  <c:v>41526</c:v>
                </c:pt>
                <c:pt idx="71">
                  <c:v>41527</c:v>
                </c:pt>
                <c:pt idx="72">
                  <c:v>41528</c:v>
                </c:pt>
                <c:pt idx="73">
                  <c:v>41529</c:v>
                </c:pt>
                <c:pt idx="74">
                  <c:v>41530</c:v>
                </c:pt>
                <c:pt idx="75">
                  <c:v>41531</c:v>
                </c:pt>
                <c:pt idx="76">
                  <c:v>41532</c:v>
                </c:pt>
                <c:pt idx="77">
                  <c:v>41533</c:v>
                </c:pt>
                <c:pt idx="78">
                  <c:v>41534</c:v>
                </c:pt>
                <c:pt idx="79">
                  <c:v>41535</c:v>
                </c:pt>
                <c:pt idx="80">
                  <c:v>41536</c:v>
                </c:pt>
                <c:pt idx="81">
                  <c:v>41537</c:v>
                </c:pt>
                <c:pt idx="82">
                  <c:v>41538</c:v>
                </c:pt>
                <c:pt idx="83">
                  <c:v>41539</c:v>
                </c:pt>
                <c:pt idx="84">
                  <c:v>41540</c:v>
                </c:pt>
                <c:pt idx="85">
                  <c:v>41541</c:v>
                </c:pt>
                <c:pt idx="86">
                  <c:v>41542</c:v>
                </c:pt>
                <c:pt idx="87">
                  <c:v>41543</c:v>
                </c:pt>
                <c:pt idx="88">
                  <c:v>41544</c:v>
                </c:pt>
                <c:pt idx="89">
                  <c:v>41545</c:v>
                </c:pt>
                <c:pt idx="90">
                  <c:v>41546</c:v>
                </c:pt>
                <c:pt idx="91">
                  <c:v>41547</c:v>
                </c:pt>
                <c:pt idx="92">
                  <c:v>41548</c:v>
                </c:pt>
                <c:pt idx="93">
                  <c:v>41549</c:v>
                </c:pt>
                <c:pt idx="94">
                  <c:v>41550</c:v>
                </c:pt>
                <c:pt idx="95">
                  <c:v>41551</c:v>
                </c:pt>
                <c:pt idx="96">
                  <c:v>41552</c:v>
                </c:pt>
                <c:pt idx="97">
                  <c:v>41553</c:v>
                </c:pt>
                <c:pt idx="98">
                  <c:v>41554</c:v>
                </c:pt>
                <c:pt idx="99">
                  <c:v>41555</c:v>
                </c:pt>
                <c:pt idx="100">
                  <c:v>41556</c:v>
                </c:pt>
                <c:pt idx="101">
                  <c:v>41557</c:v>
                </c:pt>
                <c:pt idx="102">
                  <c:v>41558</c:v>
                </c:pt>
                <c:pt idx="103">
                  <c:v>41559</c:v>
                </c:pt>
                <c:pt idx="104">
                  <c:v>41560</c:v>
                </c:pt>
                <c:pt idx="105">
                  <c:v>41561</c:v>
                </c:pt>
                <c:pt idx="106">
                  <c:v>41562</c:v>
                </c:pt>
                <c:pt idx="107">
                  <c:v>41563</c:v>
                </c:pt>
                <c:pt idx="108">
                  <c:v>41564</c:v>
                </c:pt>
                <c:pt idx="109">
                  <c:v>41565</c:v>
                </c:pt>
                <c:pt idx="110">
                  <c:v>41566</c:v>
                </c:pt>
                <c:pt idx="111">
                  <c:v>41567</c:v>
                </c:pt>
                <c:pt idx="112">
                  <c:v>41568</c:v>
                </c:pt>
                <c:pt idx="113">
                  <c:v>41569</c:v>
                </c:pt>
                <c:pt idx="114">
                  <c:v>41570</c:v>
                </c:pt>
                <c:pt idx="115">
                  <c:v>41571</c:v>
                </c:pt>
                <c:pt idx="116">
                  <c:v>41572</c:v>
                </c:pt>
                <c:pt idx="117">
                  <c:v>41573</c:v>
                </c:pt>
                <c:pt idx="118">
                  <c:v>41574</c:v>
                </c:pt>
                <c:pt idx="119">
                  <c:v>41575</c:v>
                </c:pt>
                <c:pt idx="120">
                  <c:v>41576</c:v>
                </c:pt>
                <c:pt idx="121">
                  <c:v>41577</c:v>
                </c:pt>
                <c:pt idx="122">
                  <c:v>41578</c:v>
                </c:pt>
                <c:pt idx="123">
                  <c:v>41579</c:v>
                </c:pt>
                <c:pt idx="124">
                  <c:v>41580</c:v>
                </c:pt>
                <c:pt idx="125">
                  <c:v>41581</c:v>
                </c:pt>
                <c:pt idx="126">
                  <c:v>41582</c:v>
                </c:pt>
                <c:pt idx="127">
                  <c:v>41583</c:v>
                </c:pt>
                <c:pt idx="128">
                  <c:v>41584</c:v>
                </c:pt>
                <c:pt idx="129">
                  <c:v>41585</c:v>
                </c:pt>
                <c:pt idx="130">
                  <c:v>41586</c:v>
                </c:pt>
                <c:pt idx="131">
                  <c:v>41587</c:v>
                </c:pt>
                <c:pt idx="132">
                  <c:v>41588</c:v>
                </c:pt>
                <c:pt idx="133">
                  <c:v>41589</c:v>
                </c:pt>
                <c:pt idx="134">
                  <c:v>41590</c:v>
                </c:pt>
                <c:pt idx="135">
                  <c:v>41591</c:v>
                </c:pt>
                <c:pt idx="136">
                  <c:v>41592</c:v>
                </c:pt>
                <c:pt idx="137">
                  <c:v>41593</c:v>
                </c:pt>
                <c:pt idx="138">
                  <c:v>41594</c:v>
                </c:pt>
                <c:pt idx="139">
                  <c:v>41595</c:v>
                </c:pt>
                <c:pt idx="140">
                  <c:v>41596</c:v>
                </c:pt>
                <c:pt idx="141">
                  <c:v>41597</c:v>
                </c:pt>
                <c:pt idx="142">
                  <c:v>41598</c:v>
                </c:pt>
                <c:pt idx="143">
                  <c:v>41599</c:v>
                </c:pt>
                <c:pt idx="144">
                  <c:v>41600</c:v>
                </c:pt>
                <c:pt idx="145">
                  <c:v>41601</c:v>
                </c:pt>
                <c:pt idx="146">
                  <c:v>41602</c:v>
                </c:pt>
                <c:pt idx="147">
                  <c:v>41603</c:v>
                </c:pt>
                <c:pt idx="148">
                  <c:v>41604</c:v>
                </c:pt>
                <c:pt idx="149">
                  <c:v>41605</c:v>
                </c:pt>
                <c:pt idx="150">
                  <c:v>41606</c:v>
                </c:pt>
                <c:pt idx="151">
                  <c:v>41607</c:v>
                </c:pt>
                <c:pt idx="152">
                  <c:v>41608</c:v>
                </c:pt>
                <c:pt idx="153">
                  <c:v>41609</c:v>
                </c:pt>
                <c:pt idx="154">
                  <c:v>41610</c:v>
                </c:pt>
                <c:pt idx="155">
                  <c:v>41611</c:v>
                </c:pt>
                <c:pt idx="156">
                  <c:v>41612</c:v>
                </c:pt>
                <c:pt idx="157">
                  <c:v>41613</c:v>
                </c:pt>
                <c:pt idx="158">
                  <c:v>41614</c:v>
                </c:pt>
                <c:pt idx="159">
                  <c:v>41615</c:v>
                </c:pt>
                <c:pt idx="160">
                  <c:v>41616</c:v>
                </c:pt>
                <c:pt idx="161">
                  <c:v>41617</c:v>
                </c:pt>
                <c:pt idx="162">
                  <c:v>41618</c:v>
                </c:pt>
                <c:pt idx="163">
                  <c:v>41619</c:v>
                </c:pt>
                <c:pt idx="164">
                  <c:v>41620</c:v>
                </c:pt>
                <c:pt idx="165">
                  <c:v>41621</c:v>
                </c:pt>
                <c:pt idx="166">
                  <c:v>41622</c:v>
                </c:pt>
                <c:pt idx="167">
                  <c:v>41623</c:v>
                </c:pt>
                <c:pt idx="168">
                  <c:v>41624</c:v>
                </c:pt>
                <c:pt idx="169">
                  <c:v>41625</c:v>
                </c:pt>
                <c:pt idx="170">
                  <c:v>41626</c:v>
                </c:pt>
                <c:pt idx="171">
                  <c:v>41627</c:v>
                </c:pt>
                <c:pt idx="172">
                  <c:v>41628</c:v>
                </c:pt>
                <c:pt idx="173">
                  <c:v>41629</c:v>
                </c:pt>
                <c:pt idx="174">
                  <c:v>41630</c:v>
                </c:pt>
                <c:pt idx="175">
                  <c:v>41631</c:v>
                </c:pt>
                <c:pt idx="176">
                  <c:v>41632</c:v>
                </c:pt>
                <c:pt idx="177">
                  <c:v>41633</c:v>
                </c:pt>
                <c:pt idx="178">
                  <c:v>41634</c:v>
                </c:pt>
                <c:pt idx="179">
                  <c:v>41635</c:v>
                </c:pt>
                <c:pt idx="180">
                  <c:v>41636</c:v>
                </c:pt>
                <c:pt idx="181">
                  <c:v>41637</c:v>
                </c:pt>
                <c:pt idx="182">
                  <c:v>41638</c:v>
                </c:pt>
                <c:pt idx="183">
                  <c:v>41639</c:v>
                </c:pt>
                <c:pt idx="184">
                  <c:v>41640</c:v>
                </c:pt>
                <c:pt idx="185">
                  <c:v>41641</c:v>
                </c:pt>
                <c:pt idx="186">
                  <c:v>41642</c:v>
                </c:pt>
                <c:pt idx="187">
                  <c:v>41643</c:v>
                </c:pt>
                <c:pt idx="188">
                  <c:v>41644</c:v>
                </c:pt>
                <c:pt idx="189">
                  <c:v>41645</c:v>
                </c:pt>
                <c:pt idx="190">
                  <c:v>41646</c:v>
                </c:pt>
                <c:pt idx="191">
                  <c:v>41647</c:v>
                </c:pt>
                <c:pt idx="192">
                  <c:v>41648</c:v>
                </c:pt>
                <c:pt idx="193">
                  <c:v>41649</c:v>
                </c:pt>
                <c:pt idx="194">
                  <c:v>41650</c:v>
                </c:pt>
                <c:pt idx="195">
                  <c:v>41651</c:v>
                </c:pt>
                <c:pt idx="196">
                  <c:v>41652</c:v>
                </c:pt>
                <c:pt idx="197">
                  <c:v>41653</c:v>
                </c:pt>
                <c:pt idx="198">
                  <c:v>41654</c:v>
                </c:pt>
                <c:pt idx="199">
                  <c:v>41655</c:v>
                </c:pt>
                <c:pt idx="200">
                  <c:v>41656</c:v>
                </c:pt>
                <c:pt idx="201">
                  <c:v>41657</c:v>
                </c:pt>
                <c:pt idx="202">
                  <c:v>41658</c:v>
                </c:pt>
                <c:pt idx="203">
                  <c:v>41659</c:v>
                </c:pt>
                <c:pt idx="204">
                  <c:v>41660</c:v>
                </c:pt>
                <c:pt idx="205">
                  <c:v>41661</c:v>
                </c:pt>
                <c:pt idx="206">
                  <c:v>41662</c:v>
                </c:pt>
                <c:pt idx="207">
                  <c:v>41663</c:v>
                </c:pt>
                <c:pt idx="208">
                  <c:v>41664</c:v>
                </c:pt>
                <c:pt idx="209">
                  <c:v>41665</c:v>
                </c:pt>
                <c:pt idx="210">
                  <c:v>41666</c:v>
                </c:pt>
                <c:pt idx="211">
                  <c:v>41667</c:v>
                </c:pt>
                <c:pt idx="212">
                  <c:v>41668</c:v>
                </c:pt>
                <c:pt idx="213">
                  <c:v>41669</c:v>
                </c:pt>
                <c:pt idx="214">
                  <c:v>41670</c:v>
                </c:pt>
                <c:pt idx="215">
                  <c:v>41671</c:v>
                </c:pt>
                <c:pt idx="216">
                  <c:v>41672</c:v>
                </c:pt>
                <c:pt idx="217">
                  <c:v>41673</c:v>
                </c:pt>
                <c:pt idx="218">
                  <c:v>41674</c:v>
                </c:pt>
                <c:pt idx="219">
                  <c:v>41675</c:v>
                </c:pt>
                <c:pt idx="220">
                  <c:v>41676</c:v>
                </c:pt>
                <c:pt idx="221">
                  <c:v>41677</c:v>
                </c:pt>
                <c:pt idx="222">
                  <c:v>41678</c:v>
                </c:pt>
                <c:pt idx="223">
                  <c:v>41679</c:v>
                </c:pt>
                <c:pt idx="224">
                  <c:v>41680</c:v>
                </c:pt>
                <c:pt idx="225">
                  <c:v>41681</c:v>
                </c:pt>
                <c:pt idx="226">
                  <c:v>41682</c:v>
                </c:pt>
                <c:pt idx="227">
                  <c:v>41683</c:v>
                </c:pt>
                <c:pt idx="228">
                  <c:v>41684</c:v>
                </c:pt>
                <c:pt idx="229">
                  <c:v>41685</c:v>
                </c:pt>
                <c:pt idx="230">
                  <c:v>41686</c:v>
                </c:pt>
                <c:pt idx="231">
                  <c:v>41687</c:v>
                </c:pt>
                <c:pt idx="232">
                  <c:v>41688</c:v>
                </c:pt>
                <c:pt idx="233">
                  <c:v>41689</c:v>
                </c:pt>
                <c:pt idx="234">
                  <c:v>41690</c:v>
                </c:pt>
                <c:pt idx="235">
                  <c:v>41691</c:v>
                </c:pt>
                <c:pt idx="236">
                  <c:v>41692</c:v>
                </c:pt>
                <c:pt idx="237">
                  <c:v>41693</c:v>
                </c:pt>
                <c:pt idx="238">
                  <c:v>41694</c:v>
                </c:pt>
                <c:pt idx="239">
                  <c:v>41695</c:v>
                </c:pt>
                <c:pt idx="240">
                  <c:v>41696</c:v>
                </c:pt>
                <c:pt idx="241">
                  <c:v>41697</c:v>
                </c:pt>
                <c:pt idx="242">
                  <c:v>41698</c:v>
                </c:pt>
                <c:pt idx="243">
                  <c:v>41699</c:v>
                </c:pt>
                <c:pt idx="244">
                  <c:v>41700</c:v>
                </c:pt>
                <c:pt idx="245">
                  <c:v>41701</c:v>
                </c:pt>
                <c:pt idx="246">
                  <c:v>41702</c:v>
                </c:pt>
                <c:pt idx="247">
                  <c:v>41703</c:v>
                </c:pt>
                <c:pt idx="248">
                  <c:v>41704</c:v>
                </c:pt>
                <c:pt idx="249">
                  <c:v>41705</c:v>
                </c:pt>
                <c:pt idx="250">
                  <c:v>41706</c:v>
                </c:pt>
                <c:pt idx="251">
                  <c:v>41707</c:v>
                </c:pt>
                <c:pt idx="252">
                  <c:v>41708</c:v>
                </c:pt>
                <c:pt idx="253">
                  <c:v>41709</c:v>
                </c:pt>
                <c:pt idx="254">
                  <c:v>41710</c:v>
                </c:pt>
                <c:pt idx="255">
                  <c:v>41711</c:v>
                </c:pt>
                <c:pt idx="256">
                  <c:v>41712</c:v>
                </c:pt>
                <c:pt idx="257">
                  <c:v>41713</c:v>
                </c:pt>
                <c:pt idx="258">
                  <c:v>41714</c:v>
                </c:pt>
                <c:pt idx="259">
                  <c:v>41715</c:v>
                </c:pt>
                <c:pt idx="260">
                  <c:v>41716</c:v>
                </c:pt>
                <c:pt idx="261">
                  <c:v>41717</c:v>
                </c:pt>
                <c:pt idx="262">
                  <c:v>41718</c:v>
                </c:pt>
                <c:pt idx="263">
                  <c:v>41719</c:v>
                </c:pt>
                <c:pt idx="264">
                  <c:v>41720</c:v>
                </c:pt>
                <c:pt idx="265">
                  <c:v>41721</c:v>
                </c:pt>
                <c:pt idx="266">
                  <c:v>41722</c:v>
                </c:pt>
                <c:pt idx="267">
                  <c:v>41723</c:v>
                </c:pt>
                <c:pt idx="268">
                  <c:v>41724</c:v>
                </c:pt>
                <c:pt idx="269">
                  <c:v>41725</c:v>
                </c:pt>
                <c:pt idx="270">
                  <c:v>41726</c:v>
                </c:pt>
                <c:pt idx="271">
                  <c:v>41727</c:v>
                </c:pt>
                <c:pt idx="272">
                  <c:v>41728</c:v>
                </c:pt>
                <c:pt idx="273">
                  <c:v>41729</c:v>
                </c:pt>
                <c:pt idx="274">
                  <c:v>41730</c:v>
                </c:pt>
                <c:pt idx="275">
                  <c:v>41731</c:v>
                </c:pt>
                <c:pt idx="276">
                  <c:v>41732</c:v>
                </c:pt>
                <c:pt idx="277">
                  <c:v>41733</c:v>
                </c:pt>
                <c:pt idx="278">
                  <c:v>41734</c:v>
                </c:pt>
                <c:pt idx="279">
                  <c:v>41735</c:v>
                </c:pt>
                <c:pt idx="280">
                  <c:v>41736</c:v>
                </c:pt>
                <c:pt idx="281">
                  <c:v>41737</c:v>
                </c:pt>
                <c:pt idx="282">
                  <c:v>41738</c:v>
                </c:pt>
                <c:pt idx="283">
                  <c:v>41739</c:v>
                </c:pt>
                <c:pt idx="284">
                  <c:v>41740</c:v>
                </c:pt>
                <c:pt idx="285">
                  <c:v>41741</c:v>
                </c:pt>
                <c:pt idx="286">
                  <c:v>41742</c:v>
                </c:pt>
                <c:pt idx="287">
                  <c:v>41743</c:v>
                </c:pt>
                <c:pt idx="288">
                  <c:v>41744</c:v>
                </c:pt>
                <c:pt idx="289">
                  <c:v>41745</c:v>
                </c:pt>
                <c:pt idx="290">
                  <c:v>41746</c:v>
                </c:pt>
                <c:pt idx="291">
                  <c:v>41747</c:v>
                </c:pt>
                <c:pt idx="292">
                  <c:v>41748</c:v>
                </c:pt>
                <c:pt idx="293">
                  <c:v>41749</c:v>
                </c:pt>
                <c:pt idx="294">
                  <c:v>41750</c:v>
                </c:pt>
                <c:pt idx="295">
                  <c:v>41751</c:v>
                </c:pt>
                <c:pt idx="296">
                  <c:v>41752</c:v>
                </c:pt>
                <c:pt idx="297">
                  <c:v>41753</c:v>
                </c:pt>
                <c:pt idx="298">
                  <c:v>41754</c:v>
                </c:pt>
                <c:pt idx="299">
                  <c:v>41755</c:v>
                </c:pt>
                <c:pt idx="300">
                  <c:v>41756</c:v>
                </c:pt>
                <c:pt idx="301">
                  <c:v>41757</c:v>
                </c:pt>
                <c:pt idx="302">
                  <c:v>41758</c:v>
                </c:pt>
                <c:pt idx="303">
                  <c:v>41759</c:v>
                </c:pt>
                <c:pt idx="304">
                  <c:v>41760</c:v>
                </c:pt>
                <c:pt idx="305">
                  <c:v>41761</c:v>
                </c:pt>
                <c:pt idx="306">
                  <c:v>41762</c:v>
                </c:pt>
                <c:pt idx="307">
                  <c:v>41763</c:v>
                </c:pt>
                <c:pt idx="308">
                  <c:v>41764</c:v>
                </c:pt>
                <c:pt idx="309">
                  <c:v>41765</c:v>
                </c:pt>
                <c:pt idx="310">
                  <c:v>41766</c:v>
                </c:pt>
                <c:pt idx="311">
                  <c:v>41767</c:v>
                </c:pt>
                <c:pt idx="312">
                  <c:v>41768</c:v>
                </c:pt>
                <c:pt idx="313">
                  <c:v>41769</c:v>
                </c:pt>
                <c:pt idx="314">
                  <c:v>41770</c:v>
                </c:pt>
                <c:pt idx="315">
                  <c:v>41771</c:v>
                </c:pt>
                <c:pt idx="316">
                  <c:v>41772</c:v>
                </c:pt>
                <c:pt idx="317">
                  <c:v>41773</c:v>
                </c:pt>
                <c:pt idx="318">
                  <c:v>41774</c:v>
                </c:pt>
                <c:pt idx="319">
                  <c:v>41775</c:v>
                </c:pt>
                <c:pt idx="320">
                  <c:v>41776</c:v>
                </c:pt>
                <c:pt idx="321">
                  <c:v>41777</c:v>
                </c:pt>
                <c:pt idx="322">
                  <c:v>41778</c:v>
                </c:pt>
                <c:pt idx="323">
                  <c:v>41779</c:v>
                </c:pt>
                <c:pt idx="324">
                  <c:v>41780</c:v>
                </c:pt>
                <c:pt idx="325">
                  <c:v>41781</c:v>
                </c:pt>
                <c:pt idx="326">
                  <c:v>41782</c:v>
                </c:pt>
                <c:pt idx="327">
                  <c:v>41783</c:v>
                </c:pt>
                <c:pt idx="328">
                  <c:v>41784</c:v>
                </c:pt>
                <c:pt idx="329">
                  <c:v>41785</c:v>
                </c:pt>
                <c:pt idx="330">
                  <c:v>41786</c:v>
                </c:pt>
                <c:pt idx="331">
                  <c:v>41787</c:v>
                </c:pt>
                <c:pt idx="332">
                  <c:v>41788</c:v>
                </c:pt>
                <c:pt idx="333">
                  <c:v>41789</c:v>
                </c:pt>
                <c:pt idx="334">
                  <c:v>41790</c:v>
                </c:pt>
                <c:pt idx="335">
                  <c:v>41791</c:v>
                </c:pt>
                <c:pt idx="336">
                  <c:v>41792</c:v>
                </c:pt>
                <c:pt idx="337">
                  <c:v>41793</c:v>
                </c:pt>
                <c:pt idx="338">
                  <c:v>41794</c:v>
                </c:pt>
                <c:pt idx="339">
                  <c:v>41795</c:v>
                </c:pt>
                <c:pt idx="340">
                  <c:v>41796</c:v>
                </c:pt>
                <c:pt idx="341">
                  <c:v>41797</c:v>
                </c:pt>
                <c:pt idx="342">
                  <c:v>41798</c:v>
                </c:pt>
                <c:pt idx="343">
                  <c:v>41799</c:v>
                </c:pt>
                <c:pt idx="344">
                  <c:v>41800</c:v>
                </c:pt>
                <c:pt idx="345">
                  <c:v>41801</c:v>
                </c:pt>
                <c:pt idx="346">
                  <c:v>41802</c:v>
                </c:pt>
                <c:pt idx="347">
                  <c:v>41803</c:v>
                </c:pt>
                <c:pt idx="348">
                  <c:v>41804</c:v>
                </c:pt>
                <c:pt idx="349">
                  <c:v>41805</c:v>
                </c:pt>
                <c:pt idx="350">
                  <c:v>41806</c:v>
                </c:pt>
                <c:pt idx="351">
                  <c:v>41807</c:v>
                </c:pt>
                <c:pt idx="352">
                  <c:v>41808</c:v>
                </c:pt>
                <c:pt idx="353">
                  <c:v>41809</c:v>
                </c:pt>
                <c:pt idx="354">
                  <c:v>41810</c:v>
                </c:pt>
                <c:pt idx="355">
                  <c:v>41811</c:v>
                </c:pt>
                <c:pt idx="356">
                  <c:v>41812</c:v>
                </c:pt>
                <c:pt idx="357">
                  <c:v>41813</c:v>
                </c:pt>
                <c:pt idx="358">
                  <c:v>41814</c:v>
                </c:pt>
                <c:pt idx="359">
                  <c:v>41815</c:v>
                </c:pt>
                <c:pt idx="360">
                  <c:v>41816</c:v>
                </c:pt>
                <c:pt idx="361">
                  <c:v>41817</c:v>
                </c:pt>
                <c:pt idx="362">
                  <c:v>41818</c:v>
                </c:pt>
                <c:pt idx="363">
                  <c:v>41819</c:v>
                </c:pt>
                <c:pt idx="364">
                  <c:v>41820</c:v>
                </c:pt>
                <c:pt idx="365">
                  <c:v>41821</c:v>
                </c:pt>
                <c:pt idx="366">
                  <c:v>41822</c:v>
                </c:pt>
                <c:pt idx="367">
                  <c:v>41823</c:v>
                </c:pt>
                <c:pt idx="368">
                  <c:v>41824</c:v>
                </c:pt>
                <c:pt idx="369">
                  <c:v>41825</c:v>
                </c:pt>
                <c:pt idx="370">
                  <c:v>41826</c:v>
                </c:pt>
                <c:pt idx="371">
                  <c:v>41827</c:v>
                </c:pt>
                <c:pt idx="372">
                  <c:v>41828</c:v>
                </c:pt>
                <c:pt idx="373">
                  <c:v>41829</c:v>
                </c:pt>
                <c:pt idx="374">
                  <c:v>41830</c:v>
                </c:pt>
                <c:pt idx="375">
                  <c:v>41831</c:v>
                </c:pt>
                <c:pt idx="376">
                  <c:v>41832</c:v>
                </c:pt>
                <c:pt idx="377">
                  <c:v>41833</c:v>
                </c:pt>
                <c:pt idx="378">
                  <c:v>41834</c:v>
                </c:pt>
                <c:pt idx="379">
                  <c:v>41835</c:v>
                </c:pt>
                <c:pt idx="380">
                  <c:v>41836</c:v>
                </c:pt>
                <c:pt idx="381">
                  <c:v>41837</c:v>
                </c:pt>
                <c:pt idx="382">
                  <c:v>41838</c:v>
                </c:pt>
                <c:pt idx="383">
                  <c:v>41839</c:v>
                </c:pt>
                <c:pt idx="384">
                  <c:v>41840</c:v>
                </c:pt>
                <c:pt idx="385">
                  <c:v>41841</c:v>
                </c:pt>
                <c:pt idx="386">
                  <c:v>41842</c:v>
                </c:pt>
                <c:pt idx="387">
                  <c:v>41843</c:v>
                </c:pt>
                <c:pt idx="388">
                  <c:v>41844</c:v>
                </c:pt>
                <c:pt idx="389">
                  <c:v>41845</c:v>
                </c:pt>
                <c:pt idx="390">
                  <c:v>41846</c:v>
                </c:pt>
                <c:pt idx="391">
                  <c:v>41847</c:v>
                </c:pt>
                <c:pt idx="392">
                  <c:v>41848</c:v>
                </c:pt>
                <c:pt idx="393">
                  <c:v>41849</c:v>
                </c:pt>
                <c:pt idx="394">
                  <c:v>41850</c:v>
                </c:pt>
                <c:pt idx="395">
                  <c:v>41851</c:v>
                </c:pt>
                <c:pt idx="396">
                  <c:v>41852</c:v>
                </c:pt>
                <c:pt idx="397">
                  <c:v>41853</c:v>
                </c:pt>
                <c:pt idx="398">
                  <c:v>41854</c:v>
                </c:pt>
                <c:pt idx="399">
                  <c:v>41855</c:v>
                </c:pt>
                <c:pt idx="400">
                  <c:v>41856</c:v>
                </c:pt>
                <c:pt idx="401">
                  <c:v>41857</c:v>
                </c:pt>
                <c:pt idx="402">
                  <c:v>41858</c:v>
                </c:pt>
                <c:pt idx="403">
                  <c:v>41859</c:v>
                </c:pt>
                <c:pt idx="404">
                  <c:v>41860</c:v>
                </c:pt>
                <c:pt idx="405">
                  <c:v>41861</c:v>
                </c:pt>
                <c:pt idx="406">
                  <c:v>41862</c:v>
                </c:pt>
                <c:pt idx="407">
                  <c:v>41863</c:v>
                </c:pt>
                <c:pt idx="408">
                  <c:v>41864</c:v>
                </c:pt>
                <c:pt idx="409">
                  <c:v>41865</c:v>
                </c:pt>
                <c:pt idx="410">
                  <c:v>41866</c:v>
                </c:pt>
                <c:pt idx="411">
                  <c:v>41867</c:v>
                </c:pt>
                <c:pt idx="412">
                  <c:v>41868</c:v>
                </c:pt>
                <c:pt idx="413">
                  <c:v>41869</c:v>
                </c:pt>
                <c:pt idx="414">
                  <c:v>41870</c:v>
                </c:pt>
                <c:pt idx="415">
                  <c:v>41871</c:v>
                </c:pt>
                <c:pt idx="416">
                  <c:v>41872</c:v>
                </c:pt>
                <c:pt idx="417">
                  <c:v>41873</c:v>
                </c:pt>
                <c:pt idx="418">
                  <c:v>41874</c:v>
                </c:pt>
                <c:pt idx="419">
                  <c:v>41875</c:v>
                </c:pt>
                <c:pt idx="420">
                  <c:v>41876</c:v>
                </c:pt>
                <c:pt idx="421">
                  <c:v>41877</c:v>
                </c:pt>
                <c:pt idx="422">
                  <c:v>41878</c:v>
                </c:pt>
                <c:pt idx="423">
                  <c:v>41879</c:v>
                </c:pt>
                <c:pt idx="424">
                  <c:v>41880</c:v>
                </c:pt>
                <c:pt idx="425">
                  <c:v>41881</c:v>
                </c:pt>
                <c:pt idx="426">
                  <c:v>41882</c:v>
                </c:pt>
              </c:numCache>
            </c:numRef>
          </c:xVal>
          <c:yVal>
            <c:numRef>
              <c:f>tr!$I$2:$I$428</c:f>
              <c:numCache>
                <c:formatCode>General</c:formatCode>
                <c:ptCount val="427"/>
                <c:pt idx="0">
                  <c:v>5525022</c:v>
                </c:pt>
                <c:pt idx="1">
                  <c:v>2554548</c:v>
                </c:pt>
                <c:pt idx="2">
                  <c:v>5953867</c:v>
                </c:pt>
                <c:pt idx="3">
                  <c:v>6410729</c:v>
                </c:pt>
                <c:pt idx="4">
                  <c:v>2763587</c:v>
                </c:pt>
                <c:pt idx="5">
                  <c:v>1616635</c:v>
                </c:pt>
                <c:pt idx="6">
                  <c:v>3982735</c:v>
                </c:pt>
                <c:pt idx="7">
                  <c:v>8347729</c:v>
                </c:pt>
                <c:pt idx="8">
                  <c:v>3473059</c:v>
                </c:pt>
                <c:pt idx="9">
                  <c:v>2597169</c:v>
                </c:pt>
                <c:pt idx="10">
                  <c:v>3508800</c:v>
                </c:pt>
                <c:pt idx="11">
                  <c:v>8492573</c:v>
                </c:pt>
                <c:pt idx="12">
                  <c:v>3482829</c:v>
                </c:pt>
                <c:pt idx="13">
                  <c:v>2784107</c:v>
                </c:pt>
                <c:pt idx="14">
                  <c:v>13107943</c:v>
                </c:pt>
                <c:pt idx="15">
                  <c:v>11864981</c:v>
                </c:pt>
                <c:pt idx="16">
                  <c:v>10911513</c:v>
                </c:pt>
                <c:pt idx="17">
                  <c:v>11765356</c:v>
                </c:pt>
                <c:pt idx="18">
                  <c:v>9244769</c:v>
                </c:pt>
                <c:pt idx="19">
                  <c:v>4601143</c:v>
                </c:pt>
                <c:pt idx="20">
                  <c:v>2681331</c:v>
                </c:pt>
                <c:pt idx="21">
                  <c:v>19144267</c:v>
                </c:pt>
                <c:pt idx="22">
                  <c:v>24404051</c:v>
                </c:pt>
                <c:pt idx="23">
                  <c:v>36258592</c:v>
                </c:pt>
                <c:pt idx="24">
                  <c:v>38212836</c:v>
                </c:pt>
                <c:pt idx="25">
                  <c:v>39192369</c:v>
                </c:pt>
                <c:pt idx="26">
                  <c:v>15058893</c:v>
                </c:pt>
                <c:pt idx="27">
                  <c:v>7683211</c:v>
                </c:pt>
                <c:pt idx="28">
                  <c:v>18599364</c:v>
                </c:pt>
                <c:pt idx="29">
                  <c:v>13048582</c:v>
                </c:pt>
                <c:pt idx="30">
                  <c:v>9534040</c:v>
                </c:pt>
                <c:pt idx="31">
                  <c:v>18864468</c:v>
                </c:pt>
                <c:pt idx="32">
                  <c:v>40150769</c:v>
                </c:pt>
                <c:pt idx="33">
                  <c:v>20701797</c:v>
                </c:pt>
                <c:pt idx="34">
                  <c:v>8263965</c:v>
                </c:pt>
                <c:pt idx="35">
                  <c:v>15797507</c:v>
                </c:pt>
                <c:pt idx="36">
                  <c:v>16401387</c:v>
                </c:pt>
                <c:pt idx="37">
                  <c:v>29708706</c:v>
                </c:pt>
                <c:pt idx="38">
                  <c:v>29551691</c:v>
                </c:pt>
                <c:pt idx="39">
                  <c:v>30131015</c:v>
                </c:pt>
                <c:pt idx="40">
                  <c:v>26614408</c:v>
                </c:pt>
                <c:pt idx="41">
                  <c:v>15372680</c:v>
                </c:pt>
                <c:pt idx="42">
                  <c:v>28586669</c:v>
                </c:pt>
                <c:pt idx="43">
                  <c:v>28790328</c:v>
                </c:pt>
                <c:pt idx="44">
                  <c:v>15031683</c:v>
                </c:pt>
                <c:pt idx="45">
                  <c:v>52659327</c:v>
                </c:pt>
                <c:pt idx="46">
                  <c:v>33739844</c:v>
                </c:pt>
                <c:pt idx="47">
                  <c:v>4674983</c:v>
                </c:pt>
                <c:pt idx="48">
                  <c:v>15218300</c:v>
                </c:pt>
                <c:pt idx="49">
                  <c:v>28339260</c:v>
                </c:pt>
                <c:pt idx="50">
                  <c:v>30131225</c:v>
                </c:pt>
                <c:pt idx="51">
                  <c:v>29983342</c:v>
                </c:pt>
                <c:pt idx="52">
                  <c:v>25000672</c:v>
                </c:pt>
                <c:pt idx="53">
                  <c:v>25680323</c:v>
                </c:pt>
                <c:pt idx="54">
                  <c:v>14316598</c:v>
                </c:pt>
                <c:pt idx="55">
                  <c:v>18117808</c:v>
                </c:pt>
                <c:pt idx="56">
                  <c:v>20637986</c:v>
                </c:pt>
                <c:pt idx="57">
                  <c:v>60137633</c:v>
                </c:pt>
                <c:pt idx="58">
                  <c:v>33696861</c:v>
                </c:pt>
                <c:pt idx="59">
                  <c:v>35944968</c:v>
                </c:pt>
                <c:pt idx="60">
                  <c:v>20630752</c:v>
                </c:pt>
                <c:pt idx="61">
                  <c:v>22012016</c:v>
                </c:pt>
                <c:pt idx="62">
                  <c:v>59339949</c:v>
                </c:pt>
                <c:pt idx="63">
                  <c:v>17785524</c:v>
                </c:pt>
                <c:pt idx="64">
                  <c:v>39328144</c:v>
                </c:pt>
                <c:pt idx="65">
                  <c:v>27452600</c:v>
                </c:pt>
                <c:pt idx="66">
                  <c:v>21800904</c:v>
                </c:pt>
                <c:pt idx="67">
                  <c:v>33417903</c:v>
                </c:pt>
                <c:pt idx="68">
                  <c:v>20344424</c:v>
                </c:pt>
                <c:pt idx="69">
                  <c:v>14919122</c:v>
                </c:pt>
                <c:pt idx="70">
                  <c:v>45621186</c:v>
                </c:pt>
                <c:pt idx="71">
                  <c:v>37128363</c:v>
                </c:pt>
                <c:pt idx="72">
                  <c:v>71674082</c:v>
                </c:pt>
                <c:pt idx="73">
                  <c:v>45147220</c:v>
                </c:pt>
                <c:pt idx="74">
                  <c:v>60512675</c:v>
                </c:pt>
                <c:pt idx="75">
                  <c:v>36312660</c:v>
                </c:pt>
                <c:pt idx="76">
                  <c:v>25020715</c:v>
                </c:pt>
                <c:pt idx="77">
                  <c:v>45184589</c:v>
                </c:pt>
                <c:pt idx="78">
                  <c:v>58260798</c:v>
                </c:pt>
                <c:pt idx="79">
                  <c:v>47203221</c:v>
                </c:pt>
                <c:pt idx="80">
                  <c:v>11418512</c:v>
                </c:pt>
                <c:pt idx="81">
                  <c:v>15188254</c:v>
                </c:pt>
                <c:pt idx="82">
                  <c:v>26596179</c:v>
                </c:pt>
                <c:pt idx="83">
                  <c:v>47962055</c:v>
                </c:pt>
                <c:pt idx="84">
                  <c:v>58285879</c:v>
                </c:pt>
                <c:pt idx="85">
                  <c:v>56680792</c:v>
                </c:pt>
                <c:pt idx="86">
                  <c:v>74838162</c:v>
                </c:pt>
                <c:pt idx="87">
                  <c:v>48467529</c:v>
                </c:pt>
                <c:pt idx="88">
                  <c:v>27639603</c:v>
                </c:pt>
                <c:pt idx="89">
                  <c:v>58105720</c:v>
                </c:pt>
                <c:pt idx="90">
                  <c:v>40295202</c:v>
                </c:pt>
                <c:pt idx="91">
                  <c:v>30181353</c:v>
                </c:pt>
                <c:pt idx="92">
                  <c:v>12813267</c:v>
                </c:pt>
                <c:pt idx="93">
                  <c:v>7233874</c:v>
                </c:pt>
                <c:pt idx="94">
                  <c:v>6223263</c:v>
                </c:pt>
                <c:pt idx="95">
                  <c:v>23412350</c:v>
                </c:pt>
                <c:pt idx="96">
                  <c:v>13966453</c:v>
                </c:pt>
                <c:pt idx="97">
                  <c:v>13464528</c:v>
                </c:pt>
                <c:pt idx="98">
                  <c:v>28894400</c:v>
                </c:pt>
                <c:pt idx="99">
                  <c:v>77856096</c:v>
                </c:pt>
                <c:pt idx="100">
                  <c:v>33999376</c:v>
                </c:pt>
                <c:pt idx="101">
                  <c:v>52244531</c:v>
                </c:pt>
                <c:pt idx="102">
                  <c:v>27666473</c:v>
                </c:pt>
                <c:pt idx="103">
                  <c:v>31322983</c:v>
                </c:pt>
                <c:pt idx="104">
                  <c:v>31850475</c:v>
                </c:pt>
                <c:pt idx="105">
                  <c:v>40652625</c:v>
                </c:pt>
                <c:pt idx="106">
                  <c:v>35099198</c:v>
                </c:pt>
                <c:pt idx="107">
                  <c:v>51261982</c:v>
                </c:pt>
                <c:pt idx="108">
                  <c:v>23274764</c:v>
                </c:pt>
                <c:pt idx="109">
                  <c:v>15938355</c:v>
                </c:pt>
                <c:pt idx="110">
                  <c:v>26684697</c:v>
                </c:pt>
                <c:pt idx="111">
                  <c:v>50884342</c:v>
                </c:pt>
                <c:pt idx="112">
                  <c:v>45781403</c:v>
                </c:pt>
                <c:pt idx="113">
                  <c:v>96172537</c:v>
                </c:pt>
                <c:pt idx="114">
                  <c:v>73788462</c:v>
                </c:pt>
                <c:pt idx="115">
                  <c:v>58183921</c:v>
                </c:pt>
                <c:pt idx="116">
                  <c:v>52225802</c:v>
                </c:pt>
                <c:pt idx="117">
                  <c:v>49357211</c:v>
                </c:pt>
                <c:pt idx="118">
                  <c:v>46520570</c:v>
                </c:pt>
                <c:pt idx="119">
                  <c:v>55089464</c:v>
                </c:pt>
                <c:pt idx="120">
                  <c:v>43052468</c:v>
                </c:pt>
                <c:pt idx="121">
                  <c:v>63908701</c:v>
                </c:pt>
                <c:pt idx="122">
                  <c:v>55607833</c:v>
                </c:pt>
                <c:pt idx="123">
                  <c:v>66933119</c:v>
                </c:pt>
                <c:pt idx="124">
                  <c:v>26705506</c:v>
                </c:pt>
                <c:pt idx="125">
                  <c:v>30895754</c:v>
                </c:pt>
                <c:pt idx="126">
                  <c:v>130970051</c:v>
                </c:pt>
                <c:pt idx="127">
                  <c:v>82689864</c:v>
                </c:pt>
                <c:pt idx="128">
                  <c:v>131707820</c:v>
                </c:pt>
                <c:pt idx="129">
                  <c:v>83306452</c:v>
                </c:pt>
                <c:pt idx="130">
                  <c:v>92856307</c:v>
                </c:pt>
                <c:pt idx="131">
                  <c:v>45885771</c:v>
                </c:pt>
                <c:pt idx="132">
                  <c:v>85293644</c:v>
                </c:pt>
                <c:pt idx="133">
                  <c:v>227124951</c:v>
                </c:pt>
                <c:pt idx="134">
                  <c:v>131263524</c:v>
                </c:pt>
                <c:pt idx="135">
                  <c:v>79121440</c:v>
                </c:pt>
                <c:pt idx="136">
                  <c:v>52554150</c:v>
                </c:pt>
                <c:pt idx="137">
                  <c:v>58210254</c:v>
                </c:pt>
                <c:pt idx="138">
                  <c:v>28996272</c:v>
                </c:pt>
                <c:pt idx="139">
                  <c:v>42358155</c:v>
                </c:pt>
                <c:pt idx="140">
                  <c:v>136916782</c:v>
                </c:pt>
                <c:pt idx="141">
                  <c:v>70308235</c:v>
                </c:pt>
                <c:pt idx="142">
                  <c:v>86951218</c:v>
                </c:pt>
                <c:pt idx="143">
                  <c:v>74733962</c:v>
                </c:pt>
                <c:pt idx="144">
                  <c:v>82717921</c:v>
                </c:pt>
                <c:pt idx="145">
                  <c:v>48882131</c:v>
                </c:pt>
                <c:pt idx="146">
                  <c:v>85555947</c:v>
                </c:pt>
                <c:pt idx="147">
                  <c:v>70113127</c:v>
                </c:pt>
                <c:pt idx="148">
                  <c:v>65802983</c:v>
                </c:pt>
                <c:pt idx="149">
                  <c:v>86129498</c:v>
                </c:pt>
                <c:pt idx="150">
                  <c:v>61453591</c:v>
                </c:pt>
                <c:pt idx="151">
                  <c:v>123982166</c:v>
                </c:pt>
                <c:pt idx="152">
                  <c:v>119660311</c:v>
                </c:pt>
                <c:pt idx="153">
                  <c:v>94632233</c:v>
                </c:pt>
                <c:pt idx="154">
                  <c:v>128465086</c:v>
                </c:pt>
                <c:pt idx="155">
                  <c:v>101662045</c:v>
                </c:pt>
                <c:pt idx="156">
                  <c:v>69981329</c:v>
                </c:pt>
                <c:pt idx="157">
                  <c:v>118256819</c:v>
                </c:pt>
                <c:pt idx="158">
                  <c:v>82625571</c:v>
                </c:pt>
                <c:pt idx="159">
                  <c:v>71916047</c:v>
                </c:pt>
                <c:pt idx="160">
                  <c:v>76314292</c:v>
                </c:pt>
                <c:pt idx="161">
                  <c:v>133355299</c:v>
                </c:pt>
                <c:pt idx="162">
                  <c:v>147147341</c:v>
                </c:pt>
                <c:pt idx="163">
                  <c:v>110314592</c:v>
                </c:pt>
                <c:pt idx="164">
                  <c:v>92090275</c:v>
                </c:pt>
                <c:pt idx="165">
                  <c:v>90778214</c:v>
                </c:pt>
                <c:pt idx="166">
                  <c:v>52234651</c:v>
                </c:pt>
                <c:pt idx="167">
                  <c:v>54757146</c:v>
                </c:pt>
                <c:pt idx="168">
                  <c:v>156157326</c:v>
                </c:pt>
                <c:pt idx="169">
                  <c:v>116537843</c:v>
                </c:pt>
                <c:pt idx="170">
                  <c:v>202220872</c:v>
                </c:pt>
                <c:pt idx="171">
                  <c:v>164023344</c:v>
                </c:pt>
                <c:pt idx="172">
                  <c:v>153678963</c:v>
                </c:pt>
                <c:pt idx="173">
                  <c:v>83151594</c:v>
                </c:pt>
                <c:pt idx="174">
                  <c:v>83998249</c:v>
                </c:pt>
                <c:pt idx="175">
                  <c:v>138478245</c:v>
                </c:pt>
                <c:pt idx="176">
                  <c:v>118607911</c:v>
                </c:pt>
                <c:pt idx="177">
                  <c:v>172755480</c:v>
                </c:pt>
                <c:pt idx="178">
                  <c:v>241852564</c:v>
                </c:pt>
                <c:pt idx="179">
                  <c:v>163522548</c:v>
                </c:pt>
                <c:pt idx="180">
                  <c:v>61383220</c:v>
                </c:pt>
                <c:pt idx="181">
                  <c:v>55129989</c:v>
                </c:pt>
                <c:pt idx="182">
                  <c:v>179826624</c:v>
                </c:pt>
                <c:pt idx="183">
                  <c:v>134232530</c:v>
                </c:pt>
                <c:pt idx="184">
                  <c:v>77367755</c:v>
                </c:pt>
                <c:pt idx="185">
                  <c:v>190155450</c:v>
                </c:pt>
                <c:pt idx="186">
                  <c:v>127714255</c:v>
                </c:pt>
                <c:pt idx="187">
                  <c:v>99869074</c:v>
                </c:pt>
                <c:pt idx="188">
                  <c:v>156781996</c:v>
                </c:pt>
                <c:pt idx="189">
                  <c:v>190917629</c:v>
                </c:pt>
                <c:pt idx="190">
                  <c:v>137972793</c:v>
                </c:pt>
                <c:pt idx="191">
                  <c:v>213880074</c:v>
                </c:pt>
                <c:pt idx="192">
                  <c:v>140391237</c:v>
                </c:pt>
                <c:pt idx="193">
                  <c:v>117259153</c:v>
                </c:pt>
                <c:pt idx="194">
                  <c:v>71530182</c:v>
                </c:pt>
                <c:pt idx="195">
                  <c:v>141505812</c:v>
                </c:pt>
                <c:pt idx="196">
                  <c:v>178923772</c:v>
                </c:pt>
                <c:pt idx="197">
                  <c:v>159778389</c:v>
                </c:pt>
                <c:pt idx="198">
                  <c:v>177618247</c:v>
                </c:pt>
                <c:pt idx="199">
                  <c:v>153167426</c:v>
                </c:pt>
                <c:pt idx="200">
                  <c:v>127385210</c:v>
                </c:pt>
                <c:pt idx="201">
                  <c:v>142869842</c:v>
                </c:pt>
                <c:pt idx="202">
                  <c:v>117629351</c:v>
                </c:pt>
                <c:pt idx="203">
                  <c:v>442996084</c:v>
                </c:pt>
                <c:pt idx="204">
                  <c:v>302825136</c:v>
                </c:pt>
                <c:pt idx="205">
                  <c:v>292856188</c:v>
                </c:pt>
                <c:pt idx="206">
                  <c:v>209024328</c:v>
                </c:pt>
                <c:pt idx="207">
                  <c:v>345829001</c:v>
                </c:pt>
                <c:pt idx="208">
                  <c:v>185524856</c:v>
                </c:pt>
                <c:pt idx="209">
                  <c:v>331752519</c:v>
                </c:pt>
                <c:pt idx="210">
                  <c:v>280645861</c:v>
                </c:pt>
                <c:pt idx="211">
                  <c:v>248334316</c:v>
                </c:pt>
                <c:pt idx="212">
                  <c:v>215164666</c:v>
                </c:pt>
                <c:pt idx="213">
                  <c:v>105288105</c:v>
                </c:pt>
                <c:pt idx="214">
                  <c:v>48132389</c:v>
                </c:pt>
                <c:pt idx="215">
                  <c:v>61527060</c:v>
                </c:pt>
                <c:pt idx="216">
                  <c:v>24395720</c:v>
                </c:pt>
                <c:pt idx="217">
                  <c:v>46109194</c:v>
                </c:pt>
                <c:pt idx="218">
                  <c:v>44927333</c:v>
                </c:pt>
                <c:pt idx="219">
                  <c:v>95407704</c:v>
                </c:pt>
                <c:pt idx="220">
                  <c:v>111635336</c:v>
                </c:pt>
                <c:pt idx="221">
                  <c:v>273482213</c:v>
                </c:pt>
                <c:pt idx="222">
                  <c:v>183432237</c:v>
                </c:pt>
                <c:pt idx="223">
                  <c:v>262954049</c:v>
                </c:pt>
                <c:pt idx="224">
                  <c:v>431753411</c:v>
                </c:pt>
                <c:pt idx="225">
                  <c:v>243058162</c:v>
                </c:pt>
                <c:pt idx="226">
                  <c:v>354585919</c:v>
                </c:pt>
                <c:pt idx="227">
                  <c:v>362757986</c:v>
                </c:pt>
                <c:pt idx="228">
                  <c:v>263261899</c:v>
                </c:pt>
                <c:pt idx="229">
                  <c:v>121463693</c:v>
                </c:pt>
                <c:pt idx="230">
                  <c:v>183057224</c:v>
                </c:pt>
                <c:pt idx="231">
                  <c:v>405809267</c:v>
                </c:pt>
                <c:pt idx="232">
                  <c:v>271125324</c:v>
                </c:pt>
                <c:pt idx="233">
                  <c:v>323990451</c:v>
                </c:pt>
                <c:pt idx="234">
                  <c:v>230855410</c:v>
                </c:pt>
                <c:pt idx="235">
                  <c:v>178914448</c:v>
                </c:pt>
                <c:pt idx="236">
                  <c:v>134735118</c:v>
                </c:pt>
                <c:pt idx="237">
                  <c:v>195214052</c:v>
                </c:pt>
                <c:pt idx="238">
                  <c:v>473470156</c:v>
                </c:pt>
                <c:pt idx="239">
                  <c:v>299155352</c:v>
                </c:pt>
                <c:pt idx="240">
                  <c:v>284819682</c:v>
                </c:pt>
                <c:pt idx="241">
                  <c:v>492786036</c:v>
                </c:pt>
                <c:pt idx="242">
                  <c:v>322030204</c:v>
                </c:pt>
                <c:pt idx="243">
                  <c:v>211279011</c:v>
                </c:pt>
                <c:pt idx="244">
                  <c:v>246199417</c:v>
                </c:pt>
                <c:pt idx="245">
                  <c:v>513017360</c:v>
                </c:pt>
                <c:pt idx="246">
                  <c:v>250562978</c:v>
                </c:pt>
                <c:pt idx="247">
                  <c:v>209072753</c:v>
                </c:pt>
                <c:pt idx="248">
                  <c:v>243149884</c:v>
                </c:pt>
                <c:pt idx="249">
                  <c:v>291087220</c:v>
                </c:pt>
                <c:pt idx="250">
                  <c:v>140323202</c:v>
                </c:pt>
                <c:pt idx="251">
                  <c:v>206312503</c:v>
                </c:pt>
                <c:pt idx="252">
                  <c:v>308040624</c:v>
                </c:pt>
                <c:pt idx="253">
                  <c:v>496039886</c:v>
                </c:pt>
                <c:pt idx="254">
                  <c:v>416491268</c:v>
                </c:pt>
                <c:pt idx="255">
                  <c:v>316973542</c:v>
                </c:pt>
                <c:pt idx="256">
                  <c:v>311575572</c:v>
                </c:pt>
                <c:pt idx="257">
                  <c:v>242799048</c:v>
                </c:pt>
                <c:pt idx="258">
                  <c:v>390584547</c:v>
                </c:pt>
                <c:pt idx="259">
                  <c:v>440624592</c:v>
                </c:pt>
                <c:pt idx="260">
                  <c:v>410240726</c:v>
                </c:pt>
                <c:pt idx="261">
                  <c:v>429298917</c:v>
                </c:pt>
                <c:pt idx="262">
                  <c:v>336076380</c:v>
                </c:pt>
                <c:pt idx="263">
                  <c:v>259655286</c:v>
                </c:pt>
                <c:pt idx="264">
                  <c:v>138039412</c:v>
                </c:pt>
                <c:pt idx="265">
                  <c:v>186443311</c:v>
                </c:pt>
                <c:pt idx="266">
                  <c:v>437825259</c:v>
                </c:pt>
                <c:pt idx="267">
                  <c:v>312710515</c:v>
                </c:pt>
                <c:pt idx="268">
                  <c:v>450254233</c:v>
                </c:pt>
                <c:pt idx="269">
                  <c:v>359071642</c:v>
                </c:pt>
                <c:pt idx="270">
                  <c:v>405443946</c:v>
                </c:pt>
                <c:pt idx="271">
                  <c:v>155006056</c:v>
                </c:pt>
                <c:pt idx="272">
                  <c:v>264714811</c:v>
                </c:pt>
                <c:pt idx="273">
                  <c:v>423852634</c:v>
                </c:pt>
                <c:pt idx="274">
                  <c:v>277429358</c:v>
                </c:pt>
                <c:pt idx="275">
                  <c:v>272612066</c:v>
                </c:pt>
                <c:pt idx="276">
                  <c:v>266605457</c:v>
                </c:pt>
                <c:pt idx="277">
                  <c:v>200192637</c:v>
                </c:pt>
                <c:pt idx="278">
                  <c:v>163199682</c:v>
                </c:pt>
                <c:pt idx="279">
                  <c:v>139576683</c:v>
                </c:pt>
                <c:pt idx="280">
                  <c:v>176966561</c:v>
                </c:pt>
                <c:pt idx="281">
                  <c:v>250015131</c:v>
                </c:pt>
                <c:pt idx="282">
                  <c:v>289330278</c:v>
                </c:pt>
                <c:pt idx="283">
                  <c:v>286914864</c:v>
                </c:pt>
                <c:pt idx="284">
                  <c:v>277077434</c:v>
                </c:pt>
                <c:pt idx="285">
                  <c:v>123295320</c:v>
                </c:pt>
                <c:pt idx="286">
                  <c:v>178934722</c:v>
                </c:pt>
                <c:pt idx="287">
                  <c:v>415986984</c:v>
                </c:pt>
                <c:pt idx="288">
                  <c:v>285293076</c:v>
                </c:pt>
                <c:pt idx="289">
                  <c:v>255914640</c:v>
                </c:pt>
                <c:pt idx="290">
                  <c:v>265341592</c:v>
                </c:pt>
                <c:pt idx="291">
                  <c:v>225952909</c:v>
                </c:pt>
                <c:pt idx="292">
                  <c:v>146374940</c:v>
                </c:pt>
                <c:pt idx="293">
                  <c:v>161057781</c:v>
                </c:pt>
                <c:pt idx="294">
                  <c:v>295635256</c:v>
                </c:pt>
                <c:pt idx="295">
                  <c:v>268810141</c:v>
                </c:pt>
                <c:pt idx="296">
                  <c:v>278470936</c:v>
                </c:pt>
                <c:pt idx="297">
                  <c:v>224536754</c:v>
                </c:pt>
                <c:pt idx="298">
                  <c:v>227764292</c:v>
                </c:pt>
                <c:pt idx="299">
                  <c:v>158122962</c:v>
                </c:pt>
                <c:pt idx="300">
                  <c:v>191915377</c:v>
                </c:pt>
                <c:pt idx="301">
                  <c:v>327724735</c:v>
                </c:pt>
                <c:pt idx="302">
                  <c:v>307578349</c:v>
                </c:pt>
                <c:pt idx="303">
                  <c:v>281835975</c:v>
                </c:pt>
                <c:pt idx="304">
                  <c:v>143362755</c:v>
                </c:pt>
                <c:pt idx="305">
                  <c:v>121222064</c:v>
                </c:pt>
                <c:pt idx="306">
                  <c:v>199568043</c:v>
                </c:pt>
                <c:pt idx="307">
                  <c:v>413222034</c:v>
                </c:pt>
                <c:pt idx="308">
                  <c:v>309330781</c:v>
                </c:pt>
                <c:pt idx="309">
                  <c:v>341108696</c:v>
                </c:pt>
                <c:pt idx="310">
                  <c:v>239372999</c:v>
                </c:pt>
                <c:pt idx="311">
                  <c:v>273187499</c:v>
                </c:pt>
                <c:pt idx="312">
                  <c:v>247743971</c:v>
                </c:pt>
                <c:pt idx="313">
                  <c:v>147248328</c:v>
                </c:pt>
                <c:pt idx="314">
                  <c:v>152945581</c:v>
                </c:pt>
                <c:pt idx="315">
                  <c:v>293952908</c:v>
                </c:pt>
                <c:pt idx="316">
                  <c:v>257918375</c:v>
                </c:pt>
                <c:pt idx="317">
                  <c:v>316225442</c:v>
                </c:pt>
                <c:pt idx="318">
                  <c:v>238307643</c:v>
                </c:pt>
                <c:pt idx="319">
                  <c:v>282094916</c:v>
                </c:pt>
                <c:pt idx="320">
                  <c:v>145854372</c:v>
                </c:pt>
                <c:pt idx="321">
                  <c:v>153440019</c:v>
                </c:pt>
                <c:pt idx="322">
                  <c:v>293791406</c:v>
                </c:pt>
                <c:pt idx="323">
                  <c:v>260040720</c:v>
                </c:pt>
                <c:pt idx="324">
                  <c:v>250223726</c:v>
                </c:pt>
                <c:pt idx="325">
                  <c:v>251108485</c:v>
                </c:pt>
                <c:pt idx="326">
                  <c:v>229000787</c:v>
                </c:pt>
                <c:pt idx="327">
                  <c:v>154409868</c:v>
                </c:pt>
                <c:pt idx="328">
                  <c:v>231004758</c:v>
                </c:pt>
                <c:pt idx="329">
                  <c:v>274707572</c:v>
                </c:pt>
                <c:pt idx="330">
                  <c:v>321965845</c:v>
                </c:pt>
                <c:pt idx="331">
                  <c:v>415891684</c:v>
                </c:pt>
                <c:pt idx="332">
                  <c:v>313827800</c:v>
                </c:pt>
                <c:pt idx="333">
                  <c:v>312802179</c:v>
                </c:pt>
                <c:pt idx="334">
                  <c:v>142862063</c:v>
                </c:pt>
                <c:pt idx="335">
                  <c:v>149829253</c:v>
                </c:pt>
                <c:pt idx="336">
                  <c:v>170409506</c:v>
                </c:pt>
                <c:pt idx="337">
                  <c:v>385622582</c:v>
                </c:pt>
                <c:pt idx="338">
                  <c:v>303978838</c:v>
                </c:pt>
                <c:pt idx="339">
                  <c:v>355645445</c:v>
                </c:pt>
                <c:pt idx="340">
                  <c:v>274862067</c:v>
                </c:pt>
                <c:pt idx="341">
                  <c:v>146203577</c:v>
                </c:pt>
                <c:pt idx="342">
                  <c:v>169525332</c:v>
                </c:pt>
                <c:pt idx="343">
                  <c:v>287520152</c:v>
                </c:pt>
                <c:pt idx="344">
                  <c:v>298190025</c:v>
                </c:pt>
                <c:pt idx="345">
                  <c:v>246127540</c:v>
                </c:pt>
                <c:pt idx="346">
                  <c:v>236467885</c:v>
                </c:pt>
                <c:pt idx="347">
                  <c:v>386799040</c:v>
                </c:pt>
                <c:pt idx="348">
                  <c:v>229916191</c:v>
                </c:pt>
                <c:pt idx="349">
                  <c:v>116623756</c:v>
                </c:pt>
                <c:pt idx="350">
                  <c:v>492349489</c:v>
                </c:pt>
                <c:pt idx="351">
                  <c:v>502560223</c:v>
                </c:pt>
                <c:pt idx="352">
                  <c:v>421920230</c:v>
                </c:pt>
                <c:pt idx="353">
                  <c:v>284956260</c:v>
                </c:pt>
                <c:pt idx="354">
                  <c:v>286583065</c:v>
                </c:pt>
                <c:pt idx="355">
                  <c:v>231003775</c:v>
                </c:pt>
                <c:pt idx="356">
                  <c:v>361285652</c:v>
                </c:pt>
                <c:pt idx="357">
                  <c:v>373779624</c:v>
                </c:pt>
                <c:pt idx="358">
                  <c:v>428471509</c:v>
                </c:pt>
                <c:pt idx="359">
                  <c:v>547295931</c:v>
                </c:pt>
                <c:pt idx="360">
                  <c:v>418742109</c:v>
                </c:pt>
                <c:pt idx="361">
                  <c:v>399444352</c:v>
                </c:pt>
                <c:pt idx="362">
                  <c:v>283400236</c:v>
                </c:pt>
                <c:pt idx="363">
                  <c:v>261170799</c:v>
                </c:pt>
                <c:pt idx="364">
                  <c:v>456547794</c:v>
                </c:pt>
                <c:pt idx="365">
                  <c:v>374164541</c:v>
                </c:pt>
                <c:pt idx="366">
                  <c:v>328950951</c:v>
                </c:pt>
                <c:pt idx="367">
                  <c:v>289009780</c:v>
                </c:pt>
                <c:pt idx="368">
                  <c:v>264494550</c:v>
                </c:pt>
                <c:pt idx="369">
                  <c:v>272535138</c:v>
                </c:pt>
                <c:pt idx="370">
                  <c:v>195530758</c:v>
                </c:pt>
                <c:pt idx="371">
                  <c:v>317612569</c:v>
                </c:pt>
                <c:pt idx="372">
                  <c:v>340453063</c:v>
                </c:pt>
                <c:pt idx="373">
                  <c:v>269642881</c:v>
                </c:pt>
                <c:pt idx="374">
                  <c:v>326009240</c:v>
                </c:pt>
                <c:pt idx="375">
                  <c:v>240050748</c:v>
                </c:pt>
                <c:pt idx="376">
                  <c:v>149081488</c:v>
                </c:pt>
                <c:pt idx="377">
                  <c:v>199459990</c:v>
                </c:pt>
                <c:pt idx="378">
                  <c:v>284753279</c:v>
                </c:pt>
                <c:pt idx="379">
                  <c:v>261722182</c:v>
                </c:pt>
                <c:pt idx="380">
                  <c:v>234775948</c:v>
                </c:pt>
                <c:pt idx="381">
                  <c:v>298279385</c:v>
                </c:pt>
                <c:pt idx="382">
                  <c:v>208671287</c:v>
                </c:pt>
                <c:pt idx="383">
                  <c:v>155464283</c:v>
                </c:pt>
                <c:pt idx="384">
                  <c:v>174462836</c:v>
                </c:pt>
                <c:pt idx="385">
                  <c:v>434191479</c:v>
                </c:pt>
                <c:pt idx="386">
                  <c:v>369043423</c:v>
                </c:pt>
                <c:pt idx="387">
                  <c:v>308353077</c:v>
                </c:pt>
                <c:pt idx="388">
                  <c:v>347622431</c:v>
                </c:pt>
                <c:pt idx="389">
                  <c:v>262874791</c:v>
                </c:pt>
                <c:pt idx="390">
                  <c:v>282653341</c:v>
                </c:pt>
                <c:pt idx="391">
                  <c:v>166610652</c:v>
                </c:pt>
                <c:pt idx="392">
                  <c:v>345986909</c:v>
                </c:pt>
                <c:pt idx="393">
                  <c:v>303480103</c:v>
                </c:pt>
                <c:pt idx="394">
                  <c:v>250117716</c:v>
                </c:pt>
                <c:pt idx="395">
                  <c:v>277194379</c:v>
                </c:pt>
                <c:pt idx="396">
                  <c:v>252540858</c:v>
                </c:pt>
                <c:pt idx="397">
                  <c:v>172250225</c:v>
                </c:pt>
                <c:pt idx="398">
                  <c:v>127125217</c:v>
                </c:pt>
                <c:pt idx="399">
                  <c:v>322907524</c:v>
                </c:pt>
                <c:pt idx="400">
                  <c:v>221706539</c:v>
                </c:pt>
                <c:pt idx="401">
                  <c:v>282346594</c:v>
                </c:pt>
                <c:pt idx="402">
                  <c:v>253659514</c:v>
                </c:pt>
                <c:pt idx="403">
                  <c:v>311648757</c:v>
                </c:pt>
                <c:pt idx="404">
                  <c:v>163611708</c:v>
                </c:pt>
                <c:pt idx="405">
                  <c:v>189909225</c:v>
                </c:pt>
                <c:pt idx="406">
                  <c:v>418603336</c:v>
                </c:pt>
                <c:pt idx="407">
                  <c:v>309754858</c:v>
                </c:pt>
                <c:pt idx="408">
                  <c:v>303975517</c:v>
                </c:pt>
                <c:pt idx="409">
                  <c:v>211939431</c:v>
                </c:pt>
                <c:pt idx="410">
                  <c:v>236516007</c:v>
                </c:pt>
                <c:pt idx="411">
                  <c:v>219214339</c:v>
                </c:pt>
                <c:pt idx="412">
                  <c:v>139564084</c:v>
                </c:pt>
                <c:pt idx="413">
                  <c:v>259169016</c:v>
                </c:pt>
                <c:pt idx="414">
                  <c:v>254929877</c:v>
                </c:pt>
                <c:pt idx="415">
                  <c:v>202452782</c:v>
                </c:pt>
                <c:pt idx="416">
                  <c:v>219963356</c:v>
                </c:pt>
                <c:pt idx="417">
                  <c:v>179349206</c:v>
                </c:pt>
                <c:pt idx="418">
                  <c:v>199377531</c:v>
                </c:pt>
                <c:pt idx="419">
                  <c:v>191080151</c:v>
                </c:pt>
                <c:pt idx="420">
                  <c:v>312413411</c:v>
                </c:pt>
                <c:pt idx="421">
                  <c:v>285478563</c:v>
                </c:pt>
                <c:pt idx="422">
                  <c:v>468164147</c:v>
                </c:pt>
                <c:pt idx="423">
                  <c:v>297893861</c:v>
                </c:pt>
                <c:pt idx="424">
                  <c:v>273756380</c:v>
                </c:pt>
                <c:pt idx="425">
                  <c:v>196374134</c:v>
                </c:pt>
                <c:pt idx="426">
                  <c:v>292943033</c:v>
                </c:pt>
              </c:numCache>
            </c:numRef>
          </c:yVal>
          <c:smooth val="1"/>
        </c:ser>
        <c:ser>
          <c:idx val="1"/>
          <c:order val="1"/>
          <c:tx>
            <c:v>富人total_redeem</c:v>
          </c:tx>
          <c:spPr>
            <a:ln w="19050" cap="rnd">
              <a:solidFill>
                <a:schemeClr val="accent2"/>
              </a:solidFill>
              <a:round/>
            </a:ln>
            <a:effectLst/>
          </c:spPr>
          <c:marker>
            <c:symbol val="none"/>
          </c:marker>
          <c:xVal>
            <c:numRef>
              <c:f>tr!$B$2:$B$428</c:f>
              <c:numCache>
                <c:formatCode>yyyy/m/d</c:formatCode>
                <c:ptCount val="427"/>
                <c:pt idx="0">
                  <c:v>41456</c:v>
                </c:pt>
                <c:pt idx="1">
                  <c:v>41457</c:v>
                </c:pt>
                <c:pt idx="2">
                  <c:v>41458</c:v>
                </c:pt>
                <c:pt idx="3">
                  <c:v>41459</c:v>
                </c:pt>
                <c:pt idx="4">
                  <c:v>41460</c:v>
                </c:pt>
                <c:pt idx="5">
                  <c:v>41461</c:v>
                </c:pt>
                <c:pt idx="6">
                  <c:v>41462</c:v>
                </c:pt>
                <c:pt idx="7">
                  <c:v>41463</c:v>
                </c:pt>
                <c:pt idx="8">
                  <c:v>41464</c:v>
                </c:pt>
                <c:pt idx="9">
                  <c:v>41465</c:v>
                </c:pt>
                <c:pt idx="10">
                  <c:v>41466</c:v>
                </c:pt>
                <c:pt idx="11">
                  <c:v>41467</c:v>
                </c:pt>
                <c:pt idx="12">
                  <c:v>41468</c:v>
                </c:pt>
                <c:pt idx="13">
                  <c:v>41469</c:v>
                </c:pt>
                <c:pt idx="14">
                  <c:v>41470</c:v>
                </c:pt>
                <c:pt idx="15">
                  <c:v>41471</c:v>
                </c:pt>
                <c:pt idx="16">
                  <c:v>41472</c:v>
                </c:pt>
                <c:pt idx="17">
                  <c:v>41473</c:v>
                </c:pt>
                <c:pt idx="18">
                  <c:v>41474</c:v>
                </c:pt>
                <c:pt idx="19">
                  <c:v>41475</c:v>
                </c:pt>
                <c:pt idx="20">
                  <c:v>41476</c:v>
                </c:pt>
                <c:pt idx="21">
                  <c:v>41477</c:v>
                </c:pt>
                <c:pt idx="22">
                  <c:v>41478</c:v>
                </c:pt>
                <c:pt idx="23">
                  <c:v>41479</c:v>
                </c:pt>
                <c:pt idx="24">
                  <c:v>41480</c:v>
                </c:pt>
                <c:pt idx="25">
                  <c:v>41481</c:v>
                </c:pt>
                <c:pt idx="26">
                  <c:v>41482</c:v>
                </c:pt>
                <c:pt idx="27">
                  <c:v>41483</c:v>
                </c:pt>
                <c:pt idx="28">
                  <c:v>41484</c:v>
                </c:pt>
                <c:pt idx="29">
                  <c:v>41485</c:v>
                </c:pt>
                <c:pt idx="30">
                  <c:v>41486</c:v>
                </c:pt>
                <c:pt idx="31">
                  <c:v>41487</c:v>
                </c:pt>
                <c:pt idx="32">
                  <c:v>41488</c:v>
                </c:pt>
                <c:pt idx="33">
                  <c:v>41489</c:v>
                </c:pt>
                <c:pt idx="34">
                  <c:v>41490</c:v>
                </c:pt>
                <c:pt idx="35">
                  <c:v>41491</c:v>
                </c:pt>
                <c:pt idx="36">
                  <c:v>41492</c:v>
                </c:pt>
                <c:pt idx="37">
                  <c:v>41493</c:v>
                </c:pt>
                <c:pt idx="38">
                  <c:v>41494</c:v>
                </c:pt>
                <c:pt idx="39">
                  <c:v>41495</c:v>
                </c:pt>
                <c:pt idx="40">
                  <c:v>41496</c:v>
                </c:pt>
                <c:pt idx="41">
                  <c:v>41497</c:v>
                </c:pt>
                <c:pt idx="42">
                  <c:v>41498</c:v>
                </c:pt>
                <c:pt idx="43">
                  <c:v>41499</c:v>
                </c:pt>
                <c:pt idx="44">
                  <c:v>41500</c:v>
                </c:pt>
                <c:pt idx="45">
                  <c:v>41501</c:v>
                </c:pt>
                <c:pt idx="46">
                  <c:v>41502</c:v>
                </c:pt>
                <c:pt idx="47">
                  <c:v>41503</c:v>
                </c:pt>
                <c:pt idx="48">
                  <c:v>41504</c:v>
                </c:pt>
                <c:pt idx="49">
                  <c:v>41505</c:v>
                </c:pt>
                <c:pt idx="50">
                  <c:v>41506</c:v>
                </c:pt>
                <c:pt idx="51">
                  <c:v>41507</c:v>
                </c:pt>
                <c:pt idx="52">
                  <c:v>41508</c:v>
                </c:pt>
                <c:pt idx="53">
                  <c:v>41509</c:v>
                </c:pt>
                <c:pt idx="54">
                  <c:v>41510</c:v>
                </c:pt>
                <c:pt idx="55">
                  <c:v>41511</c:v>
                </c:pt>
                <c:pt idx="56">
                  <c:v>41512</c:v>
                </c:pt>
                <c:pt idx="57">
                  <c:v>41513</c:v>
                </c:pt>
                <c:pt idx="58">
                  <c:v>41514</c:v>
                </c:pt>
                <c:pt idx="59">
                  <c:v>41515</c:v>
                </c:pt>
                <c:pt idx="60">
                  <c:v>41516</c:v>
                </c:pt>
                <c:pt idx="61">
                  <c:v>41517</c:v>
                </c:pt>
                <c:pt idx="62">
                  <c:v>41518</c:v>
                </c:pt>
                <c:pt idx="63">
                  <c:v>41519</c:v>
                </c:pt>
                <c:pt idx="64">
                  <c:v>41520</c:v>
                </c:pt>
                <c:pt idx="65">
                  <c:v>41521</c:v>
                </c:pt>
                <c:pt idx="66">
                  <c:v>41522</c:v>
                </c:pt>
                <c:pt idx="67">
                  <c:v>41523</c:v>
                </c:pt>
                <c:pt idx="68">
                  <c:v>41524</c:v>
                </c:pt>
                <c:pt idx="69">
                  <c:v>41525</c:v>
                </c:pt>
                <c:pt idx="70">
                  <c:v>41526</c:v>
                </c:pt>
                <c:pt idx="71">
                  <c:v>41527</c:v>
                </c:pt>
                <c:pt idx="72">
                  <c:v>41528</c:v>
                </c:pt>
                <c:pt idx="73">
                  <c:v>41529</c:v>
                </c:pt>
                <c:pt idx="74">
                  <c:v>41530</c:v>
                </c:pt>
                <c:pt idx="75">
                  <c:v>41531</c:v>
                </c:pt>
                <c:pt idx="76">
                  <c:v>41532</c:v>
                </c:pt>
                <c:pt idx="77">
                  <c:v>41533</c:v>
                </c:pt>
                <c:pt idx="78">
                  <c:v>41534</c:v>
                </c:pt>
                <c:pt idx="79">
                  <c:v>41535</c:v>
                </c:pt>
                <c:pt idx="80">
                  <c:v>41536</c:v>
                </c:pt>
                <c:pt idx="81">
                  <c:v>41537</c:v>
                </c:pt>
                <c:pt idx="82">
                  <c:v>41538</c:v>
                </c:pt>
                <c:pt idx="83">
                  <c:v>41539</c:v>
                </c:pt>
                <c:pt idx="84">
                  <c:v>41540</c:v>
                </c:pt>
                <c:pt idx="85">
                  <c:v>41541</c:v>
                </c:pt>
                <c:pt idx="86">
                  <c:v>41542</c:v>
                </c:pt>
                <c:pt idx="87">
                  <c:v>41543</c:v>
                </c:pt>
                <c:pt idx="88">
                  <c:v>41544</c:v>
                </c:pt>
                <c:pt idx="89">
                  <c:v>41545</c:v>
                </c:pt>
                <c:pt idx="90">
                  <c:v>41546</c:v>
                </c:pt>
                <c:pt idx="91">
                  <c:v>41547</c:v>
                </c:pt>
                <c:pt idx="92">
                  <c:v>41548</c:v>
                </c:pt>
                <c:pt idx="93">
                  <c:v>41549</c:v>
                </c:pt>
                <c:pt idx="94">
                  <c:v>41550</c:v>
                </c:pt>
                <c:pt idx="95">
                  <c:v>41551</c:v>
                </c:pt>
                <c:pt idx="96">
                  <c:v>41552</c:v>
                </c:pt>
                <c:pt idx="97">
                  <c:v>41553</c:v>
                </c:pt>
                <c:pt idx="98">
                  <c:v>41554</c:v>
                </c:pt>
                <c:pt idx="99">
                  <c:v>41555</c:v>
                </c:pt>
                <c:pt idx="100">
                  <c:v>41556</c:v>
                </c:pt>
                <c:pt idx="101">
                  <c:v>41557</c:v>
                </c:pt>
                <c:pt idx="102">
                  <c:v>41558</c:v>
                </c:pt>
                <c:pt idx="103">
                  <c:v>41559</c:v>
                </c:pt>
                <c:pt idx="104">
                  <c:v>41560</c:v>
                </c:pt>
                <c:pt idx="105">
                  <c:v>41561</c:v>
                </c:pt>
                <c:pt idx="106">
                  <c:v>41562</c:v>
                </c:pt>
                <c:pt idx="107">
                  <c:v>41563</c:v>
                </c:pt>
                <c:pt idx="108">
                  <c:v>41564</c:v>
                </c:pt>
                <c:pt idx="109">
                  <c:v>41565</c:v>
                </c:pt>
                <c:pt idx="110">
                  <c:v>41566</c:v>
                </c:pt>
                <c:pt idx="111">
                  <c:v>41567</c:v>
                </c:pt>
                <c:pt idx="112">
                  <c:v>41568</c:v>
                </c:pt>
                <c:pt idx="113">
                  <c:v>41569</c:v>
                </c:pt>
                <c:pt idx="114">
                  <c:v>41570</c:v>
                </c:pt>
                <c:pt idx="115">
                  <c:v>41571</c:v>
                </c:pt>
                <c:pt idx="116">
                  <c:v>41572</c:v>
                </c:pt>
                <c:pt idx="117">
                  <c:v>41573</c:v>
                </c:pt>
                <c:pt idx="118">
                  <c:v>41574</c:v>
                </c:pt>
                <c:pt idx="119">
                  <c:v>41575</c:v>
                </c:pt>
                <c:pt idx="120">
                  <c:v>41576</c:v>
                </c:pt>
                <c:pt idx="121">
                  <c:v>41577</c:v>
                </c:pt>
                <c:pt idx="122">
                  <c:v>41578</c:v>
                </c:pt>
                <c:pt idx="123">
                  <c:v>41579</c:v>
                </c:pt>
                <c:pt idx="124">
                  <c:v>41580</c:v>
                </c:pt>
                <c:pt idx="125">
                  <c:v>41581</c:v>
                </c:pt>
                <c:pt idx="126">
                  <c:v>41582</c:v>
                </c:pt>
                <c:pt idx="127">
                  <c:v>41583</c:v>
                </c:pt>
                <c:pt idx="128">
                  <c:v>41584</c:v>
                </c:pt>
                <c:pt idx="129">
                  <c:v>41585</c:v>
                </c:pt>
                <c:pt idx="130">
                  <c:v>41586</c:v>
                </c:pt>
                <c:pt idx="131">
                  <c:v>41587</c:v>
                </c:pt>
                <c:pt idx="132">
                  <c:v>41588</c:v>
                </c:pt>
                <c:pt idx="133">
                  <c:v>41589</c:v>
                </c:pt>
                <c:pt idx="134">
                  <c:v>41590</c:v>
                </c:pt>
                <c:pt idx="135">
                  <c:v>41591</c:v>
                </c:pt>
                <c:pt idx="136">
                  <c:v>41592</c:v>
                </c:pt>
                <c:pt idx="137">
                  <c:v>41593</c:v>
                </c:pt>
                <c:pt idx="138">
                  <c:v>41594</c:v>
                </c:pt>
                <c:pt idx="139">
                  <c:v>41595</c:v>
                </c:pt>
                <c:pt idx="140">
                  <c:v>41596</c:v>
                </c:pt>
                <c:pt idx="141">
                  <c:v>41597</c:v>
                </c:pt>
                <c:pt idx="142">
                  <c:v>41598</c:v>
                </c:pt>
                <c:pt idx="143">
                  <c:v>41599</c:v>
                </c:pt>
                <c:pt idx="144">
                  <c:v>41600</c:v>
                </c:pt>
                <c:pt idx="145">
                  <c:v>41601</c:v>
                </c:pt>
                <c:pt idx="146">
                  <c:v>41602</c:v>
                </c:pt>
                <c:pt idx="147">
                  <c:v>41603</c:v>
                </c:pt>
                <c:pt idx="148">
                  <c:v>41604</c:v>
                </c:pt>
                <c:pt idx="149">
                  <c:v>41605</c:v>
                </c:pt>
                <c:pt idx="150">
                  <c:v>41606</c:v>
                </c:pt>
                <c:pt idx="151">
                  <c:v>41607</c:v>
                </c:pt>
                <c:pt idx="152">
                  <c:v>41608</c:v>
                </c:pt>
                <c:pt idx="153">
                  <c:v>41609</c:v>
                </c:pt>
                <c:pt idx="154">
                  <c:v>41610</c:v>
                </c:pt>
                <c:pt idx="155">
                  <c:v>41611</c:v>
                </c:pt>
                <c:pt idx="156">
                  <c:v>41612</c:v>
                </c:pt>
                <c:pt idx="157">
                  <c:v>41613</c:v>
                </c:pt>
                <c:pt idx="158">
                  <c:v>41614</c:v>
                </c:pt>
                <c:pt idx="159">
                  <c:v>41615</c:v>
                </c:pt>
                <c:pt idx="160">
                  <c:v>41616</c:v>
                </c:pt>
                <c:pt idx="161">
                  <c:v>41617</c:v>
                </c:pt>
                <c:pt idx="162">
                  <c:v>41618</c:v>
                </c:pt>
                <c:pt idx="163">
                  <c:v>41619</c:v>
                </c:pt>
                <c:pt idx="164">
                  <c:v>41620</c:v>
                </c:pt>
                <c:pt idx="165">
                  <c:v>41621</c:v>
                </c:pt>
                <c:pt idx="166">
                  <c:v>41622</c:v>
                </c:pt>
                <c:pt idx="167">
                  <c:v>41623</c:v>
                </c:pt>
                <c:pt idx="168">
                  <c:v>41624</c:v>
                </c:pt>
                <c:pt idx="169">
                  <c:v>41625</c:v>
                </c:pt>
                <c:pt idx="170">
                  <c:v>41626</c:v>
                </c:pt>
                <c:pt idx="171">
                  <c:v>41627</c:v>
                </c:pt>
                <c:pt idx="172">
                  <c:v>41628</c:v>
                </c:pt>
                <c:pt idx="173">
                  <c:v>41629</c:v>
                </c:pt>
                <c:pt idx="174">
                  <c:v>41630</c:v>
                </c:pt>
                <c:pt idx="175">
                  <c:v>41631</c:v>
                </c:pt>
                <c:pt idx="176">
                  <c:v>41632</c:v>
                </c:pt>
                <c:pt idx="177">
                  <c:v>41633</c:v>
                </c:pt>
                <c:pt idx="178">
                  <c:v>41634</c:v>
                </c:pt>
                <c:pt idx="179">
                  <c:v>41635</c:v>
                </c:pt>
                <c:pt idx="180">
                  <c:v>41636</c:v>
                </c:pt>
                <c:pt idx="181">
                  <c:v>41637</c:v>
                </c:pt>
                <c:pt idx="182">
                  <c:v>41638</c:v>
                </c:pt>
                <c:pt idx="183">
                  <c:v>41639</c:v>
                </c:pt>
                <c:pt idx="184">
                  <c:v>41640</c:v>
                </c:pt>
                <c:pt idx="185">
                  <c:v>41641</c:v>
                </c:pt>
                <c:pt idx="186">
                  <c:v>41642</c:v>
                </c:pt>
                <c:pt idx="187">
                  <c:v>41643</c:v>
                </c:pt>
                <c:pt idx="188">
                  <c:v>41644</c:v>
                </c:pt>
                <c:pt idx="189">
                  <c:v>41645</c:v>
                </c:pt>
                <c:pt idx="190">
                  <c:v>41646</c:v>
                </c:pt>
                <c:pt idx="191">
                  <c:v>41647</c:v>
                </c:pt>
                <c:pt idx="192">
                  <c:v>41648</c:v>
                </c:pt>
                <c:pt idx="193">
                  <c:v>41649</c:v>
                </c:pt>
                <c:pt idx="194">
                  <c:v>41650</c:v>
                </c:pt>
                <c:pt idx="195">
                  <c:v>41651</c:v>
                </c:pt>
                <c:pt idx="196">
                  <c:v>41652</c:v>
                </c:pt>
                <c:pt idx="197">
                  <c:v>41653</c:v>
                </c:pt>
                <c:pt idx="198">
                  <c:v>41654</c:v>
                </c:pt>
                <c:pt idx="199">
                  <c:v>41655</c:v>
                </c:pt>
                <c:pt idx="200">
                  <c:v>41656</c:v>
                </c:pt>
                <c:pt idx="201">
                  <c:v>41657</c:v>
                </c:pt>
                <c:pt idx="202">
                  <c:v>41658</c:v>
                </c:pt>
                <c:pt idx="203">
                  <c:v>41659</c:v>
                </c:pt>
                <c:pt idx="204">
                  <c:v>41660</c:v>
                </c:pt>
                <c:pt idx="205">
                  <c:v>41661</c:v>
                </c:pt>
                <c:pt idx="206">
                  <c:v>41662</c:v>
                </c:pt>
                <c:pt idx="207">
                  <c:v>41663</c:v>
                </c:pt>
                <c:pt idx="208">
                  <c:v>41664</c:v>
                </c:pt>
                <c:pt idx="209">
                  <c:v>41665</c:v>
                </c:pt>
                <c:pt idx="210">
                  <c:v>41666</c:v>
                </c:pt>
                <c:pt idx="211">
                  <c:v>41667</c:v>
                </c:pt>
                <c:pt idx="212">
                  <c:v>41668</c:v>
                </c:pt>
                <c:pt idx="213">
                  <c:v>41669</c:v>
                </c:pt>
                <c:pt idx="214">
                  <c:v>41670</c:v>
                </c:pt>
                <c:pt idx="215">
                  <c:v>41671</c:v>
                </c:pt>
                <c:pt idx="216">
                  <c:v>41672</c:v>
                </c:pt>
                <c:pt idx="217">
                  <c:v>41673</c:v>
                </c:pt>
                <c:pt idx="218">
                  <c:v>41674</c:v>
                </c:pt>
                <c:pt idx="219">
                  <c:v>41675</c:v>
                </c:pt>
                <c:pt idx="220">
                  <c:v>41676</c:v>
                </c:pt>
                <c:pt idx="221">
                  <c:v>41677</c:v>
                </c:pt>
                <c:pt idx="222">
                  <c:v>41678</c:v>
                </c:pt>
                <c:pt idx="223">
                  <c:v>41679</c:v>
                </c:pt>
                <c:pt idx="224">
                  <c:v>41680</c:v>
                </c:pt>
                <c:pt idx="225">
                  <c:v>41681</c:v>
                </c:pt>
                <c:pt idx="226">
                  <c:v>41682</c:v>
                </c:pt>
                <c:pt idx="227">
                  <c:v>41683</c:v>
                </c:pt>
                <c:pt idx="228">
                  <c:v>41684</c:v>
                </c:pt>
                <c:pt idx="229">
                  <c:v>41685</c:v>
                </c:pt>
                <c:pt idx="230">
                  <c:v>41686</c:v>
                </c:pt>
                <c:pt idx="231">
                  <c:v>41687</c:v>
                </c:pt>
                <c:pt idx="232">
                  <c:v>41688</c:v>
                </c:pt>
                <c:pt idx="233">
                  <c:v>41689</c:v>
                </c:pt>
                <c:pt idx="234">
                  <c:v>41690</c:v>
                </c:pt>
                <c:pt idx="235">
                  <c:v>41691</c:v>
                </c:pt>
                <c:pt idx="236">
                  <c:v>41692</c:v>
                </c:pt>
                <c:pt idx="237">
                  <c:v>41693</c:v>
                </c:pt>
                <c:pt idx="238">
                  <c:v>41694</c:v>
                </c:pt>
                <c:pt idx="239">
                  <c:v>41695</c:v>
                </c:pt>
                <c:pt idx="240">
                  <c:v>41696</c:v>
                </c:pt>
                <c:pt idx="241">
                  <c:v>41697</c:v>
                </c:pt>
                <c:pt idx="242">
                  <c:v>41698</c:v>
                </c:pt>
                <c:pt idx="243">
                  <c:v>41699</c:v>
                </c:pt>
                <c:pt idx="244">
                  <c:v>41700</c:v>
                </c:pt>
                <c:pt idx="245">
                  <c:v>41701</c:v>
                </c:pt>
                <c:pt idx="246">
                  <c:v>41702</c:v>
                </c:pt>
                <c:pt idx="247">
                  <c:v>41703</c:v>
                </c:pt>
                <c:pt idx="248">
                  <c:v>41704</c:v>
                </c:pt>
                <c:pt idx="249">
                  <c:v>41705</c:v>
                </c:pt>
                <c:pt idx="250">
                  <c:v>41706</c:v>
                </c:pt>
                <c:pt idx="251">
                  <c:v>41707</c:v>
                </c:pt>
                <c:pt idx="252">
                  <c:v>41708</c:v>
                </c:pt>
                <c:pt idx="253">
                  <c:v>41709</c:v>
                </c:pt>
                <c:pt idx="254">
                  <c:v>41710</c:v>
                </c:pt>
                <c:pt idx="255">
                  <c:v>41711</c:v>
                </c:pt>
                <c:pt idx="256">
                  <c:v>41712</c:v>
                </c:pt>
                <c:pt idx="257">
                  <c:v>41713</c:v>
                </c:pt>
                <c:pt idx="258">
                  <c:v>41714</c:v>
                </c:pt>
                <c:pt idx="259">
                  <c:v>41715</c:v>
                </c:pt>
                <c:pt idx="260">
                  <c:v>41716</c:v>
                </c:pt>
                <c:pt idx="261">
                  <c:v>41717</c:v>
                </c:pt>
                <c:pt idx="262">
                  <c:v>41718</c:v>
                </c:pt>
                <c:pt idx="263">
                  <c:v>41719</c:v>
                </c:pt>
                <c:pt idx="264">
                  <c:v>41720</c:v>
                </c:pt>
                <c:pt idx="265">
                  <c:v>41721</c:v>
                </c:pt>
                <c:pt idx="266">
                  <c:v>41722</c:v>
                </c:pt>
                <c:pt idx="267">
                  <c:v>41723</c:v>
                </c:pt>
                <c:pt idx="268">
                  <c:v>41724</c:v>
                </c:pt>
                <c:pt idx="269">
                  <c:v>41725</c:v>
                </c:pt>
                <c:pt idx="270">
                  <c:v>41726</c:v>
                </c:pt>
                <c:pt idx="271">
                  <c:v>41727</c:v>
                </c:pt>
                <c:pt idx="272">
                  <c:v>41728</c:v>
                </c:pt>
                <c:pt idx="273">
                  <c:v>41729</c:v>
                </c:pt>
                <c:pt idx="274">
                  <c:v>41730</c:v>
                </c:pt>
                <c:pt idx="275">
                  <c:v>41731</c:v>
                </c:pt>
                <c:pt idx="276">
                  <c:v>41732</c:v>
                </c:pt>
                <c:pt idx="277">
                  <c:v>41733</c:v>
                </c:pt>
                <c:pt idx="278">
                  <c:v>41734</c:v>
                </c:pt>
                <c:pt idx="279">
                  <c:v>41735</c:v>
                </c:pt>
                <c:pt idx="280">
                  <c:v>41736</c:v>
                </c:pt>
                <c:pt idx="281">
                  <c:v>41737</c:v>
                </c:pt>
                <c:pt idx="282">
                  <c:v>41738</c:v>
                </c:pt>
                <c:pt idx="283">
                  <c:v>41739</c:v>
                </c:pt>
                <c:pt idx="284">
                  <c:v>41740</c:v>
                </c:pt>
                <c:pt idx="285">
                  <c:v>41741</c:v>
                </c:pt>
                <c:pt idx="286">
                  <c:v>41742</c:v>
                </c:pt>
                <c:pt idx="287">
                  <c:v>41743</c:v>
                </c:pt>
                <c:pt idx="288">
                  <c:v>41744</c:v>
                </c:pt>
                <c:pt idx="289">
                  <c:v>41745</c:v>
                </c:pt>
                <c:pt idx="290">
                  <c:v>41746</c:v>
                </c:pt>
                <c:pt idx="291">
                  <c:v>41747</c:v>
                </c:pt>
                <c:pt idx="292">
                  <c:v>41748</c:v>
                </c:pt>
                <c:pt idx="293">
                  <c:v>41749</c:v>
                </c:pt>
                <c:pt idx="294">
                  <c:v>41750</c:v>
                </c:pt>
                <c:pt idx="295">
                  <c:v>41751</c:v>
                </c:pt>
                <c:pt idx="296">
                  <c:v>41752</c:v>
                </c:pt>
                <c:pt idx="297">
                  <c:v>41753</c:v>
                </c:pt>
                <c:pt idx="298">
                  <c:v>41754</c:v>
                </c:pt>
                <c:pt idx="299">
                  <c:v>41755</c:v>
                </c:pt>
                <c:pt idx="300">
                  <c:v>41756</c:v>
                </c:pt>
                <c:pt idx="301">
                  <c:v>41757</c:v>
                </c:pt>
                <c:pt idx="302">
                  <c:v>41758</c:v>
                </c:pt>
                <c:pt idx="303">
                  <c:v>41759</c:v>
                </c:pt>
                <c:pt idx="304">
                  <c:v>41760</c:v>
                </c:pt>
                <c:pt idx="305">
                  <c:v>41761</c:v>
                </c:pt>
                <c:pt idx="306">
                  <c:v>41762</c:v>
                </c:pt>
                <c:pt idx="307">
                  <c:v>41763</c:v>
                </c:pt>
                <c:pt idx="308">
                  <c:v>41764</c:v>
                </c:pt>
                <c:pt idx="309">
                  <c:v>41765</c:v>
                </c:pt>
                <c:pt idx="310">
                  <c:v>41766</c:v>
                </c:pt>
                <c:pt idx="311">
                  <c:v>41767</c:v>
                </c:pt>
                <c:pt idx="312">
                  <c:v>41768</c:v>
                </c:pt>
                <c:pt idx="313">
                  <c:v>41769</c:v>
                </c:pt>
                <c:pt idx="314">
                  <c:v>41770</c:v>
                </c:pt>
                <c:pt idx="315">
                  <c:v>41771</c:v>
                </c:pt>
                <c:pt idx="316">
                  <c:v>41772</c:v>
                </c:pt>
                <c:pt idx="317">
                  <c:v>41773</c:v>
                </c:pt>
                <c:pt idx="318">
                  <c:v>41774</c:v>
                </c:pt>
                <c:pt idx="319">
                  <c:v>41775</c:v>
                </c:pt>
                <c:pt idx="320">
                  <c:v>41776</c:v>
                </c:pt>
                <c:pt idx="321">
                  <c:v>41777</c:v>
                </c:pt>
                <c:pt idx="322">
                  <c:v>41778</c:v>
                </c:pt>
                <c:pt idx="323">
                  <c:v>41779</c:v>
                </c:pt>
                <c:pt idx="324">
                  <c:v>41780</c:v>
                </c:pt>
                <c:pt idx="325">
                  <c:v>41781</c:v>
                </c:pt>
                <c:pt idx="326">
                  <c:v>41782</c:v>
                </c:pt>
                <c:pt idx="327">
                  <c:v>41783</c:v>
                </c:pt>
                <c:pt idx="328">
                  <c:v>41784</c:v>
                </c:pt>
                <c:pt idx="329">
                  <c:v>41785</c:v>
                </c:pt>
                <c:pt idx="330">
                  <c:v>41786</c:v>
                </c:pt>
                <c:pt idx="331">
                  <c:v>41787</c:v>
                </c:pt>
                <c:pt idx="332">
                  <c:v>41788</c:v>
                </c:pt>
                <c:pt idx="333">
                  <c:v>41789</c:v>
                </c:pt>
                <c:pt idx="334">
                  <c:v>41790</c:v>
                </c:pt>
                <c:pt idx="335">
                  <c:v>41791</c:v>
                </c:pt>
                <c:pt idx="336">
                  <c:v>41792</c:v>
                </c:pt>
                <c:pt idx="337">
                  <c:v>41793</c:v>
                </c:pt>
                <c:pt idx="338">
                  <c:v>41794</c:v>
                </c:pt>
                <c:pt idx="339">
                  <c:v>41795</c:v>
                </c:pt>
                <c:pt idx="340">
                  <c:v>41796</c:v>
                </c:pt>
                <c:pt idx="341">
                  <c:v>41797</c:v>
                </c:pt>
                <c:pt idx="342">
                  <c:v>41798</c:v>
                </c:pt>
                <c:pt idx="343">
                  <c:v>41799</c:v>
                </c:pt>
                <c:pt idx="344">
                  <c:v>41800</c:v>
                </c:pt>
                <c:pt idx="345">
                  <c:v>41801</c:v>
                </c:pt>
                <c:pt idx="346">
                  <c:v>41802</c:v>
                </c:pt>
                <c:pt idx="347">
                  <c:v>41803</c:v>
                </c:pt>
                <c:pt idx="348">
                  <c:v>41804</c:v>
                </c:pt>
                <c:pt idx="349">
                  <c:v>41805</c:v>
                </c:pt>
                <c:pt idx="350">
                  <c:v>41806</c:v>
                </c:pt>
                <c:pt idx="351">
                  <c:v>41807</c:v>
                </c:pt>
                <c:pt idx="352">
                  <c:v>41808</c:v>
                </c:pt>
                <c:pt idx="353">
                  <c:v>41809</c:v>
                </c:pt>
                <c:pt idx="354">
                  <c:v>41810</c:v>
                </c:pt>
                <c:pt idx="355">
                  <c:v>41811</c:v>
                </c:pt>
                <c:pt idx="356">
                  <c:v>41812</c:v>
                </c:pt>
                <c:pt idx="357">
                  <c:v>41813</c:v>
                </c:pt>
                <c:pt idx="358">
                  <c:v>41814</c:v>
                </c:pt>
                <c:pt idx="359">
                  <c:v>41815</c:v>
                </c:pt>
                <c:pt idx="360">
                  <c:v>41816</c:v>
                </c:pt>
                <c:pt idx="361">
                  <c:v>41817</c:v>
                </c:pt>
                <c:pt idx="362">
                  <c:v>41818</c:v>
                </c:pt>
                <c:pt idx="363">
                  <c:v>41819</c:v>
                </c:pt>
                <c:pt idx="364">
                  <c:v>41820</c:v>
                </c:pt>
                <c:pt idx="365">
                  <c:v>41821</c:v>
                </c:pt>
                <c:pt idx="366">
                  <c:v>41822</c:v>
                </c:pt>
                <c:pt idx="367">
                  <c:v>41823</c:v>
                </c:pt>
                <c:pt idx="368">
                  <c:v>41824</c:v>
                </c:pt>
                <c:pt idx="369">
                  <c:v>41825</c:v>
                </c:pt>
                <c:pt idx="370">
                  <c:v>41826</c:v>
                </c:pt>
                <c:pt idx="371">
                  <c:v>41827</c:v>
                </c:pt>
                <c:pt idx="372">
                  <c:v>41828</c:v>
                </c:pt>
                <c:pt idx="373">
                  <c:v>41829</c:v>
                </c:pt>
                <c:pt idx="374">
                  <c:v>41830</c:v>
                </c:pt>
                <c:pt idx="375">
                  <c:v>41831</c:v>
                </c:pt>
                <c:pt idx="376">
                  <c:v>41832</c:v>
                </c:pt>
                <c:pt idx="377">
                  <c:v>41833</c:v>
                </c:pt>
                <c:pt idx="378">
                  <c:v>41834</c:v>
                </c:pt>
                <c:pt idx="379">
                  <c:v>41835</c:v>
                </c:pt>
                <c:pt idx="380">
                  <c:v>41836</c:v>
                </c:pt>
                <c:pt idx="381">
                  <c:v>41837</c:v>
                </c:pt>
                <c:pt idx="382">
                  <c:v>41838</c:v>
                </c:pt>
                <c:pt idx="383">
                  <c:v>41839</c:v>
                </c:pt>
                <c:pt idx="384">
                  <c:v>41840</c:v>
                </c:pt>
                <c:pt idx="385">
                  <c:v>41841</c:v>
                </c:pt>
                <c:pt idx="386">
                  <c:v>41842</c:v>
                </c:pt>
                <c:pt idx="387">
                  <c:v>41843</c:v>
                </c:pt>
                <c:pt idx="388">
                  <c:v>41844</c:v>
                </c:pt>
                <c:pt idx="389">
                  <c:v>41845</c:v>
                </c:pt>
                <c:pt idx="390">
                  <c:v>41846</c:v>
                </c:pt>
                <c:pt idx="391">
                  <c:v>41847</c:v>
                </c:pt>
                <c:pt idx="392">
                  <c:v>41848</c:v>
                </c:pt>
                <c:pt idx="393">
                  <c:v>41849</c:v>
                </c:pt>
                <c:pt idx="394">
                  <c:v>41850</c:v>
                </c:pt>
                <c:pt idx="395">
                  <c:v>41851</c:v>
                </c:pt>
                <c:pt idx="396">
                  <c:v>41852</c:v>
                </c:pt>
                <c:pt idx="397">
                  <c:v>41853</c:v>
                </c:pt>
                <c:pt idx="398">
                  <c:v>41854</c:v>
                </c:pt>
                <c:pt idx="399">
                  <c:v>41855</c:v>
                </c:pt>
                <c:pt idx="400">
                  <c:v>41856</c:v>
                </c:pt>
                <c:pt idx="401">
                  <c:v>41857</c:v>
                </c:pt>
                <c:pt idx="402">
                  <c:v>41858</c:v>
                </c:pt>
                <c:pt idx="403">
                  <c:v>41859</c:v>
                </c:pt>
                <c:pt idx="404">
                  <c:v>41860</c:v>
                </c:pt>
                <c:pt idx="405">
                  <c:v>41861</c:v>
                </c:pt>
                <c:pt idx="406">
                  <c:v>41862</c:v>
                </c:pt>
                <c:pt idx="407">
                  <c:v>41863</c:v>
                </c:pt>
                <c:pt idx="408">
                  <c:v>41864</c:v>
                </c:pt>
                <c:pt idx="409">
                  <c:v>41865</c:v>
                </c:pt>
                <c:pt idx="410">
                  <c:v>41866</c:v>
                </c:pt>
                <c:pt idx="411">
                  <c:v>41867</c:v>
                </c:pt>
                <c:pt idx="412">
                  <c:v>41868</c:v>
                </c:pt>
                <c:pt idx="413">
                  <c:v>41869</c:v>
                </c:pt>
                <c:pt idx="414">
                  <c:v>41870</c:v>
                </c:pt>
                <c:pt idx="415">
                  <c:v>41871</c:v>
                </c:pt>
                <c:pt idx="416">
                  <c:v>41872</c:v>
                </c:pt>
                <c:pt idx="417">
                  <c:v>41873</c:v>
                </c:pt>
                <c:pt idx="418">
                  <c:v>41874</c:v>
                </c:pt>
                <c:pt idx="419">
                  <c:v>41875</c:v>
                </c:pt>
                <c:pt idx="420">
                  <c:v>41876</c:v>
                </c:pt>
                <c:pt idx="421">
                  <c:v>41877</c:v>
                </c:pt>
                <c:pt idx="422">
                  <c:v>41878</c:v>
                </c:pt>
                <c:pt idx="423">
                  <c:v>41879</c:v>
                </c:pt>
                <c:pt idx="424">
                  <c:v>41880</c:v>
                </c:pt>
                <c:pt idx="425">
                  <c:v>41881</c:v>
                </c:pt>
                <c:pt idx="426">
                  <c:v>41882</c:v>
                </c:pt>
              </c:numCache>
            </c:numRef>
          </c:xVal>
          <c:yVal>
            <c:numRef>
              <c:f>tr50000u!$I$2:$I$428</c:f>
              <c:numCache>
                <c:formatCode>General</c:formatCode>
                <c:ptCount val="427"/>
                <c:pt idx="0">
                  <c:v>3988963</c:v>
                </c:pt>
                <c:pt idx="1">
                  <c:v>502815</c:v>
                </c:pt>
                <c:pt idx="2">
                  <c:v>4640508</c:v>
                </c:pt>
                <c:pt idx="3">
                  <c:v>1871777</c:v>
                </c:pt>
                <c:pt idx="4">
                  <c:v>369460</c:v>
                </c:pt>
                <c:pt idx="5">
                  <c:v>82134</c:v>
                </c:pt>
                <c:pt idx="6">
                  <c:v>3161681</c:v>
                </c:pt>
                <c:pt idx="7">
                  <c:v>7395116</c:v>
                </c:pt>
                <c:pt idx="8">
                  <c:v>1855842</c:v>
                </c:pt>
                <c:pt idx="9">
                  <c:v>151290</c:v>
                </c:pt>
                <c:pt idx="10">
                  <c:v>1182588</c:v>
                </c:pt>
                <c:pt idx="11">
                  <c:v>4905854</c:v>
                </c:pt>
                <c:pt idx="12">
                  <c:v>1291021</c:v>
                </c:pt>
                <c:pt idx="13">
                  <c:v>443647</c:v>
                </c:pt>
                <c:pt idx="14">
                  <c:v>10088582</c:v>
                </c:pt>
                <c:pt idx="15">
                  <c:v>9683236</c:v>
                </c:pt>
                <c:pt idx="16">
                  <c:v>8175996</c:v>
                </c:pt>
                <c:pt idx="17">
                  <c:v>5591565</c:v>
                </c:pt>
                <c:pt idx="18">
                  <c:v>8024658</c:v>
                </c:pt>
                <c:pt idx="19">
                  <c:v>930912</c:v>
                </c:pt>
                <c:pt idx="20">
                  <c:v>1060343</c:v>
                </c:pt>
                <c:pt idx="21">
                  <c:v>11378382</c:v>
                </c:pt>
                <c:pt idx="22">
                  <c:v>14832787</c:v>
                </c:pt>
                <c:pt idx="23">
                  <c:v>30650029</c:v>
                </c:pt>
                <c:pt idx="24">
                  <c:v>26832356</c:v>
                </c:pt>
                <c:pt idx="25">
                  <c:v>35750790</c:v>
                </c:pt>
                <c:pt idx="26">
                  <c:v>10954052</c:v>
                </c:pt>
                <c:pt idx="27">
                  <c:v>1350738</c:v>
                </c:pt>
                <c:pt idx="28">
                  <c:v>14660035</c:v>
                </c:pt>
                <c:pt idx="29">
                  <c:v>9215245</c:v>
                </c:pt>
                <c:pt idx="30">
                  <c:v>2764630</c:v>
                </c:pt>
                <c:pt idx="31">
                  <c:v>14373392</c:v>
                </c:pt>
                <c:pt idx="32">
                  <c:v>33772848</c:v>
                </c:pt>
                <c:pt idx="33">
                  <c:v>17434942</c:v>
                </c:pt>
                <c:pt idx="34">
                  <c:v>4457311</c:v>
                </c:pt>
                <c:pt idx="35">
                  <c:v>8802707</c:v>
                </c:pt>
                <c:pt idx="36">
                  <c:v>6133231</c:v>
                </c:pt>
                <c:pt idx="37">
                  <c:v>25039105</c:v>
                </c:pt>
                <c:pt idx="38">
                  <c:v>22873386</c:v>
                </c:pt>
                <c:pt idx="39">
                  <c:v>24655843</c:v>
                </c:pt>
                <c:pt idx="40">
                  <c:v>20228603</c:v>
                </c:pt>
                <c:pt idx="41">
                  <c:v>10897733</c:v>
                </c:pt>
                <c:pt idx="42">
                  <c:v>20502356</c:v>
                </c:pt>
                <c:pt idx="43">
                  <c:v>20724237</c:v>
                </c:pt>
                <c:pt idx="44">
                  <c:v>5658045</c:v>
                </c:pt>
                <c:pt idx="45">
                  <c:v>44571147</c:v>
                </c:pt>
                <c:pt idx="46">
                  <c:v>26768691</c:v>
                </c:pt>
                <c:pt idx="47">
                  <c:v>972221</c:v>
                </c:pt>
                <c:pt idx="48">
                  <c:v>12692318</c:v>
                </c:pt>
                <c:pt idx="49">
                  <c:v>17887483</c:v>
                </c:pt>
                <c:pt idx="50">
                  <c:v>22701134</c:v>
                </c:pt>
                <c:pt idx="51">
                  <c:v>19792958</c:v>
                </c:pt>
                <c:pt idx="52">
                  <c:v>16961659</c:v>
                </c:pt>
                <c:pt idx="53">
                  <c:v>6929249</c:v>
                </c:pt>
                <c:pt idx="54">
                  <c:v>9019474</c:v>
                </c:pt>
                <c:pt idx="55">
                  <c:v>11738048</c:v>
                </c:pt>
                <c:pt idx="56">
                  <c:v>12474559</c:v>
                </c:pt>
                <c:pt idx="57">
                  <c:v>46368964</c:v>
                </c:pt>
                <c:pt idx="58">
                  <c:v>27326837</c:v>
                </c:pt>
                <c:pt idx="59">
                  <c:v>30743311</c:v>
                </c:pt>
                <c:pt idx="60">
                  <c:v>15916990</c:v>
                </c:pt>
                <c:pt idx="61">
                  <c:v>18103725</c:v>
                </c:pt>
                <c:pt idx="62">
                  <c:v>53943031</c:v>
                </c:pt>
                <c:pt idx="63">
                  <c:v>13239223</c:v>
                </c:pt>
                <c:pt idx="64">
                  <c:v>31874260</c:v>
                </c:pt>
                <c:pt idx="65">
                  <c:v>14844022</c:v>
                </c:pt>
                <c:pt idx="66">
                  <c:v>10207888</c:v>
                </c:pt>
                <c:pt idx="67">
                  <c:v>22026496</c:v>
                </c:pt>
                <c:pt idx="68">
                  <c:v>14066547</c:v>
                </c:pt>
                <c:pt idx="69">
                  <c:v>6796804</c:v>
                </c:pt>
                <c:pt idx="70">
                  <c:v>31237622</c:v>
                </c:pt>
                <c:pt idx="71">
                  <c:v>24647171</c:v>
                </c:pt>
                <c:pt idx="72">
                  <c:v>56357543</c:v>
                </c:pt>
                <c:pt idx="73">
                  <c:v>27776631</c:v>
                </c:pt>
                <c:pt idx="74">
                  <c:v>40530603</c:v>
                </c:pt>
                <c:pt idx="75">
                  <c:v>26278751</c:v>
                </c:pt>
                <c:pt idx="76">
                  <c:v>17554638</c:v>
                </c:pt>
                <c:pt idx="77">
                  <c:v>31354743</c:v>
                </c:pt>
                <c:pt idx="78">
                  <c:v>46892888</c:v>
                </c:pt>
                <c:pt idx="79">
                  <c:v>33035740</c:v>
                </c:pt>
                <c:pt idx="80">
                  <c:v>2013642</c:v>
                </c:pt>
                <c:pt idx="81">
                  <c:v>6805407</c:v>
                </c:pt>
                <c:pt idx="82">
                  <c:v>18159342</c:v>
                </c:pt>
                <c:pt idx="83">
                  <c:v>37266521</c:v>
                </c:pt>
                <c:pt idx="84">
                  <c:v>39728960</c:v>
                </c:pt>
                <c:pt idx="85">
                  <c:v>44421537</c:v>
                </c:pt>
                <c:pt idx="86">
                  <c:v>56957461</c:v>
                </c:pt>
                <c:pt idx="87">
                  <c:v>29607864</c:v>
                </c:pt>
                <c:pt idx="88">
                  <c:v>14526917</c:v>
                </c:pt>
                <c:pt idx="89">
                  <c:v>41458381</c:v>
                </c:pt>
                <c:pt idx="90">
                  <c:v>23566553</c:v>
                </c:pt>
                <c:pt idx="91">
                  <c:v>18381386</c:v>
                </c:pt>
                <c:pt idx="92">
                  <c:v>3277804</c:v>
                </c:pt>
                <c:pt idx="93">
                  <c:v>2202265</c:v>
                </c:pt>
                <c:pt idx="94">
                  <c:v>2364089</c:v>
                </c:pt>
                <c:pt idx="95">
                  <c:v>18241930</c:v>
                </c:pt>
                <c:pt idx="96">
                  <c:v>8201532</c:v>
                </c:pt>
                <c:pt idx="97">
                  <c:v>7635163</c:v>
                </c:pt>
                <c:pt idx="98">
                  <c:v>12392673</c:v>
                </c:pt>
                <c:pt idx="99">
                  <c:v>67641228</c:v>
                </c:pt>
                <c:pt idx="100">
                  <c:v>15461620</c:v>
                </c:pt>
                <c:pt idx="101">
                  <c:v>25492897</c:v>
                </c:pt>
                <c:pt idx="102">
                  <c:v>11050421</c:v>
                </c:pt>
                <c:pt idx="103">
                  <c:v>20995739</c:v>
                </c:pt>
                <c:pt idx="104">
                  <c:v>22170588</c:v>
                </c:pt>
                <c:pt idx="105">
                  <c:v>10258547</c:v>
                </c:pt>
                <c:pt idx="106">
                  <c:v>14707687</c:v>
                </c:pt>
                <c:pt idx="107">
                  <c:v>38232394</c:v>
                </c:pt>
                <c:pt idx="108">
                  <c:v>10791532</c:v>
                </c:pt>
                <c:pt idx="109">
                  <c:v>6113755</c:v>
                </c:pt>
                <c:pt idx="110">
                  <c:v>14661414</c:v>
                </c:pt>
                <c:pt idx="111">
                  <c:v>42473647</c:v>
                </c:pt>
                <c:pt idx="112">
                  <c:v>27720268</c:v>
                </c:pt>
                <c:pt idx="113">
                  <c:v>79390253</c:v>
                </c:pt>
                <c:pt idx="114">
                  <c:v>57585160</c:v>
                </c:pt>
                <c:pt idx="115">
                  <c:v>36838789</c:v>
                </c:pt>
                <c:pt idx="116">
                  <c:v>40877096</c:v>
                </c:pt>
                <c:pt idx="117">
                  <c:v>24408488</c:v>
                </c:pt>
                <c:pt idx="118">
                  <c:v>37058295</c:v>
                </c:pt>
                <c:pt idx="119">
                  <c:v>30332608</c:v>
                </c:pt>
                <c:pt idx="120">
                  <c:v>28550087</c:v>
                </c:pt>
                <c:pt idx="121">
                  <c:v>50076272</c:v>
                </c:pt>
                <c:pt idx="122">
                  <c:v>41946335</c:v>
                </c:pt>
                <c:pt idx="123">
                  <c:v>46878095</c:v>
                </c:pt>
                <c:pt idx="124">
                  <c:v>11078461</c:v>
                </c:pt>
                <c:pt idx="125">
                  <c:v>13208007</c:v>
                </c:pt>
                <c:pt idx="126">
                  <c:v>113935358</c:v>
                </c:pt>
                <c:pt idx="127">
                  <c:v>32786988</c:v>
                </c:pt>
                <c:pt idx="128">
                  <c:v>70484943</c:v>
                </c:pt>
                <c:pt idx="129">
                  <c:v>28763135</c:v>
                </c:pt>
                <c:pt idx="130">
                  <c:v>49709997</c:v>
                </c:pt>
                <c:pt idx="131">
                  <c:v>24092907</c:v>
                </c:pt>
                <c:pt idx="132">
                  <c:v>43674883</c:v>
                </c:pt>
                <c:pt idx="133">
                  <c:v>112990857</c:v>
                </c:pt>
                <c:pt idx="134">
                  <c:v>102745677</c:v>
                </c:pt>
                <c:pt idx="135">
                  <c:v>51756738</c:v>
                </c:pt>
                <c:pt idx="136">
                  <c:v>26536389</c:v>
                </c:pt>
                <c:pt idx="137">
                  <c:v>26537033</c:v>
                </c:pt>
                <c:pt idx="138">
                  <c:v>11624441</c:v>
                </c:pt>
                <c:pt idx="139">
                  <c:v>24377366</c:v>
                </c:pt>
                <c:pt idx="140">
                  <c:v>112789689</c:v>
                </c:pt>
                <c:pt idx="141">
                  <c:v>38161139</c:v>
                </c:pt>
                <c:pt idx="142">
                  <c:v>60177109</c:v>
                </c:pt>
                <c:pt idx="143">
                  <c:v>47802801</c:v>
                </c:pt>
                <c:pt idx="144">
                  <c:v>39047417</c:v>
                </c:pt>
                <c:pt idx="145">
                  <c:v>29784208</c:v>
                </c:pt>
                <c:pt idx="146">
                  <c:v>57858121</c:v>
                </c:pt>
                <c:pt idx="147">
                  <c:v>36835041</c:v>
                </c:pt>
                <c:pt idx="148">
                  <c:v>37739679</c:v>
                </c:pt>
                <c:pt idx="149">
                  <c:v>52249381</c:v>
                </c:pt>
                <c:pt idx="150">
                  <c:v>31878246</c:v>
                </c:pt>
                <c:pt idx="151">
                  <c:v>93409451</c:v>
                </c:pt>
                <c:pt idx="152">
                  <c:v>87893779</c:v>
                </c:pt>
                <c:pt idx="153">
                  <c:v>62914132</c:v>
                </c:pt>
                <c:pt idx="154">
                  <c:v>77458095</c:v>
                </c:pt>
                <c:pt idx="155">
                  <c:v>62594864</c:v>
                </c:pt>
                <c:pt idx="156">
                  <c:v>35083720</c:v>
                </c:pt>
                <c:pt idx="157">
                  <c:v>81510337</c:v>
                </c:pt>
                <c:pt idx="158">
                  <c:v>49266854</c:v>
                </c:pt>
                <c:pt idx="159">
                  <c:v>44013603</c:v>
                </c:pt>
                <c:pt idx="160">
                  <c:v>44938542</c:v>
                </c:pt>
                <c:pt idx="161">
                  <c:v>80813651</c:v>
                </c:pt>
                <c:pt idx="162">
                  <c:v>107540426</c:v>
                </c:pt>
                <c:pt idx="163">
                  <c:v>74658520</c:v>
                </c:pt>
                <c:pt idx="164">
                  <c:v>43600214</c:v>
                </c:pt>
                <c:pt idx="165">
                  <c:v>57954987</c:v>
                </c:pt>
                <c:pt idx="166">
                  <c:v>17586018</c:v>
                </c:pt>
                <c:pt idx="167">
                  <c:v>22503550</c:v>
                </c:pt>
                <c:pt idx="168">
                  <c:v>108990183</c:v>
                </c:pt>
                <c:pt idx="169">
                  <c:v>83950691</c:v>
                </c:pt>
                <c:pt idx="170">
                  <c:v>168973858</c:v>
                </c:pt>
                <c:pt idx="171">
                  <c:v>123419599</c:v>
                </c:pt>
                <c:pt idx="172">
                  <c:v>106125615</c:v>
                </c:pt>
                <c:pt idx="173">
                  <c:v>52839613</c:v>
                </c:pt>
                <c:pt idx="174">
                  <c:v>45874600</c:v>
                </c:pt>
                <c:pt idx="175">
                  <c:v>83554628</c:v>
                </c:pt>
                <c:pt idx="176">
                  <c:v>64586714</c:v>
                </c:pt>
                <c:pt idx="177">
                  <c:v>126523138</c:v>
                </c:pt>
                <c:pt idx="178">
                  <c:v>199311502</c:v>
                </c:pt>
                <c:pt idx="179">
                  <c:v>116207434</c:v>
                </c:pt>
                <c:pt idx="180">
                  <c:v>35568015</c:v>
                </c:pt>
                <c:pt idx="181">
                  <c:v>25375983</c:v>
                </c:pt>
                <c:pt idx="182">
                  <c:v>118759631</c:v>
                </c:pt>
                <c:pt idx="183">
                  <c:v>84532365</c:v>
                </c:pt>
                <c:pt idx="184">
                  <c:v>35531659</c:v>
                </c:pt>
                <c:pt idx="185">
                  <c:v>143585783</c:v>
                </c:pt>
                <c:pt idx="186">
                  <c:v>61875391</c:v>
                </c:pt>
                <c:pt idx="187">
                  <c:v>64959566</c:v>
                </c:pt>
                <c:pt idx="188">
                  <c:v>116182547</c:v>
                </c:pt>
                <c:pt idx="189">
                  <c:v>142881370</c:v>
                </c:pt>
                <c:pt idx="190">
                  <c:v>87906445</c:v>
                </c:pt>
                <c:pt idx="191">
                  <c:v>144745275</c:v>
                </c:pt>
                <c:pt idx="192">
                  <c:v>96427015</c:v>
                </c:pt>
                <c:pt idx="193">
                  <c:v>63606644</c:v>
                </c:pt>
                <c:pt idx="194">
                  <c:v>36468661</c:v>
                </c:pt>
                <c:pt idx="195">
                  <c:v>98275361</c:v>
                </c:pt>
                <c:pt idx="196">
                  <c:v>120173429</c:v>
                </c:pt>
                <c:pt idx="197">
                  <c:v>104408954</c:v>
                </c:pt>
                <c:pt idx="198">
                  <c:v>99056548</c:v>
                </c:pt>
                <c:pt idx="199">
                  <c:v>107928662</c:v>
                </c:pt>
                <c:pt idx="200">
                  <c:v>78197109</c:v>
                </c:pt>
                <c:pt idx="201">
                  <c:v>85285578</c:v>
                </c:pt>
                <c:pt idx="202">
                  <c:v>66981866</c:v>
                </c:pt>
                <c:pt idx="203">
                  <c:v>345820074</c:v>
                </c:pt>
                <c:pt idx="204">
                  <c:v>212719628</c:v>
                </c:pt>
                <c:pt idx="205">
                  <c:v>207954931</c:v>
                </c:pt>
                <c:pt idx="206">
                  <c:v>136925642</c:v>
                </c:pt>
                <c:pt idx="207">
                  <c:v>253961434</c:v>
                </c:pt>
                <c:pt idx="208">
                  <c:v>117490746</c:v>
                </c:pt>
                <c:pt idx="209">
                  <c:v>241531221</c:v>
                </c:pt>
                <c:pt idx="210">
                  <c:v>176069182</c:v>
                </c:pt>
                <c:pt idx="211">
                  <c:v>154749910</c:v>
                </c:pt>
                <c:pt idx="212">
                  <c:v>121794950</c:v>
                </c:pt>
                <c:pt idx="213">
                  <c:v>61946803</c:v>
                </c:pt>
                <c:pt idx="214">
                  <c:v>26585610</c:v>
                </c:pt>
                <c:pt idx="215">
                  <c:v>37051912</c:v>
                </c:pt>
                <c:pt idx="216">
                  <c:v>9376270</c:v>
                </c:pt>
                <c:pt idx="217">
                  <c:v>16976580</c:v>
                </c:pt>
                <c:pt idx="218">
                  <c:v>21778548</c:v>
                </c:pt>
                <c:pt idx="219">
                  <c:v>48369640</c:v>
                </c:pt>
                <c:pt idx="220">
                  <c:v>56029384</c:v>
                </c:pt>
                <c:pt idx="221">
                  <c:v>175528912</c:v>
                </c:pt>
                <c:pt idx="222">
                  <c:v>121315604</c:v>
                </c:pt>
                <c:pt idx="223">
                  <c:v>196963547</c:v>
                </c:pt>
                <c:pt idx="224">
                  <c:v>334257310</c:v>
                </c:pt>
                <c:pt idx="225">
                  <c:v>146209747</c:v>
                </c:pt>
                <c:pt idx="226">
                  <c:v>254619149</c:v>
                </c:pt>
                <c:pt idx="227">
                  <c:v>286753281</c:v>
                </c:pt>
                <c:pt idx="228">
                  <c:v>173088821</c:v>
                </c:pt>
                <c:pt idx="229">
                  <c:v>62474555</c:v>
                </c:pt>
                <c:pt idx="230">
                  <c:v>120713305</c:v>
                </c:pt>
                <c:pt idx="231">
                  <c:v>310050376</c:v>
                </c:pt>
                <c:pt idx="232">
                  <c:v>185802182</c:v>
                </c:pt>
                <c:pt idx="233">
                  <c:v>243930814</c:v>
                </c:pt>
                <c:pt idx="234">
                  <c:v>125837938</c:v>
                </c:pt>
                <c:pt idx="235">
                  <c:v>90234551</c:v>
                </c:pt>
                <c:pt idx="236">
                  <c:v>73590426</c:v>
                </c:pt>
                <c:pt idx="237">
                  <c:v>129171377</c:v>
                </c:pt>
                <c:pt idx="238">
                  <c:v>338578505</c:v>
                </c:pt>
                <c:pt idx="239">
                  <c:v>215141859</c:v>
                </c:pt>
                <c:pt idx="240">
                  <c:v>194951083</c:v>
                </c:pt>
                <c:pt idx="241">
                  <c:v>387741452</c:v>
                </c:pt>
                <c:pt idx="242">
                  <c:v>214760515</c:v>
                </c:pt>
                <c:pt idx="243">
                  <c:v>113895082</c:v>
                </c:pt>
                <c:pt idx="244">
                  <c:v>147370552</c:v>
                </c:pt>
                <c:pt idx="245">
                  <c:v>395383221</c:v>
                </c:pt>
                <c:pt idx="246">
                  <c:v>134261531</c:v>
                </c:pt>
                <c:pt idx="247">
                  <c:v>112286321</c:v>
                </c:pt>
                <c:pt idx="248">
                  <c:v>165228286</c:v>
                </c:pt>
                <c:pt idx="249">
                  <c:v>188107173</c:v>
                </c:pt>
                <c:pt idx="250">
                  <c:v>61970874</c:v>
                </c:pt>
                <c:pt idx="251">
                  <c:v>118165835</c:v>
                </c:pt>
                <c:pt idx="252">
                  <c:v>169245481</c:v>
                </c:pt>
                <c:pt idx="253">
                  <c:v>407300236</c:v>
                </c:pt>
                <c:pt idx="254">
                  <c:v>319095910</c:v>
                </c:pt>
                <c:pt idx="255">
                  <c:v>244736543</c:v>
                </c:pt>
                <c:pt idx="256">
                  <c:v>185201573</c:v>
                </c:pt>
                <c:pt idx="257">
                  <c:v>169285742</c:v>
                </c:pt>
                <c:pt idx="258">
                  <c:v>329813509</c:v>
                </c:pt>
                <c:pt idx="259">
                  <c:v>289527404</c:v>
                </c:pt>
                <c:pt idx="260">
                  <c:v>300963264</c:v>
                </c:pt>
                <c:pt idx="261">
                  <c:v>333403497</c:v>
                </c:pt>
                <c:pt idx="262">
                  <c:v>234719287</c:v>
                </c:pt>
                <c:pt idx="263">
                  <c:v>155962091</c:v>
                </c:pt>
                <c:pt idx="264">
                  <c:v>55171333</c:v>
                </c:pt>
                <c:pt idx="265">
                  <c:v>103972921</c:v>
                </c:pt>
                <c:pt idx="266">
                  <c:v>321338888</c:v>
                </c:pt>
                <c:pt idx="267">
                  <c:v>189687391</c:v>
                </c:pt>
                <c:pt idx="268">
                  <c:v>333279778</c:v>
                </c:pt>
                <c:pt idx="269">
                  <c:v>253561800</c:v>
                </c:pt>
                <c:pt idx="270">
                  <c:v>281239089</c:v>
                </c:pt>
                <c:pt idx="271">
                  <c:v>87775375</c:v>
                </c:pt>
                <c:pt idx="272">
                  <c:v>186573653</c:v>
                </c:pt>
                <c:pt idx="273">
                  <c:v>286015058</c:v>
                </c:pt>
                <c:pt idx="274">
                  <c:v>164157667</c:v>
                </c:pt>
                <c:pt idx="275">
                  <c:v>162292456</c:v>
                </c:pt>
                <c:pt idx="276">
                  <c:v>162457785</c:v>
                </c:pt>
                <c:pt idx="277">
                  <c:v>99151058</c:v>
                </c:pt>
                <c:pt idx="278">
                  <c:v>92011495</c:v>
                </c:pt>
                <c:pt idx="279">
                  <c:v>56680664</c:v>
                </c:pt>
                <c:pt idx="280">
                  <c:v>93251973</c:v>
                </c:pt>
                <c:pt idx="281">
                  <c:v>171194648</c:v>
                </c:pt>
                <c:pt idx="282">
                  <c:v>178785195</c:v>
                </c:pt>
                <c:pt idx="283">
                  <c:v>178561873</c:v>
                </c:pt>
                <c:pt idx="284">
                  <c:v>193495373</c:v>
                </c:pt>
                <c:pt idx="285">
                  <c:v>52052710</c:v>
                </c:pt>
                <c:pt idx="286">
                  <c:v>101057996</c:v>
                </c:pt>
                <c:pt idx="287">
                  <c:v>305281215</c:v>
                </c:pt>
                <c:pt idx="288">
                  <c:v>194284624</c:v>
                </c:pt>
                <c:pt idx="289">
                  <c:v>162862984</c:v>
                </c:pt>
                <c:pt idx="290">
                  <c:v>161436364</c:v>
                </c:pt>
                <c:pt idx="291">
                  <c:v>140608636</c:v>
                </c:pt>
                <c:pt idx="292">
                  <c:v>65456000</c:v>
                </c:pt>
                <c:pt idx="293">
                  <c:v>66549221</c:v>
                </c:pt>
                <c:pt idx="294">
                  <c:v>187782969</c:v>
                </c:pt>
                <c:pt idx="295">
                  <c:v>172406206</c:v>
                </c:pt>
                <c:pt idx="296">
                  <c:v>151348176</c:v>
                </c:pt>
                <c:pt idx="297">
                  <c:v>122336911</c:v>
                </c:pt>
                <c:pt idx="298">
                  <c:v>124500125</c:v>
                </c:pt>
                <c:pt idx="299">
                  <c:v>91038288</c:v>
                </c:pt>
                <c:pt idx="300">
                  <c:v>87993897</c:v>
                </c:pt>
                <c:pt idx="301">
                  <c:v>197616844</c:v>
                </c:pt>
                <c:pt idx="302">
                  <c:v>195221361</c:v>
                </c:pt>
                <c:pt idx="303">
                  <c:v>171086253</c:v>
                </c:pt>
                <c:pt idx="304">
                  <c:v>78101236</c:v>
                </c:pt>
                <c:pt idx="305">
                  <c:v>58193580</c:v>
                </c:pt>
                <c:pt idx="306">
                  <c:v>121075852</c:v>
                </c:pt>
                <c:pt idx="307">
                  <c:v>302642023</c:v>
                </c:pt>
                <c:pt idx="308">
                  <c:v>176459241</c:v>
                </c:pt>
                <c:pt idx="309">
                  <c:v>206602795</c:v>
                </c:pt>
                <c:pt idx="310">
                  <c:v>136314272</c:v>
                </c:pt>
                <c:pt idx="311">
                  <c:v>181921646</c:v>
                </c:pt>
                <c:pt idx="312">
                  <c:v>164206568</c:v>
                </c:pt>
                <c:pt idx="313">
                  <c:v>64114698</c:v>
                </c:pt>
                <c:pt idx="314">
                  <c:v>79201369</c:v>
                </c:pt>
                <c:pt idx="315">
                  <c:v>196929779</c:v>
                </c:pt>
                <c:pt idx="316">
                  <c:v>140924914</c:v>
                </c:pt>
                <c:pt idx="317">
                  <c:v>218397996</c:v>
                </c:pt>
                <c:pt idx="318">
                  <c:v>150094124</c:v>
                </c:pt>
                <c:pt idx="319">
                  <c:v>179704915</c:v>
                </c:pt>
                <c:pt idx="320">
                  <c:v>68617329</c:v>
                </c:pt>
                <c:pt idx="321">
                  <c:v>76789554</c:v>
                </c:pt>
                <c:pt idx="322">
                  <c:v>176171782</c:v>
                </c:pt>
                <c:pt idx="323">
                  <c:v>170889819</c:v>
                </c:pt>
                <c:pt idx="324">
                  <c:v>129691002</c:v>
                </c:pt>
                <c:pt idx="325">
                  <c:v>167760088</c:v>
                </c:pt>
                <c:pt idx="326">
                  <c:v>138148679</c:v>
                </c:pt>
                <c:pt idx="327">
                  <c:v>76814917</c:v>
                </c:pt>
                <c:pt idx="328">
                  <c:v>147288695</c:v>
                </c:pt>
                <c:pt idx="329">
                  <c:v>168250198</c:v>
                </c:pt>
                <c:pt idx="330">
                  <c:v>205587005</c:v>
                </c:pt>
                <c:pt idx="331">
                  <c:v>286136937</c:v>
                </c:pt>
                <c:pt idx="332">
                  <c:v>205720096</c:v>
                </c:pt>
                <c:pt idx="333">
                  <c:v>192081060</c:v>
                </c:pt>
                <c:pt idx="334">
                  <c:v>55970207</c:v>
                </c:pt>
                <c:pt idx="335">
                  <c:v>75827184</c:v>
                </c:pt>
                <c:pt idx="336">
                  <c:v>112069165</c:v>
                </c:pt>
                <c:pt idx="337">
                  <c:v>249444857</c:v>
                </c:pt>
                <c:pt idx="338">
                  <c:v>207185369</c:v>
                </c:pt>
                <c:pt idx="339">
                  <c:v>248224269</c:v>
                </c:pt>
                <c:pt idx="340">
                  <c:v>170501281</c:v>
                </c:pt>
                <c:pt idx="341">
                  <c:v>77362050</c:v>
                </c:pt>
                <c:pt idx="342">
                  <c:v>84200867</c:v>
                </c:pt>
                <c:pt idx="343">
                  <c:v>165625121</c:v>
                </c:pt>
                <c:pt idx="344">
                  <c:v>203226799</c:v>
                </c:pt>
                <c:pt idx="345">
                  <c:v>154395713</c:v>
                </c:pt>
                <c:pt idx="346">
                  <c:v>123692915</c:v>
                </c:pt>
                <c:pt idx="347">
                  <c:v>282851261</c:v>
                </c:pt>
                <c:pt idx="348">
                  <c:v>143714512</c:v>
                </c:pt>
                <c:pt idx="349">
                  <c:v>46297820</c:v>
                </c:pt>
                <c:pt idx="350">
                  <c:v>362644960</c:v>
                </c:pt>
                <c:pt idx="351">
                  <c:v>393394665</c:v>
                </c:pt>
                <c:pt idx="352">
                  <c:v>288041107</c:v>
                </c:pt>
                <c:pt idx="353">
                  <c:v>173431324</c:v>
                </c:pt>
                <c:pt idx="354">
                  <c:v>161282748</c:v>
                </c:pt>
                <c:pt idx="355">
                  <c:v>138957733</c:v>
                </c:pt>
                <c:pt idx="356">
                  <c:v>267295583</c:v>
                </c:pt>
                <c:pt idx="357">
                  <c:v>239981745</c:v>
                </c:pt>
                <c:pt idx="358">
                  <c:v>298273012</c:v>
                </c:pt>
                <c:pt idx="359">
                  <c:v>415607223</c:v>
                </c:pt>
                <c:pt idx="360">
                  <c:v>264470003</c:v>
                </c:pt>
                <c:pt idx="361">
                  <c:v>284659094</c:v>
                </c:pt>
                <c:pt idx="362">
                  <c:v>173902433</c:v>
                </c:pt>
                <c:pt idx="363">
                  <c:v>167430664</c:v>
                </c:pt>
                <c:pt idx="364">
                  <c:v>302082743</c:v>
                </c:pt>
                <c:pt idx="365">
                  <c:v>215958838</c:v>
                </c:pt>
                <c:pt idx="366">
                  <c:v>210898570</c:v>
                </c:pt>
                <c:pt idx="367">
                  <c:v>167984711</c:v>
                </c:pt>
                <c:pt idx="368">
                  <c:v>145529746</c:v>
                </c:pt>
                <c:pt idx="369">
                  <c:v>152102387</c:v>
                </c:pt>
                <c:pt idx="370">
                  <c:v>89299522</c:v>
                </c:pt>
                <c:pt idx="371">
                  <c:v>187070036</c:v>
                </c:pt>
                <c:pt idx="372">
                  <c:v>230063050</c:v>
                </c:pt>
                <c:pt idx="373">
                  <c:v>157846681</c:v>
                </c:pt>
                <c:pt idx="374">
                  <c:v>201770461</c:v>
                </c:pt>
                <c:pt idx="375">
                  <c:v>139980928</c:v>
                </c:pt>
                <c:pt idx="376">
                  <c:v>53453380</c:v>
                </c:pt>
                <c:pt idx="377">
                  <c:v>117834941</c:v>
                </c:pt>
                <c:pt idx="378">
                  <c:v>161299808</c:v>
                </c:pt>
                <c:pt idx="379">
                  <c:v>151914377</c:v>
                </c:pt>
                <c:pt idx="380">
                  <c:v>125486575</c:v>
                </c:pt>
                <c:pt idx="381">
                  <c:v>162198267</c:v>
                </c:pt>
                <c:pt idx="382">
                  <c:v>99705894</c:v>
                </c:pt>
                <c:pt idx="383">
                  <c:v>89143835</c:v>
                </c:pt>
                <c:pt idx="384">
                  <c:v>76544833</c:v>
                </c:pt>
                <c:pt idx="385">
                  <c:v>306720785</c:v>
                </c:pt>
                <c:pt idx="386">
                  <c:v>241467627</c:v>
                </c:pt>
                <c:pt idx="387">
                  <c:v>203881047</c:v>
                </c:pt>
                <c:pt idx="388">
                  <c:v>222931587</c:v>
                </c:pt>
                <c:pt idx="389">
                  <c:v>149183009</c:v>
                </c:pt>
                <c:pt idx="390">
                  <c:v>195500498</c:v>
                </c:pt>
                <c:pt idx="391">
                  <c:v>66369755</c:v>
                </c:pt>
                <c:pt idx="392">
                  <c:v>219964682</c:v>
                </c:pt>
                <c:pt idx="393">
                  <c:v>164616312</c:v>
                </c:pt>
                <c:pt idx="394">
                  <c:v>156576892</c:v>
                </c:pt>
                <c:pt idx="395">
                  <c:v>166049686</c:v>
                </c:pt>
                <c:pt idx="396">
                  <c:v>124185061</c:v>
                </c:pt>
                <c:pt idx="397">
                  <c:v>80536731</c:v>
                </c:pt>
                <c:pt idx="398">
                  <c:v>54452515</c:v>
                </c:pt>
                <c:pt idx="399">
                  <c:v>177071965</c:v>
                </c:pt>
                <c:pt idx="400">
                  <c:v>90400180</c:v>
                </c:pt>
                <c:pt idx="401">
                  <c:v>174388453</c:v>
                </c:pt>
                <c:pt idx="402">
                  <c:v>147005120</c:v>
                </c:pt>
                <c:pt idx="403">
                  <c:v>200396749</c:v>
                </c:pt>
                <c:pt idx="404">
                  <c:v>76925365</c:v>
                </c:pt>
                <c:pt idx="405">
                  <c:v>87754468</c:v>
                </c:pt>
                <c:pt idx="406">
                  <c:v>298048207</c:v>
                </c:pt>
                <c:pt idx="407">
                  <c:v>214063248</c:v>
                </c:pt>
                <c:pt idx="408">
                  <c:v>198261179</c:v>
                </c:pt>
                <c:pt idx="409">
                  <c:v>106079527</c:v>
                </c:pt>
                <c:pt idx="410">
                  <c:v>142180139</c:v>
                </c:pt>
                <c:pt idx="411">
                  <c:v>103657337</c:v>
                </c:pt>
                <c:pt idx="412">
                  <c:v>54103730</c:v>
                </c:pt>
                <c:pt idx="413">
                  <c:v>123050959</c:v>
                </c:pt>
                <c:pt idx="414">
                  <c:v>128272277</c:v>
                </c:pt>
                <c:pt idx="415">
                  <c:v>90476179</c:v>
                </c:pt>
                <c:pt idx="416">
                  <c:v>104865444</c:v>
                </c:pt>
                <c:pt idx="417">
                  <c:v>72984675</c:v>
                </c:pt>
                <c:pt idx="418">
                  <c:v>97539424</c:v>
                </c:pt>
                <c:pt idx="419">
                  <c:v>98086958</c:v>
                </c:pt>
                <c:pt idx="420">
                  <c:v>181363181</c:v>
                </c:pt>
                <c:pt idx="421">
                  <c:v>164170641</c:v>
                </c:pt>
                <c:pt idx="422">
                  <c:v>335186468</c:v>
                </c:pt>
                <c:pt idx="423">
                  <c:v>160205977</c:v>
                </c:pt>
                <c:pt idx="424">
                  <c:v>130160998</c:v>
                </c:pt>
                <c:pt idx="425">
                  <c:v>95731324</c:v>
                </c:pt>
                <c:pt idx="426">
                  <c:v>121150509</c:v>
                </c:pt>
              </c:numCache>
            </c:numRef>
          </c:yVal>
          <c:smooth val="1"/>
        </c:ser>
        <c:ser>
          <c:idx val="2"/>
          <c:order val="2"/>
          <c:tx>
            <c:v>穷人total_redeem</c:v>
          </c:tx>
          <c:spPr>
            <a:ln w="19050" cap="rnd">
              <a:solidFill>
                <a:schemeClr val="accent3"/>
              </a:solidFill>
              <a:round/>
            </a:ln>
            <a:effectLst/>
          </c:spPr>
          <c:marker>
            <c:symbol val="none"/>
          </c:marker>
          <c:xVal>
            <c:numRef>
              <c:f>tr!$B$2:$B$428</c:f>
              <c:numCache>
                <c:formatCode>yyyy/m/d</c:formatCode>
                <c:ptCount val="427"/>
                <c:pt idx="0">
                  <c:v>41456</c:v>
                </c:pt>
                <c:pt idx="1">
                  <c:v>41457</c:v>
                </c:pt>
                <c:pt idx="2">
                  <c:v>41458</c:v>
                </c:pt>
                <c:pt idx="3">
                  <c:v>41459</c:v>
                </c:pt>
                <c:pt idx="4">
                  <c:v>41460</c:v>
                </c:pt>
                <c:pt idx="5">
                  <c:v>41461</c:v>
                </c:pt>
                <c:pt idx="6">
                  <c:v>41462</c:v>
                </c:pt>
                <c:pt idx="7">
                  <c:v>41463</c:v>
                </c:pt>
                <c:pt idx="8">
                  <c:v>41464</c:v>
                </c:pt>
                <c:pt idx="9">
                  <c:v>41465</c:v>
                </c:pt>
                <c:pt idx="10">
                  <c:v>41466</c:v>
                </c:pt>
                <c:pt idx="11">
                  <c:v>41467</c:v>
                </c:pt>
                <c:pt idx="12">
                  <c:v>41468</c:v>
                </c:pt>
                <c:pt idx="13">
                  <c:v>41469</c:v>
                </c:pt>
                <c:pt idx="14">
                  <c:v>41470</c:v>
                </c:pt>
                <c:pt idx="15">
                  <c:v>41471</c:v>
                </c:pt>
                <c:pt idx="16">
                  <c:v>41472</c:v>
                </c:pt>
                <c:pt idx="17">
                  <c:v>41473</c:v>
                </c:pt>
                <c:pt idx="18">
                  <c:v>41474</c:v>
                </c:pt>
                <c:pt idx="19">
                  <c:v>41475</c:v>
                </c:pt>
                <c:pt idx="20">
                  <c:v>41476</c:v>
                </c:pt>
                <c:pt idx="21">
                  <c:v>41477</c:v>
                </c:pt>
                <c:pt idx="22">
                  <c:v>41478</c:v>
                </c:pt>
                <c:pt idx="23">
                  <c:v>41479</c:v>
                </c:pt>
                <c:pt idx="24">
                  <c:v>41480</c:v>
                </c:pt>
                <c:pt idx="25">
                  <c:v>41481</c:v>
                </c:pt>
                <c:pt idx="26">
                  <c:v>41482</c:v>
                </c:pt>
                <c:pt idx="27">
                  <c:v>41483</c:v>
                </c:pt>
                <c:pt idx="28">
                  <c:v>41484</c:v>
                </c:pt>
                <c:pt idx="29">
                  <c:v>41485</c:v>
                </c:pt>
                <c:pt idx="30">
                  <c:v>41486</c:v>
                </c:pt>
                <c:pt idx="31">
                  <c:v>41487</c:v>
                </c:pt>
                <c:pt idx="32">
                  <c:v>41488</c:v>
                </c:pt>
                <c:pt idx="33">
                  <c:v>41489</c:v>
                </c:pt>
                <c:pt idx="34">
                  <c:v>41490</c:v>
                </c:pt>
                <c:pt idx="35">
                  <c:v>41491</c:v>
                </c:pt>
                <c:pt idx="36">
                  <c:v>41492</c:v>
                </c:pt>
                <c:pt idx="37">
                  <c:v>41493</c:v>
                </c:pt>
                <c:pt idx="38">
                  <c:v>41494</c:v>
                </c:pt>
                <c:pt idx="39">
                  <c:v>41495</c:v>
                </c:pt>
                <c:pt idx="40">
                  <c:v>41496</c:v>
                </c:pt>
                <c:pt idx="41">
                  <c:v>41497</c:v>
                </c:pt>
                <c:pt idx="42">
                  <c:v>41498</c:v>
                </c:pt>
                <c:pt idx="43">
                  <c:v>41499</c:v>
                </c:pt>
                <c:pt idx="44">
                  <c:v>41500</c:v>
                </c:pt>
                <c:pt idx="45">
                  <c:v>41501</c:v>
                </c:pt>
                <c:pt idx="46">
                  <c:v>41502</c:v>
                </c:pt>
                <c:pt idx="47">
                  <c:v>41503</c:v>
                </c:pt>
                <c:pt idx="48">
                  <c:v>41504</c:v>
                </c:pt>
                <c:pt idx="49">
                  <c:v>41505</c:v>
                </c:pt>
                <c:pt idx="50">
                  <c:v>41506</c:v>
                </c:pt>
                <c:pt idx="51">
                  <c:v>41507</c:v>
                </c:pt>
                <c:pt idx="52">
                  <c:v>41508</c:v>
                </c:pt>
                <c:pt idx="53">
                  <c:v>41509</c:v>
                </c:pt>
                <c:pt idx="54">
                  <c:v>41510</c:v>
                </c:pt>
                <c:pt idx="55">
                  <c:v>41511</c:v>
                </c:pt>
                <c:pt idx="56">
                  <c:v>41512</c:v>
                </c:pt>
                <c:pt idx="57">
                  <c:v>41513</c:v>
                </c:pt>
                <c:pt idx="58">
                  <c:v>41514</c:v>
                </c:pt>
                <c:pt idx="59">
                  <c:v>41515</c:v>
                </c:pt>
                <c:pt idx="60">
                  <c:v>41516</c:v>
                </c:pt>
                <c:pt idx="61">
                  <c:v>41517</c:v>
                </c:pt>
                <c:pt idx="62">
                  <c:v>41518</c:v>
                </c:pt>
                <c:pt idx="63">
                  <c:v>41519</c:v>
                </c:pt>
                <c:pt idx="64">
                  <c:v>41520</c:v>
                </c:pt>
                <c:pt idx="65">
                  <c:v>41521</c:v>
                </c:pt>
                <c:pt idx="66">
                  <c:v>41522</c:v>
                </c:pt>
                <c:pt idx="67">
                  <c:v>41523</c:v>
                </c:pt>
                <c:pt idx="68">
                  <c:v>41524</c:v>
                </c:pt>
                <c:pt idx="69">
                  <c:v>41525</c:v>
                </c:pt>
                <c:pt idx="70">
                  <c:v>41526</c:v>
                </c:pt>
                <c:pt idx="71">
                  <c:v>41527</c:v>
                </c:pt>
                <c:pt idx="72">
                  <c:v>41528</c:v>
                </c:pt>
                <c:pt idx="73">
                  <c:v>41529</c:v>
                </c:pt>
                <c:pt idx="74">
                  <c:v>41530</c:v>
                </c:pt>
                <c:pt idx="75">
                  <c:v>41531</c:v>
                </c:pt>
                <c:pt idx="76">
                  <c:v>41532</c:v>
                </c:pt>
                <c:pt idx="77">
                  <c:v>41533</c:v>
                </c:pt>
                <c:pt idx="78">
                  <c:v>41534</c:v>
                </c:pt>
                <c:pt idx="79">
                  <c:v>41535</c:v>
                </c:pt>
                <c:pt idx="80">
                  <c:v>41536</c:v>
                </c:pt>
                <c:pt idx="81">
                  <c:v>41537</c:v>
                </c:pt>
                <c:pt idx="82">
                  <c:v>41538</c:v>
                </c:pt>
                <c:pt idx="83">
                  <c:v>41539</c:v>
                </c:pt>
                <c:pt idx="84">
                  <c:v>41540</c:v>
                </c:pt>
                <c:pt idx="85">
                  <c:v>41541</c:v>
                </c:pt>
                <c:pt idx="86">
                  <c:v>41542</c:v>
                </c:pt>
                <c:pt idx="87">
                  <c:v>41543</c:v>
                </c:pt>
                <c:pt idx="88">
                  <c:v>41544</c:v>
                </c:pt>
                <c:pt idx="89">
                  <c:v>41545</c:v>
                </c:pt>
                <c:pt idx="90">
                  <c:v>41546</c:v>
                </c:pt>
                <c:pt idx="91">
                  <c:v>41547</c:v>
                </c:pt>
                <c:pt idx="92">
                  <c:v>41548</c:v>
                </c:pt>
                <c:pt idx="93">
                  <c:v>41549</c:v>
                </c:pt>
                <c:pt idx="94">
                  <c:v>41550</c:v>
                </c:pt>
                <c:pt idx="95">
                  <c:v>41551</c:v>
                </c:pt>
                <c:pt idx="96">
                  <c:v>41552</c:v>
                </c:pt>
                <c:pt idx="97">
                  <c:v>41553</c:v>
                </c:pt>
                <c:pt idx="98">
                  <c:v>41554</c:v>
                </c:pt>
                <c:pt idx="99">
                  <c:v>41555</c:v>
                </c:pt>
                <c:pt idx="100">
                  <c:v>41556</c:v>
                </c:pt>
                <c:pt idx="101">
                  <c:v>41557</c:v>
                </c:pt>
                <c:pt idx="102">
                  <c:v>41558</c:v>
                </c:pt>
                <c:pt idx="103">
                  <c:v>41559</c:v>
                </c:pt>
                <c:pt idx="104">
                  <c:v>41560</c:v>
                </c:pt>
                <c:pt idx="105">
                  <c:v>41561</c:v>
                </c:pt>
                <c:pt idx="106">
                  <c:v>41562</c:v>
                </c:pt>
                <c:pt idx="107">
                  <c:v>41563</c:v>
                </c:pt>
                <c:pt idx="108">
                  <c:v>41564</c:v>
                </c:pt>
                <c:pt idx="109">
                  <c:v>41565</c:v>
                </c:pt>
                <c:pt idx="110">
                  <c:v>41566</c:v>
                </c:pt>
                <c:pt idx="111">
                  <c:v>41567</c:v>
                </c:pt>
                <c:pt idx="112">
                  <c:v>41568</c:v>
                </c:pt>
                <c:pt idx="113">
                  <c:v>41569</c:v>
                </c:pt>
                <c:pt idx="114">
                  <c:v>41570</c:v>
                </c:pt>
                <c:pt idx="115">
                  <c:v>41571</c:v>
                </c:pt>
                <c:pt idx="116">
                  <c:v>41572</c:v>
                </c:pt>
                <c:pt idx="117">
                  <c:v>41573</c:v>
                </c:pt>
                <c:pt idx="118">
                  <c:v>41574</c:v>
                </c:pt>
                <c:pt idx="119">
                  <c:v>41575</c:v>
                </c:pt>
                <c:pt idx="120">
                  <c:v>41576</c:v>
                </c:pt>
                <c:pt idx="121">
                  <c:v>41577</c:v>
                </c:pt>
                <c:pt idx="122">
                  <c:v>41578</c:v>
                </c:pt>
                <c:pt idx="123">
                  <c:v>41579</c:v>
                </c:pt>
                <c:pt idx="124">
                  <c:v>41580</c:v>
                </c:pt>
                <c:pt idx="125">
                  <c:v>41581</c:v>
                </c:pt>
                <c:pt idx="126">
                  <c:v>41582</c:v>
                </c:pt>
                <c:pt idx="127">
                  <c:v>41583</c:v>
                </c:pt>
                <c:pt idx="128">
                  <c:v>41584</c:v>
                </c:pt>
                <c:pt idx="129">
                  <c:v>41585</c:v>
                </c:pt>
                <c:pt idx="130">
                  <c:v>41586</c:v>
                </c:pt>
                <c:pt idx="131">
                  <c:v>41587</c:v>
                </c:pt>
                <c:pt idx="132">
                  <c:v>41588</c:v>
                </c:pt>
                <c:pt idx="133">
                  <c:v>41589</c:v>
                </c:pt>
                <c:pt idx="134">
                  <c:v>41590</c:v>
                </c:pt>
                <c:pt idx="135">
                  <c:v>41591</c:v>
                </c:pt>
                <c:pt idx="136">
                  <c:v>41592</c:v>
                </c:pt>
                <c:pt idx="137">
                  <c:v>41593</c:v>
                </c:pt>
                <c:pt idx="138">
                  <c:v>41594</c:v>
                </c:pt>
                <c:pt idx="139">
                  <c:v>41595</c:v>
                </c:pt>
                <c:pt idx="140">
                  <c:v>41596</c:v>
                </c:pt>
                <c:pt idx="141">
                  <c:v>41597</c:v>
                </c:pt>
                <c:pt idx="142">
                  <c:v>41598</c:v>
                </c:pt>
                <c:pt idx="143">
                  <c:v>41599</c:v>
                </c:pt>
                <c:pt idx="144">
                  <c:v>41600</c:v>
                </c:pt>
                <c:pt idx="145">
                  <c:v>41601</c:v>
                </c:pt>
                <c:pt idx="146">
                  <c:v>41602</c:v>
                </c:pt>
                <c:pt idx="147">
                  <c:v>41603</c:v>
                </c:pt>
                <c:pt idx="148">
                  <c:v>41604</c:v>
                </c:pt>
                <c:pt idx="149">
                  <c:v>41605</c:v>
                </c:pt>
                <c:pt idx="150">
                  <c:v>41606</c:v>
                </c:pt>
                <c:pt idx="151">
                  <c:v>41607</c:v>
                </c:pt>
                <c:pt idx="152">
                  <c:v>41608</c:v>
                </c:pt>
                <c:pt idx="153">
                  <c:v>41609</c:v>
                </c:pt>
                <c:pt idx="154">
                  <c:v>41610</c:v>
                </c:pt>
                <c:pt idx="155">
                  <c:v>41611</c:v>
                </c:pt>
                <c:pt idx="156">
                  <c:v>41612</c:v>
                </c:pt>
                <c:pt idx="157">
                  <c:v>41613</c:v>
                </c:pt>
                <c:pt idx="158">
                  <c:v>41614</c:v>
                </c:pt>
                <c:pt idx="159">
                  <c:v>41615</c:v>
                </c:pt>
                <c:pt idx="160">
                  <c:v>41616</c:v>
                </c:pt>
                <c:pt idx="161">
                  <c:v>41617</c:v>
                </c:pt>
                <c:pt idx="162">
                  <c:v>41618</c:v>
                </c:pt>
                <c:pt idx="163">
                  <c:v>41619</c:v>
                </c:pt>
                <c:pt idx="164">
                  <c:v>41620</c:v>
                </c:pt>
                <c:pt idx="165">
                  <c:v>41621</c:v>
                </c:pt>
                <c:pt idx="166">
                  <c:v>41622</c:v>
                </c:pt>
                <c:pt idx="167">
                  <c:v>41623</c:v>
                </c:pt>
                <c:pt idx="168">
                  <c:v>41624</c:v>
                </c:pt>
                <c:pt idx="169">
                  <c:v>41625</c:v>
                </c:pt>
                <c:pt idx="170">
                  <c:v>41626</c:v>
                </c:pt>
                <c:pt idx="171">
                  <c:v>41627</c:v>
                </c:pt>
                <c:pt idx="172">
                  <c:v>41628</c:v>
                </c:pt>
                <c:pt idx="173">
                  <c:v>41629</c:v>
                </c:pt>
                <c:pt idx="174">
                  <c:v>41630</c:v>
                </c:pt>
                <c:pt idx="175">
                  <c:v>41631</c:v>
                </c:pt>
                <c:pt idx="176">
                  <c:v>41632</c:v>
                </c:pt>
                <c:pt idx="177">
                  <c:v>41633</c:v>
                </c:pt>
                <c:pt idx="178">
                  <c:v>41634</c:v>
                </c:pt>
                <c:pt idx="179">
                  <c:v>41635</c:v>
                </c:pt>
                <c:pt idx="180">
                  <c:v>41636</c:v>
                </c:pt>
                <c:pt idx="181">
                  <c:v>41637</c:v>
                </c:pt>
                <c:pt idx="182">
                  <c:v>41638</c:v>
                </c:pt>
                <c:pt idx="183">
                  <c:v>41639</c:v>
                </c:pt>
                <c:pt idx="184">
                  <c:v>41640</c:v>
                </c:pt>
                <c:pt idx="185">
                  <c:v>41641</c:v>
                </c:pt>
                <c:pt idx="186">
                  <c:v>41642</c:v>
                </c:pt>
                <c:pt idx="187">
                  <c:v>41643</c:v>
                </c:pt>
                <c:pt idx="188">
                  <c:v>41644</c:v>
                </c:pt>
                <c:pt idx="189">
                  <c:v>41645</c:v>
                </c:pt>
                <c:pt idx="190">
                  <c:v>41646</c:v>
                </c:pt>
                <c:pt idx="191">
                  <c:v>41647</c:v>
                </c:pt>
                <c:pt idx="192">
                  <c:v>41648</c:v>
                </c:pt>
                <c:pt idx="193">
                  <c:v>41649</c:v>
                </c:pt>
                <c:pt idx="194">
                  <c:v>41650</c:v>
                </c:pt>
                <c:pt idx="195">
                  <c:v>41651</c:v>
                </c:pt>
                <c:pt idx="196">
                  <c:v>41652</c:v>
                </c:pt>
                <c:pt idx="197">
                  <c:v>41653</c:v>
                </c:pt>
                <c:pt idx="198">
                  <c:v>41654</c:v>
                </c:pt>
                <c:pt idx="199">
                  <c:v>41655</c:v>
                </c:pt>
                <c:pt idx="200">
                  <c:v>41656</c:v>
                </c:pt>
                <c:pt idx="201">
                  <c:v>41657</c:v>
                </c:pt>
                <c:pt idx="202">
                  <c:v>41658</c:v>
                </c:pt>
                <c:pt idx="203">
                  <c:v>41659</c:v>
                </c:pt>
                <c:pt idx="204">
                  <c:v>41660</c:v>
                </c:pt>
                <c:pt idx="205">
                  <c:v>41661</c:v>
                </c:pt>
                <c:pt idx="206">
                  <c:v>41662</c:v>
                </c:pt>
                <c:pt idx="207">
                  <c:v>41663</c:v>
                </c:pt>
                <c:pt idx="208">
                  <c:v>41664</c:v>
                </c:pt>
                <c:pt idx="209">
                  <c:v>41665</c:v>
                </c:pt>
                <c:pt idx="210">
                  <c:v>41666</c:v>
                </c:pt>
                <c:pt idx="211">
                  <c:v>41667</c:v>
                </c:pt>
                <c:pt idx="212">
                  <c:v>41668</c:v>
                </c:pt>
                <c:pt idx="213">
                  <c:v>41669</c:v>
                </c:pt>
                <c:pt idx="214">
                  <c:v>41670</c:v>
                </c:pt>
                <c:pt idx="215">
                  <c:v>41671</c:v>
                </c:pt>
                <c:pt idx="216">
                  <c:v>41672</c:v>
                </c:pt>
                <c:pt idx="217">
                  <c:v>41673</c:v>
                </c:pt>
                <c:pt idx="218">
                  <c:v>41674</c:v>
                </c:pt>
                <c:pt idx="219">
                  <c:v>41675</c:v>
                </c:pt>
                <c:pt idx="220">
                  <c:v>41676</c:v>
                </c:pt>
                <c:pt idx="221">
                  <c:v>41677</c:v>
                </c:pt>
                <c:pt idx="222">
                  <c:v>41678</c:v>
                </c:pt>
                <c:pt idx="223">
                  <c:v>41679</c:v>
                </c:pt>
                <c:pt idx="224">
                  <c:v>41680</c:v>
                </c:pt>
                <c:pt idx="225">
                  <c:v>41681</c:v>
                </c:pt>
                <c:pt idx="226">
                  <c:v>41682</c:v>
                </c:pt>
                <c:pt idx="227">
                  <c:v>41683</c:v>
                </c:pt>
                <c:pt idx="228">
                  <c:v>41684</c:v>
                </c:pt>
                <c:pt idx="229">
                  <c:v>41685</c:v>
                </c:pt>
                <c:pt idx="230">
                  <c:v>41686</c:v>
                </c:pt>
                <c:pt idx="231">
                  <c:v>41687</c:v>
                </c:pt>
                <c:pt idx="232">
                  <c:v>41688</c:v>
                </c:pt>
                <c:pt idx="233">
                  <c:v>41689</c:v>
                </c:pt>
                <c:pt idx="234">
                  <c:v>41690</c:v>
                </c:pt>
                <c:pt idx="235">
                  <c:v>41691</c:v>
                </c:pt>
                <c:pt idx="236">
                  <c:v>41692</c:v>
                </c:pt>
                <c:pt idx="237">
                  <c:v>41693</c:v>
                </c:pt>
                <c:pt idx="238">
                  <c:v>41694</c:v>
                </c:pt>
                <c:pt idx="239">
                  <c:v>41695</c:v>
                </c:pt>
                <c:pt idx="240">
                  <c:v>41696</c:v>
                </c:pt>
                <c:pt idx="241">
                  <c:v>41697</c:v>
                </c:pt>
                <c:pt idx="242">
                  <c:v>41698</c:v>
                </c:pt>
                <c:pt idx="243">
                  <c:v>41699</c:v>
                </c:pt>
                <c:pt idx="244">
                  <c:v>41700</c:v>
                </c:pt>
                <c:pt idx="245">
                  <c:v>41701</c:v>
                </c:pt>
                <c:pt idx="246">
                  <c:v>41702</c:v>
                </c:pt>
                <c:pt idx="247">
                  <c:v>41703</c:v>
                </c:pt>
                <c:pt idx="248">
                  <c:v>41704</c:v>
                </c:pt>
                <c:pt idx="249">
                  <c:v>41705</c:v>
                </c:pt>
                <c:pt idx="250">
                  <c:v>41706</c:v>
                </c:pt>
                <c:pt idx="251">
                  <c:v>41707</c:v>
                </c:pt>
                <c:pt idx="252">
                  <c:v>41708</c:v>
                </c:pt>
                <c:pt idx="253">
                  <c:v>41709</c:v>
                </c:pt>
                <c:pt idx="254">
                  <c:v>41710</c:v>
                </c:pt>
                <c:pt idx="255">
                  <c:v>41711</c:v>
                </c:pt>
                <c:pt idx="256">
                  <c:v>41712</c:v>
                </c:pt>
                <c:pt idx="257">
                  <c:v>41713</c:v>
                </c:pt>
                <c:pt idx="258">
                  <c:v>41714</c:v>
                </c:pt>
                <c:pt idx="259">
                  <c:v>41715</c:v>
                </c:pt>
                <c:pt idx="260">
                  <c:v>41716</c:v>
                </c:pt>
                <c:pt idx="261">
                  <c:v>41717</c:v>
                </c:pt>
                <c:pt idx="262">
                  <c:v>41718</c:v>
                </c:pt>
                <c:pt idx="263">
                  <c:v>41719</c:v>
                </c:pt>
                <c:pt idx="264">
                  <c:v>41720</c:v>
                </c:pt>
                <c:pt idx="265">
                  <c:v>41721</c:v>
                </c:pt>
                <c:pt idx="266">
                  <c:v>41722</c:v>
                </c:pt>
                <c:pt idx="267">
                  <c:v>41723</c:v>
                </c:pt>
                <c:pt idx="268">
                  <c:v>41724</c:v>
                </c:pt>
                <c:pt idx="269">
                  <c:v>41725</c:v>
                </c:pt>
                <c:pt idx="270">
                  <c:v>41726</c:v>
                </c:pt>
                <c:pt idx="271">
                  <c:v>41727</c:v>
                </c:pt>
                <c:pt idx="272">
                  <c:v>41728</c:v>
                </c:pt>
                <c:pt idx="273">
                  <c:v>41729</c:v>
                </c:pt>
                <c:pt idx="274">
                  <c:v>41730</c:v>
                </c:pt>
                <c:pt idx="275">
                  <c:v>41731</c:v>
                </c:pt>
                <c:pt idx="276">
                  <c:v>41732</c:v>
                </c:pt>
                <c:pt idx="277">
                  <c:v>41733</c:v>
                </c:pt>
                <c:pt idx="278">
                  <c:v>41734</c:v>
                </c:pt>
                <c:pt idx="279">
                  <c:v>41735</c:v>
                </c:pt>
                <c:pt idx="280">
                  <c:v>41736</c:v>
                </c:pt>
                <c:pt idx="281">
                  <c:v>41737</c:v>
                </c:pt>
                <c:pt idx="282">
                  <c:v>41738</c:v>
                </c:pt>
                <c:pt idx="283">
                  <c:v>41739</c:v>
                </c:pt>
                <c:pt idx="284">
                  <c:v>41740</c:v>
                </c:pt>
                <c:pt idx="285">
                  <c:v>41741</c:v>
                </c:pt>
                <c:pt idx="286">
                  <c:v>41742</c:v>
                </c:pt>
                <c:pt idx="287">
                  <c:v>41743</c:v>
                </c:pt>
                <c:pt idx="288">
                  <c:v>41744</c:v>
                </c:pt>
                <c:pt idx="289">
                  <c:v>41745</c:v>
                </c:pt>
                <c:pt idx="290">
                  <c:v>41746</c:v>
                </c:pt>
                <c:pt idx="291">
                  <c:v>41747</c:v>
                </c:pt>
                <c:pt idx="292">
                  <c:v>41748</c:v>
                </c:pt>
                <c:pt idx="293">
                  <c:v>41749</c:v>
                </c:pt>
                <c:pt idx="294">
                  <c:v>41750</c:v>
                </c:pt>
                <c:pt idx="295">
                  <c:v>41751</c:v>
                </c:pt>
                <c:pt idx="296">
                  <c:v>41752</c:v>
                </c:pt>
                <c:pt idx="297">
                  <c:v>41753</c:v>
                </c:pt>
                <c:pt idx="298">
                  <c:v>41754</c:v>
                </c:pt>
                <c:pt idx="299">
                  <c:v>41755</c:v>
                </c:pt>
                <c:pt idx="300">
                  <c:v>41756</c:v>
                </c:pt>
                <c:pt idx="301">
                  <c:v>41757</c:v>
                </c:pt>
                <c:pt idx="302">
                  <c:v>41758</c:v>
                </c:pt>
                <c:pt idx="303">
                  <c:v>41759</c:v>
                </c:pt>
                <c:pt idx="304">
                  <c:v>41760</c:v>
                </c:pt>
                <c:pt idx="305">
                  <c:v>41761</c:v>
                </c:pt>
                <c:pt idx="306">
                  <c:v>41762</c:v>
                </c:pt>
                <c:pt idx="307">
                  <c:v>41763</c:v>
                </c:pt>
                <c:pt idx="308">
                  <c:v>41764</c:v>
                </c:pt>
                <c:pt idx="309">
                  <c:v>41765</c:v>
                </c:pt>
                <c:pt idx="310">
                  <c:v>41766</c:v>
                </c:pt>
                <c:pt idx="311">
                  <c:v>41767</c:v>
                </c:pt>
                <c:pt idx="312">
                  <c:v>41768</c:v>
                </c:pt>
                <c:pt idx="313">
                  <c:v>41769</c:v>
                </c:pt>
                <c:pt idx="314">
                  <c:v>41770</c:v>
                </c:pt>
                <c:pt idx="315">
                  <c:v>41771</c:v>
                </c:pt>
                <c:pt idx="316">
                  <c:v>41772</c:v>
                </c:pt>
                <c:pt idx="317">
                  <c:v>41773</c:v>
                </c:pt>
                <c:pt idx="318">
                  <c:v>41774</c:v>
                </c:pt>
                <c:pt idx="319">
                  <c:v>41775</c:v>
                </c:pt>
                <c:pt idx="320">
                  <c:v>41776</c:v>
                </c:pt>
                <c:pt idx="321">
                  <c:v>41777</c:v>
                </c:pt>
                <c:pt idx="322">
                  <c:v>41778</c:v>
                </c:pt>
                <c:pt idx="323">
                  <c:v>41779</c:v>
                </c:pt>
                <c:pt idx="324">
                  <c:v>41780</c:v>
                </c:pt>
                <c:pt idx="325">
                  <c:v>41781</c:v>
                </c:pt>
                <c:pt idx="326">
                  <c:v>41782</c:v>
                </c:pt>
                <c:pt idx="327">
                  <c:v>41783</c:v>
                </c:pt>
                <c:pt idx="328">
                  <c:v>41784</c:v>
                </c:pt>
                <c:pt idx="329">
                  <c:v>41785</c:v>
                </c:pt>
                <c:pt idx="330">
                  <c:v>41786</c:v>
                </c:pt>
                <c:pt idx="331">
                  <c:v>41787</c:v>
                </c:pt>
                <c:pt idx="332">
                  <c:v>41788</c:v>
                </c:pt>
                <c:pt idx="333">
                  <c:v>41789</c:v>
                </c:pt>
                <c:pt idx="334">
                  <c:v>41790</c:v>
                </c:pt>
                <c:pt idx="335">
                  <c:v>41791</c:v>
                </c:pt>
                <c:pt idx="336">
                  <c:v>41792</c:v>
                </c:pt>
                <c:pt idx="337">
                  <c:v>41793</c:v>
                </c:pt>
                <c:pt idx="338">
                  <c:v>41794</c:v>
                </c:pt>
                <c:pt idx="339">
                  <c:v>41795</c:v>
                </c:pt>
                <c:pt idx="340">
                  <c:v>41796</c:v>
                </c:pt>
                <c:pt idx="341">
                  <c:v>41797</c:v>
                </c:pt>
                <c:pt idx="342">
                  <c:v>41798</c:v>
                </c:pt>
                <c:pt idx="343">
                  <c:v>41799</c:v>
                </c:pt>
                <c:pt idx="344">
                  <c:v>41800</c:v>
                </c:pt>
                <c:pt idx="345">
                  <c:v>41801</c:v>
                </c:pt>
                <c:pt idx="346">
                  <c:v>41802</c:v>
                </c:pt>
                <c:pt idx="347">
                  <c:v>41803</c:v>
                </c:pt>
                <c:pt idx="348">
                  <c:v>41804</c:v>
                </c:pt>
                <c:pt idx="349">
                  <c:v>41805</c:v>
                </c:pt>
                <c:pt idx="350">
                  <c:v>41806</c:v>
                </c:pt>
                <c:pt idx="351">
                  <c:v>41807</c:v>
                </c:pt>
                <c:pt idx="352">
                  <c:v>41808</c:v>
                </c:pt>
                <c:pt idx="353">
                  <c:v>41809</c:v>
                </c:pt>
                <c:pt idx="354">
                  <c:v>41810</c:v>
                </c:pt>
                <c:pt idx="355">
                  <c:v>41811</c:v>
                </c:pt>
                <c:pt idx="356">
                  <c:v>41812</c:v>
                </c:pt>
                <c:pt idx="357">
                  <c:v>41813</c:v>
                </c:pt>
                <c:pt idx="358">
                  <c:v>41814</c:v>
                </c:pt>
                <c:pt idx="359">
                  <c:v>41815</c:v>
                </c:pt>
                <c:pt idx="360">
                  <c:v>41816</c:v>
                </c:pt>
                <c:pt idx="361">
                  <c:v>41817</c:v>
                </c:pt>
                <c:pt idx="362">
                  <c:v>41818</c:v>
                </c:pt>
                <c:pt idx="363">
                  <c:v>41819</c:v>
                </c:pt>
                <c:pt idx="364">
                  <c:v>41820</c:v>
                </c:pt>
                <c:pt idx="365">
                  <c:v>41821</c:v>
                </c:pt>
                <c:pt idx="366">
                  <c:v>41822</c:v>
                </c:pt>
                <c:pt idx="367">
                  <c:v>41823</c:v>
                </c:pt>
                <c:pt idx="368">
                  <c:v>41824</c:v>
                </c:pt>
                <c:pt idx="369">
                  <c:v>41825</c:v>
                </c:pt>
                <c:pt idx="370">
                  <c:v>41826</c:v>
                </c:pt>
                <c:pt idx="371">
                  <c:v>41827</c:v>
                </c:pt>
                <c:pt idx="372">
                  <c:v>41828</c:v>
                </c:pt>
                <c:pt idx="373">
                  <c:v>41829</c:v>
                </c:pt>
                <c:pt idx="374">
                  <c:v>41830</c:v>
                </c:pt>
                <c:pt idx="375">
                  <c:v>41831</c:v>
                </c:pt>
                <c:pt idx="376">
                  <c:v>41832</c:v>
                </c:pt>
                <c:pt idx="377">
                  <c:v>41833</c:v>
                </c:pt>
                <c:pt idx="378">
                  <c:v>41834</c:v>
                </c:pt>
                <c:pt idx="379">
                  <c:v>41835</c:v>
                </c:pt>
                <c:pt idx="380">
                  <c:v>41836</c:v>
                </c:pt>
                <c:pt idx="381">
                  <c:v>41837</c:v>
                </c:pt>
                <c:pt idx="382">
                  <c:v>41838</c:v>
                </c:pt>
                <c:pt idx="383">
                  <c:v>41839</c:v>
                </c:pt>
                <c:pt idx="384">
                  <c:v>41840</c:v>
                </c:pt>
                <c:pt idx="385">
                  <c:v>41841</c:v>
                </c:pt>
                <c:pt idx="386">
                  <c:v>41842</c:v>
                </c:pt>
                <c:pt idx="387">
                  <c:v>41843</c:v>
                </c:pt>
                <c:pt idx="388">
                  <c:v>41844</c:v>
                </c:pt>
                <c:pt idx="389">
                  <c:v>41845</c:v>
                </c:pt>
                <c:pt idx="390">
                  <c:v>41846</c:v>
                </c:pt>
                <c:pt idx="391">
                  <c:v>41847</c:v>
                </c:pt>
                <c:pt idx="392">
                  <c:v>41848</c:v>
                </c:pt>
                <c:pt idx="393">
                  <c:v>41849</c:v>
                </c:pt>
                <c:pt idx="394">
                  <c:v>41850</c:v>
                </c:pt>
                <c:pt idx="395">
                  <c:v>41851</c:v>
                </c:pt>
                <c:pt idx="396">
                  <c:v>41852</c:v>
                </c:pt>
                <c:pt idx="397">
                  <c:v>41853</c:v>
                </c:pt>
                <c:pt idx="398">
                  <c:v>41854</c:v>
                </c:pt>
                <c:pt idx="399">
                  <c:v>41855</c:v>
                </c:pt>
                <c:pt idx="400">
                  <c:v>41856</c:v>
                </c:pt>
                <c:pt idx="401">
                  <c:v>41857</c:v>
                </c:pt>
                <c:pt idx="402">
                  <c:v>41858</c:v>
                </c:pt>
                <c:pt idx="403">
                  <c:v>41859</c:v>
                </c:pt>
                <c:pt idx="404">
                  <c:v>41860</c:v>
                </c:pt>
                <c:pt idx="405">
                  <c:v>41861</c:v>
                </c:pt>
                <c:pt idx="406">
                  <c:v>41862</c:v>
                </c:pt>
                <c:pt idx="407">
                  <c:v>41863</c:v>
                </c:pt>
                <c:pt idx="408">
                  <c:v>41864</c:v>
                </c:pt>
                <c:pt idx="409">
                  <c:v>41865</c:v>
                </c:pt>
                <c:pt idx="410">
                  <c:v>41866</c:v>
                </c:pt>
                <c:pt idx="411">
                  <c:v>41867</c:v>
                </c:pt>
                <c:pt idx="412">
                  <c:v>41868</c:v>
                </c:pt>
                <c:pt idx="413">
                  <c:v>41869</c:v>
                </c:pt>
                <c:pt idx="414">
                  <c:v>41870</c:v>
                </c:pt>
                <c:pt idx="415">
                  <c:v>41871</c:v>
                </c:pt>
                <c:pt idx="416">
                  <c:v>41872</c:v>
                </c:pt>
                <c:pt idx="417">
                  <c:v>41873</c:v>
                </c:pt>
                <c:pt idx="418">
                  <c:v>41874</c:v>
                </c:pt>
                <c:pt idx="419">
                  <c:v>41875</c:v>
                </c:pt>
                <c:pt idx="420">
                  <c:v>41876</c:v>
                </c:pt>
                <c:pt idx="421">
                  <c:v>41877</c:v>
                </c:pt>
                <c:pt idx="422">
                  <c:v>41878</c:v>
                </c:pt>
                <c:pt idx="423">
                  <c:v>41879</c:v>
                </c:pt>
                <c:pt idx="424">
                  <c:v>41880</c:v>
                </c:pt>
                <c:pt idx="425">
                  <c:v>41881</c:v>
                </c:pt>
                <c:pt idx="426">
                  <c:v>41882</c:v>
                </c:pt>
              </c:numCache>
            </c:numRef>
          </c:xVal>
          <c:yVal>
            <c:numRef>
              <c:f>tr50000b!$I$2:$I$428</c:f>
              <c:numCache>
                <c:formatCode>General</c:formatCode>
                <c:ptCount val="427"/>
                <c:pt idx="0">
                  <c:v>1536059</c:v>
                </c:pt>
                <c:pt idx="1">
                  <c:v>2051733</c:v>
                </c:pt>
                <c:pt idx="2">
                  <c:v>1313359</c:v>
                </c:pt>
                <c:pt idx="3">
                  <c:v>4538952</c:v>
                </c:pt>
                <c:pt idx="4">
                  <c:v>2394127</c:v>
                </c:pt>
                <c:pt idx="5">
                  <c:v>1534501</c:v>
                </c:pt>
                <c:pt idx="6">
                  <c:v>821054</c:v>
                </c:pt>
                <c:pt idx="7">
                  <c:v>952613</c:v>
                </c:pt>
                <c:pt idx="8">
                  <c:v>1617217</c:v>
                </c:pt>
                <c:pt idx="9">
                  <c:v>2445879</c:v>
                </c:pt>
                <c:pt idx="10">
                  <c:v>2326212</c:v>
                </c:pt>
                <c:pt idx="11">
                  <c:v>3586719</c:v>
                </c:pt>
                <c:pt idx="12">
                  <c:v>2191808</c:v>
                </c:pt>
                <c:pt idx="13">
                  <c:v>2340460</c:v>
                </c:pt>
                <c:pt idx="14">
                  <c:v>3019361</c:v>
                </c:pt>
                <c:pt idx="15">
                  <c:v>2181745</c:v>
                </c:pt>
                <c:pt idx="16">
                  <c:v>2735517</c:v>
                </c:pt>
                <c:pt idx="17">
                  <c:v>6173791</c:v>
                </c:pt>
                <c:pt idx="18">
                  <c:v>1220111</c:v>
                </c:pt>
                <c:pt idx="19">
                  <c:v>3670231</c:v>
                </c:pt>
                <c:pt idx="20">
                  <c:v>1620988</c:v>
                </c:pt>
                <c:pt idx="21">
                  <c:v>7765885</c:v>
                </c:pt>
                <c:pt idx="22">
                  <c:v>9571264</c:v>
                </c:pt>
                <c:pt idx="23">
                  <c:v>5608563</c:v>
                </c:pt>
                <c:pt idx="24">
                  <c:v>11380480</c:v>
                </c:pt>
                <c:pt idx="25">
                  <c:v>3441579</c:v>
                </c:pt>
                <c:pt idx="26">
                  <c:v>4104841</c:v>
                </c:pt>
                <c:pt idx="27">
                  <c:v>6332473</c:v>
                </c:pt>
                <c:pt idx="28">
                  <c:v>3939329</c:v>
                </c:pt>
                <c:pt idx="29">
                  <c:v>3833337</c:v>
                </c:pt>
                <c:pt idx="30">
                  <c:v>6769410</c:v>
                </c:pt>
                <c:pt idx="31">
                  <c:v>4491076</c:v>
                </c:pt>
                <c:pt idx="32">
                  <c:v>6377921</c:v>
                </c:pt>
                <c:pt idx="33">
                  <c:v>3266855</c:v>
                </c:pt>
                <c:pt idx="34">
                  <c:v>3806654</c:v>
                </c:pt>
                <c:pt idx="35">
                  <c:v>6994800</c:v>
                </c:pt>
                <c:pt idx="36">
                  <c:v>10268156</c:v>
                </c:pt>
                <c:pt idx="37">
                  <c:v>4669601</c:v>
                </c:pt>
                <c:pt idx="38">
                  <c:v>6678305</c:v>
                </c:pt>
                <c:pt idx="39">
                  <c:v>5475172</c:v>
                </c:pt>
                <c:pt idx="40">
                  <c:v>6385805</c:v>
                </c:pt>
                <c:pt idx="41">
                  <c:v>4474947</c:v>
                </c:pt>
                <c:pt idx="42">
                  <c:v>8084313</c:v>
                </c:pt>
                <c:pt idx="43">
                  <c:v>8066091</c:v>
                </c:pt>
                <c:pt idx="44">
                  <c:v>9373638</c:v>
                </c:pt>
                <c:pt idx="45">
                  <c:v>8088180</c:v>
                </c:pt>
                <c:pt idx="46">
                  <c:v>6971153</c:v>
                </c:pt>
                <c:pt idx="47">
                  <c:v>3702762</c:v>
                </c:pt>
                <c:pt idx="48">
                  <c:v>2525982</c:v>
                </c:pt>
                <c:pt idx="49">
                  <c:v>10451777</c:v>
                </c:pt>
                <c:pt idx="50">
                  <c:v>7430091</c:v>
                </c:pt>
                <c:pt idx="51">
                  <c:v>10190384</c:v>
                </c:pt>
                <c:pt idx="52">
                  <c:v>8039013</c:v>
                </c:pt>
                <c:pt idx="53">
                  <c:v>18751074</c:v>
                </c:pt>
                <c:pt idx="54">
                  <c:v>5297124</c:v>
                </c:pt>
                <c:pt idx="55">
                  <c:v>6379760</c:v>
                </c:pt>
                <c:pt idx="56">
                  <c:v>8163427</c:v>
                </c:pt>
                <c:pt idx="57">
                  <c:v>13768669</c:v>
                </c:pt>
                <c:pt idx="58">
                  <c:v>6370024</c:v>
                </c:pt>
                <c:pt idx="59">
                  <c:v>5201657</c:v>
                </c:pt>
                <c:pt idx="60">
                  <c:v>4713762</c:v>
                </c:pt>
                <c:pt idx="61">
                  <c:v>3908291</c:v>
                </c:pt>
                <c:pt idx="62">
                  <c:v>5396918</c:v>
                </c:pt>
                <c:pt idx="63">
                  <c:v>4546301</c:v>
                </c:pt>
                <c:pt idx="64">
                  <c:v>7453884</c:v>
                </c:pt>
                <c:pt idx="65">
                  <c:v>12608578</c:v>
                </c:pt>
                <c:pt idx="66">
                  <c:v>11593016</c:v>
                </c:pt>
                <c:pt idx="67">
                  <c:v>11391407</c:v>
                </c:pt>
                <c:pt idx="68">
                  <c:v>6277877</c:v>
                </c:pt>
                <c:pt idx="69">
                  <c:v>8122318</c:v>
                </c:pt>
                <c:pt idx="70">
                  <c:v>14383564</c:v>
                </c:pt>
                <c:pt idx="71">
                  <c:v>12481192</c:v>
                </c:pt>
                <c:pt idx="72">
                  <c:v>15316539</c:v>
                </c:pt>
                <c:pt idx="73">
                  <c:v>17370589</c:v>
                </c:pt>
                <c:pt idx="74">
                  <c:v>19982072</c:v>
                </c:pt>
                <c:pt idx="75">
                  <c:v>10033909</c:v>
                </c:pt>
                <c:pt idx="76">
                  <c:v>7466077</c:v>
                </c:pt>
                <c:pt idx="77">
                  <c:v>13829846</c:v>
                </c:pt>
                <c:pt idx="78">
                  <c:v>11367910</c:v>
                </c:pt>
                <c:pt idx="79">
                  <c:v>14167481</c:v>
                </c:pt>
                <c:pt idx="80">
                  <c:v>9404870</c:v>
                </c:pt>
                <c:pt idx="81">
                  <c:v>8382847</c:v>
                </c:pt>
                <c:pt idx="82">
                  <c:v>8436837</c:v>
                </c:pt>
                <c:pt idx="83">
                  <c:v>10695534</c:v>
                </c:pt>
                <c:pt idx="84">
                  <c:v>18556919</c:v>
                </c:pt>
                <c:pt idx="85">
                  <c:v>12259255</c:v>
                </c:pt>
                <c:pt idx="86">
                  <c:v>17880701</c:v>
                </c:pt>
                <c:pt idx="87">
                  <c:v>18859665</c:v>
                </c:pt>
                <c:pt idx="88">
                  <c:v>13112686</c:v>
                </c:pt>
                <c:pt idx="89">
                  <c:v>16647339</c:v>
                </c:pt>
                <c:pt idx="90">
                  <c:v>16728649</c:v>
                </c:pt>
                <c:pt idx="91">
                  <c:v>11799967</c:v>
                </c:pt>
                <c:pt idx="92">
                  <c:v>9535463</c:v>
                </c:pt>
                <c:pt idx="93">
                  <c:v>5031609</c:v>
                </c:pt>
                <c:pt idx="94">
                  <c:v>3859174</c:v>
                </c:pt>
                <c:pt idx="95">
                  <c:v>5170420</c:v>
                </c:pt>
                <c:pt idx="96">
                  <c:v>5764921</c:v>
                </c:pt>
                <c:pt idx="97">
                  <c:v>5829365</c:v>
                </c:pt>
                <c:pt idx="98">
                  <c:v>16501727</c:v>
                </c:pt>
                <c:pt idx="99">
                  <c:v>10214868</c:v>
                </c:pt>
                <c:pt idx="100">
                  <c:v>18537756</c:v>
                </c:pt>
                <c:pt idx="101">
                  <c:v>26751634</c:v>
                </c:pt>
                <c:pt idx="102">
                  <c:v>16616052</c:v>
                </c:pt>
                <c:pt idx="103">
                  <c:v>10327244</c:v>
                </c:pt>
                <c:pt idx="104">
                  <c:v>9679887</c:v>
                </c:pt>
                <c:pt idx="105">
                  <c:v>30394078</c:v>
                </c:pt>
                <c:pt idx="106">
                  <c:v>20391511</c:v>
                </c:pt>
                <c:pt idx="107">
                  <c:v>13029588</c:v>
                </c:pt>
                <c:pt idx="108">
                  <c:v>12483232</c:v>
                </c:pt>
                <c:pt idx="109">
                  <c:v>9824600</c:v>
                </c:pt>
                <c:pt idx="110">
                  <c:v>12023283</c:v>
                </c:pt>
                <c:pt idx="111">
                  <c:v>8410695</c:v>
                </c:pt>
                <c:pt idx="112">
                  <c:v>18061135</c:v>
                </c:pt>
                <c:pt idx="113">
                  <c:v>16782284</c:v>
                </c:pt>
                <c:pt idx="114">
                  <c:v>16203302</c:v>
                </c:pt>
                <c:pt idx="115">
                  <c:v>21345132</c:v>
                </c:pt>
                <c:pt idx="116">
                  <c:v>11348706</c:v>
                </c:pt>
                <c:pt idx="117">
                  <c:v>24948723</c:v>
                </c:pt>
                <c:pt idx="118">
                  <c:v>9462275</c:v>
                </c:pt>
                <c:pt idx="119">
                  <c:v>24756856</c:v>
                </c:pt>
                <c:pt idx="120">
                  <c:v>14502381</c:v>
                </c:pt>
                <c:pt idx="121">
                  <c:v>13832429</c:v>
                </c:pt>
                <c:pt idx="122">
                  <c:v>13661498</c:v>
                </c:pt>
                <c:pt idx="123">
                  <c:v>20055024</c:v>
                </c:pt>
                <c:pt idx="124">
                  <c:v>15627045</c:v>
                </c:pt>
                <c:pt idx="125">
                  <c:v>17687747</c:v>
                </c:pt>
                <c:pt idx="126">
                  <c:v>17034693</c:v>
                </c:pt>
                <c:pt idx="127">
                  <c:v>49902876</c:v>
                </c:pt>
                <c:pt idx="128">
                  <c:v>61222877</c:v>
                </c:pt>
                <c:pt idx="129">
                  <c:v>54543317</c:v>
                </c:pt>
                <c:pt idx="130">
                  <c:v>43146310</c:v>
                </c:pt>
                <c:pt idx="131">
                  <c:v>21792864</c:v>
                </c:pt>
                <c:pt idx="132">
                  <c:v>41618761</c:v>
                </c:pt>
                <c:pt idx="133">
                  <c:v>114134094</c:v>
                </c:pt>
                <c:pt idx="134">
                  <c:v>28517847</c:v>
                </c:pt>
                <c:pt idx="135">
                  <c:v>27364702</c:v>
                </c:pt>
                <c:pt idx="136">
                  <c:v>26017761</c:v>
                </c:pt>
                <c:pt idx="137">
                  <c:v>31673221</c:v>
                </c:pt>
                <c:pt idx="138">
                  <c:v>17371831</c:v>
                </c:pt>
                <c:pt idx="139">
                  <c:v>17980789</c:v>
                </c:pt>
                <c:pt idx="140">
                  <c:v>24127093</c:v>
                </c:pt>
                <c:pt idx="141">
                  <c:v>32147096</c:v>
                </c:pt>
                <c:pt idx="142">
                  <c:v>26774109</c:v>
                </c:pt>
                <c:pt idx="143">
                  <c:v>26931161</c:v>
                </c:pt>
                <c:pt idx="144">
                  <c:v>43670504</c:v>
                </c:pt>
                <c:pt idx="145">
                  <c:v>19097923</c:v>
                </c:pt>
                <c:pt idx="146">
                  <c:v>27697826</c:v>
                </c:pt>
                <c:pt idx="147">
                  <c:v>33278086</c:v>
                </c:pt>
                <c:pt idx="148">
                  <c:v>28063304</c:v>
                </c:pt>
                <c:pt idx="149">
                  <c:v>33880117</c:v>
                </c:pt>
                <c:pt idx="150">
                  <c:v>29575345</c:v>
                </c:pt>
                <c:pt idx="151">
                  <c:v>30572715</c:v>
                </c:pt>
                <c:pt idx="152">
                  <c:v>31766532</c:v>
                </c:pt>
                <c:pt idx="153">
                  <c:v>31718101</c:v>
                </c:pt>
                <c:pt idx="154">
                  <c:v>51006991</c:v>
                </c:pt>
                <c:pt idx="155">
                  <c:v>39067181</c:v>
                </c:pt>
                <c:pt idx="156">
                  <c:v>34897609</c:v>
                </c:pt>
                <c:pt idx="157">
                  <c:v>36746482</c:v>
                </c:pt>
                <c:pt idx="158">
                  <c:v>33358717</c:v>
                </c:pt>
                <c:pt idx="159">
                  <c:v>27902444</c:v>
                </c:pt>
                <c:pt idx="160">
                  <c:v>31375750</c:v>
                </c:pt>
                <c:pt idx="161">
                  <c:v>52541648</c:v>
                </c:pt>
                <c:pt idx="162">
                  <c:v>39606915</c:v>
                </c:pt>
                <c:pt idx="163">
                  <c:v>35656072</c:v>
                </c:pt>
                <c:pt idx="164">
                  <c:v>48490061</c:v>
                </c:pt>
                <c:pt idx="165">
                  <c:v>32823227</c:v>
                </c:pt>
                <c:pt idx="166">
                  <c:v>34648633</c:v>
                </c:pt>
                <c:pt idx="167">
                  <c:v>32253596</c:v>
                </c:pt>
                <c:pt idx="168">
                  <c:v>47167143</c:v>
                </c:pt>
                <c:pt idx="169">
                  <c:v>32587152</c:v>
                </c:pt>
                <c:pt idx="170">
                  <c:v>33247014</c:v>
                </c:pt>
                <c:pt idx="171">
                  <c:v>40603745</c:v>
                </c:pt>
                <c:pt idx="172">
                  <c:v>47553348</c:v>
                </c:pt>
                <c:pt idx="173">
                  <c:v>30311981</c:v>
                </c:pt>
                <c:pt idx="174">
                  <c:v>38123649</c:v>
                </c:pt>
                <c:pt idx="175">
                  <c:v>54923617</c:v>
                </c:pt>
                <c:pt idx="176">
                  <c:v>54021197</c:v>
                </c:pt>
                <c:pt idx="177">
                  <c:v>46232342</c:v>
                </c:pt>
                <c:pt idx="178">
                  <c:v>42541062</c:v>
                </c:pt>
                <c:pt idx="179">
                  <c:v>47315114</c:v>
                </c:pt>
                <c:pt idx="180">
                  <c:v>25815205</c:v>
                </c:pt>
                <c:pt idx="181">
                  <c:v>29754006</c:v>
                </c:pt>
                <c:pt idx="182">
                  <c:v>61066993</c:v>
                </c:pt>
                <c:pt idx="183">
                  <c:v>49700165</c:v>
                </c:pt>
                <c:pt idx="184">
                  <c:v>41836096</c:v>
                </c:pt>
                <c:pt idx="185">
                  <c:v>46569667</c:v>
                </c:pt>
                <c:pt idx="186">
                  <c:v>65838864</c:v>
                </c:pt>
                <c:pt idx="187">
                  <c:v>34909508</c:v>
                </c:pt>
                <c:pt idx="188">
                  <c:v>40599449</c:v>
                </c:pt>
                <c:pt idx="189">
                  <c:v>48036259</c:v>
                </c:pt>
                <c:pt idx="190">
                  <c:v>50066348</c:v>
                </c:pt>
                <c:pt idx="191">
                  <c:v>69134799</c:v>
                </c:pt>
                <c:pt idx="192">
                  <c:v>43964222</c:v>
                </c:pt>
                <c:pt idx="193">
                  <c:v>53652509</c:v>
                </c:pt>
                <c:pt idx="194">
                  <c:v>35061521</c:v>
                </c:pt>
                <c:pt idx="195">
                  <c:v>43230451</c:v>
                </c:pt>
                <c:pt idx="196">
                  <c:v>58750343</c:v>
                </c:pt>
                <c:pt idx="197">
                  <c:v>55369435</c:v>
                </c:pt>
                <c:pt idx="198">
                  <c:v>78561699</c:v>
                </c:pt>
                <c:pt idx="199">
                  <c:v>45238764</c:v>
                </c:pt>
                <c:pt idx="200">
                  <c:v>49188101</c:v>
                </c:pt>
                <c:pt idx="201">
                  <c:v>57584264</c:v>
                </c:pt>
                <c:pt idx="202">
                  <c:v>50647485</c:v>
                </c:pt>
                <c:pt idx="203">
                  <c:v>97176010</c:v>
                </c:pt>
                <c:pt idx="204">
                  <c:v>90105508</c:v>
                </c:pt>
                <c:pt idx="205">
                  <c:v>84901257</c:v>
                </c:pt>
                <c:pt idx="206">
                  <c:v>72098686</c:v>
                </c:pt>
                <c:pt idx="207">
                  <c:v>91867567</c:v>
                </c:pt>
                <c:pt idx="208">
                  <c:v>68034110</c:v>
                </c:pt>
                <c:pt idx="209">
                  <c:v>90221298</c:v>
                </c:pt>
                <c:pt idx="210">
                  <c:v>104576679</c:v>
                </c:pt>
                <c:pt idx="211">
                  <c:v>93584406</c:v>
                </c:pt>
                <c:pt idx="212">
                  <c:v>93369716</c:v>
                </c:pt>
                <c:pt idx="213">
                  <c:v>43341302</c:v>
                </c:pt>
                <c:pt idx="214">
                  <c:v>21546779</c:v>
                </c:pt>
                <c:pt idx="215">
                  <c:v>24475148</c:v>
                </c:pt>
                <c:pt idx="216">
                  <c:v>15019450</c:v>
                </c:pt>
                <c:pt idx="217">
                  <c:v>29132614</c:v>
                </c:pt>
                <c:pt idx="218">
                  <c:v>23148785</c:v>
                </c:pt>
                <c:pt idx="219">
                  <c:v>47038064</c:v>
                </c:pt>
                <c:pt idx="220">
                  <c:v>55605952</c:v>
                </c:pt>
                <c:pt idx="221">
                  <c:v>97953301</c:v>
                </c:pt>
                <c:pt idx="222">
                  <c:v>62116633</c:v>
                </c:pt>
                <c:pt idx="223">
                  <c:v>65990502</c:v>
                </c:pt>
                <c:pt idx="224">
                  <c:v>97496101</c:v>
                </c:pt>
                <c:pt idx="225">
                  <c:v>96848415</c:v>
                </c:pt>
                <c:pt idx="226">
                  <c:v>99966770</c:v>
                </c:pt>
                <c:pt idx="227">
                  <c:v>76004705</c:v>
                </c:pt>
                <c:pt idx="228">
                  <c:v>90173078</c:v>
                </c:pt>
                <c:pt idx="229">
                  <c:v>58989138</c:v>
                </c:pt>
                <c:pt idx="230">
                  <c:v>62343919</c:v>
                </c:pt>
                <c:pt idx="231">
                  <c:v>95758891</c:v>
                </c:pt>
                <c:pt idx="232">
                  <c:v>85323142</c:v>
                </c:pt>
                <c:pt idx="233">
                  <c:v>80059637</c:v>
                </c:pt>
                <c:pt idx="234">
                  <c:v>105017472</c:v>
                </c:pt>
                <c:pt idx="235">
                  <c:v>88679897</c:v>
                </c:pt>
                <c:pt idx="236">
                  <c:v>61144692</c:v>
                </c:pt>
                <c:pt idx="237">
                  <c:v>66042675</c:v>
                </c:pt>
                <c:pt idx="238">
                  <c:v>134891651</c:v>
                </c:pt>
                <c:pt idx="239">
                  <c:v>84013493</c:v>
                </c:pt>
                <c:pt idx="240">
                  <c:v>89868599</c:v>
                </c:pt>
                <c:pt idx="241">
                  <c:v>105044584</c:v>
                </c:pt>
                <c:pt idx="242">
                  <c:v>107269689</c:v>
                </c:pt>
                <c:pt idx="243">
                  <c:v>97383929</c:v>
                </c:pt>
                <c:pt idx="244">
                  <c:v>98828865</c:v>
                </c:pt>
                <c:pt idx="245">
                  <c:v>117634139</c:v>
                </c:pt>
                <c:pt idx="246">
                  <c:v>116301447</c:v>
                </c:pt>
                <c:pt idx="247">
                  <c:v>96786432</c:v>
                </c:pt>
                <c:pt idx="248">
                  <c:v>77921598</c:v>
                </c:pt>
                <c:pt idx="249">
                  <c:v>102980047</c:v>
                </c:pt>
                <c:pt idx="250">
                  <c:v>78352328</c:v>
                </c:pt>
                <c:pt idx="251">
                  <c:v>88146668</c:v>
                </c:pt>
                <c:pt idx="252">
                  <c:v>138795143</c:v>
                </c:pt>
                <c:pt idx="253">
                  <c:v>88739650</c:v>
                </c:pt>
                <c:pt idx="254">
                  <c:v>97395358</c:v>
                </c:pt>
                <c:pt idx="255">
                  <c:v>72236999</c:v>
                </c:pt>
                <c:pt idx="256">
                  <c:v>126373999</c:v>
                </c:pt>
                <c:pt idx="257">
                  <c:v>73513306</c:v>
                </c:pt>
                <c:pt idx="258">
                  <c:v>60771038</c:v>
                </c:pt>
                <c:pt idx="259">
                  <c:v>151097188</c:v>
                </c:pt>
                <c:pt idx="260">
                  <c:v>109277462</c:v>
                </c:pt>
                <c:pt idx="261">
                  <c:v>95895420</c:v>
                </c:pt>
                <c:pt idx="262">
                  <c:v>101357093</c:v>
                </c:pt>
                <c:pt idx="263">
                  <c:v>103693195</c:v>
                </c:pt>
                <c:pt idx="264">
                  <c:v>82868079</c:v>
                </c:pt>
                <c:pt idx="265">
                  <c:v>82470390</c:v>
                </c:pt>
                <c:pt idx="266">
                  <c:v>116486371</c:v>
                </c:pt>
                <c:pt idx="267">
                  <c:v>123023124</c:v>
                </c:pt>
                <c:pt idx="268">
                  <c:v>116974455</c:v>
                </c:pt>
                <c:pt idx="269">
                  <c:v>105509842</c:v>
                </c:pt>
                <c:pt idx="270">
                  <c:v>124204857</c:v>
                </c:pt>
                <c:pt idx="271">
                  <c:v>67230681</c:v>
                </c:pt>
                <c:pt idx="272">
                  <c:v>78141158</c:v>
                </c:pt>
                <c:pt idx="273">
                  <c:v>137837576</c:v>
                </c:pt>
                <c:pt idx="274">
                  <c:v>113271691</c:v>
                </c:pt>
                <c:pt idx="275">
                  <c:v>110319610</c:v>
                </c:pt>
                <c:pt idx="276">
                  <c:v>104147672</c:v>
                </c:pt>
                <c:pt idx="277">
                  <c:v>101041579</c:v>
                </c:pt>
                <c:pt idx="278">
                  <c:v>71188187</c:v>
                </c:pt>
                <c:pt idx="279">
                  <c:v>82896019</c:v>
                </c:pt>
                <c:pt idx="280">
                  <c:v>83714588</c:v>
                </c:pt>
                <c:pt idx="281">
                  <c:v>78820483</c:v>
                </c:pt>
                <c:pt idx="282">
                  <c:v>110545083</c:v>
                </c:pt>
                <c:pt idx="283">
                  <c:v>108352991</c:v>
                </c:pt>
                <c:pt idx="284">
                  <c:v>83582061</c:v>
                </c:pt>
                <c:pt idx="285">
                  <c:v>71242610</c:v>
                </c:pt>
                <c:pt idx="286">
                  <c:v>77876726</c:v>
                </c:pt>
                <c:pt idx="287">
                  <c:v>110705769</c:v>
                </c:pt>
                <c:pt idx="288">
                  <c:v>91008452</c:v>
                </c:pt>
                <c:pt idx="289">
                  <c:v>93051656</c:v>
                </c:pt>
                <c:pt idx="290">
                  <c:v>103905228</c:v>
                </c:pt>
                <c:pt idx="291">
                  <c:v>85344273</c:v>
                </c:pt>
                <c:pt idx="292">
                  <c:v>80918940</c:v>
                </c:pt>
                <c:pt idx="293">
                  <c:v>94508560</c:v>
                </c:pt>
                <c:pt idx="294">
                  <c:v>107852287</c:v>
                </c:pt>
                <c:pt idx="295">
                  <c:v>96403935</c:v>
                </c:pt>
                <c:pt idx="296">
                  <c:v>127122760</c:v>
                </c:pt>
                <c:pt idx="297">
                  <c:v>102199843</c:v>
                </c:pt>
                <c:pt idx="298">
                  <c:v>103264167</c:v>
                </c:pt>
                <c:pt idx="299">
                  <c:v>67084674</c:v>
                </c:pt>
                <c:pt idx="300">
                  <c:v>103921480</c:v>
                </c:pt>
                <c:pt idx="301">
                  <c:v>130107891</c:v>
                </c:pt>
                <c:pt idx="302">
                  <c:v>112356988</c:v>
                </c:pt>
                <c:pt idx="303">
                  <c:v>110749722</c:v>
                </c:pt>
                <c:pt idx="304">
                  <c:v>65261519</c:v>
                </c:pt>
                <c:pt idx="305">
                  <c:v>63028484</c:v>
                </c:pt>
                <c:pt idx="306">
                  <c:v>78492191</c:v>
                </c:pt>
                <c:pt idx="307">
                  <c:v>110580011</c:v>
                </c:pt>
                <c:pt idx="308">
                  <c:v>132871540</c:v>
                </c:pt>
                <c:pt idx="309">
                  <c:v>134505901</c:v>
                </c:pt>
                <c:pt idx="310">
                  <c:v>103058727</c:v>
                </c:pt>
                <c:pt idx="311">
                  <c:v>91265853</c:v>
                </c:pt>
                <c:pt idx="312">
                  <c:v>83537403</c:v>
                </c:pt>
                <c:pt idx="313">
                  <c:v>83133630</c:v>
                </c:pt>
                <c:pt idx="314">
                  <c:v>73744212</c:v>
                </c:pt>
                <c:pt idx="315">
                  <c:v>97023129</c:v>
                </c:pt>
                <c:pt idx="316">
                  <c:v>116993461</c:v>
                </c:pt>
                <c:pt idx="317">
                  <c:v>97827446</c:v>
                </c:pt>
                <c:pt idx="318">
                  <c:v>88213519</c:v>
                </c:pt>
                <c:pt idx="319">
                  <c:v>102390001</c:v>
                </c:pt>
                <c:pt idx="320">
                  <c:v>77237043</c:v>
                </c:pt>
                <c:pt idx="321">
                  <c:v>76650465</c:v>
                </c:pt>
                <c:pt idx="322">
                  <c:v>117619624</c:v>
                </c:pt>
                <c:pt idx="323">
                  <c:v>89150901</c:v>
                </c:pt>
                <c:pt idx="324">
                  <c:v>120532724</c:v>
                </c:pt>
                <c:pt idx="325">
                  <c:v>83348397</c:v>
                </c:pt>
                <c:pt idx="326">
                  <c:v>90852108</c:v>
                </c:pt>
                <c:pt idx="327">
                  <c:v>77594951</c:v>
                </c:pt>
                <c:pt idx="328">
                  <c:v>83716063</c:v>
                </c:pt>
                <c:pt idx="329">
                  <c:v>106457374</c:v>
                </c:pt>
                <c:pt idx="330">
                  <c:v>116378840</c:v>
                </c:pt>
                <c:pt idx="331">
                  <c:v>129754747</c:v>
                </c:pt>
                <c:pt idx="332">
                  <c:v>108107704</c:v>
                </c:pt>
                <c:pt idx="333">
                  <c:v>120721119</c:v>
                </c:pt>
                <c:pt idx="334">
                  <c:v>86891856</c:v>
                </c:pt>
                <c:pt idx="335">
                  <c:v>74002069</c:v>
                </c:pt>
                <c:pt idx="336">
                  <c:v>58340341</c:v>
                </c:pt>
                <c:pt idx="337">
                  <c:v>136177725</c:v>
                </c:pt>
                <c:pt idx="338">
                  <c:v>96793469</c:v>
                </c:pt>
                <c:pt idx="339">
                  <c:v>107421176</c:v>
                </c:pt>
                <c:pt idx="340">
                  <c:v>104360786</c:v>
                </c:pt>
                <c:pt idx="341">
                  <c:v>68841527</c:v>
                </c:pt>
                <c:pt idx="342">
                  <c:v>85324465</c:v>
                </c:pt>
                <c:pt idx="343">
                  <c:v>121895031</c:v>
                </c:pt>
                <c:pt idx="344">
                  <c:v>94963226</c:v>
                </c:pt>
                <c:pt idx="345">
                  <c:v>91731827</c:v>
                </c:pt>
                <c:pt idx="346">
                  <c:v>112774970</c:v>
                </c:pt>
                <c:pt idx="347">
                  <c:v>103947779</c:v>
                </c:pt>
                <c:pt idx="348">
                  <c:v>86201679</c:v>
                </c:pt>
                <c:pt idx="349">
                  <c:v>70325936</c:v>
                </c:pt>
                <c:pt idx="350">
                  <c:v>129704529</c:v>
                </c:pt>
                <c:pt idx="351">
                  <c:v>109165558</c:v>
                </c:pt>
                <c:pt idx="352">
                  <c:v>133879123</c:v>
                </c:pt>
                <c:pt idx="353">
                  <c:v>111524936</c:v>
                </c:pt>
                <c:pt idx="354">
                  <c:v>125300317</c:v>
                </c:pt>
                <c:pt idx="355">
                  <c:v>92046042</c:v>
                </c:pt>
                <c:pt idx="356">
                  <c:v>93990069</c:v>
                </c:pt>
                <c:pt idx="357">
                  <c:v>133797879</c:v>
                </c:pt>
                <c:pt idx="358">
                  <c:v>130198497</c:v>
                </c:pt>
                <c:pt idx="359">
                  <c:v>131688708</c:v>
                </c:pt>
                <c:pt idx="360">
                  <c:v>154272106</c:v>
                </c:pt>
                <c:pt idx="361">
                  <c:v>114785258</c:v>
                </c:pt>
                <c:pt idx="362">
                  <c:v>109497803</c:v>
                </c:pt>
                <c:pt idx="363">
                  <c:v>93740135</c:v>
                </c:pt>
                <c:pt idx="364">
                  <c:v>154465051</c:v>
                </c:pt>
                <c:pt idx="365">
                  <c:v>158205703</c:v>
                </c:pt>
                <c:pt idx="366">
                  <c:v>118052381</c:v>
                </c:pt>
                <c:pt idx="367">
                  <c:v>121025069</c:v>
                </c:pt>
                <c:pt idx="368">
                  <c:v>118964804</c:v>
                </c:pt>
                <c:pt idx="369">
                  <c:v>120432751</c:v>
                </c:pt>
                <c:pt idx="370">
                  <c:v>106231236</c:v>
                </c:pt>
                <c:pt idx="371">
                  <c:v>130542533</c:v>
                </c:pt>
                <c:pt idx="372">
                  <c:v>110390013</c:v>
                </c:pt>
                <c:pt idx="373">
                  <c:v>111796200</c:v>
                </c:pt>
                <c:pt idx="374">
                  <c:v>124238779</c:v>
                </c:pt>
                <c:pt idx="375">
                  <c:v>100069820</c:v>
                </c:pt>
                <c:pt idx="376">
                  <c:v>95628108</c:v>
                </c:pt>
                <c:pt idx="377">
                  <c:v>81625049</c:v>
                </c:pt>
                <c:pt idx="378">
                  <c:v>123453471</c:v>
                </c:pt>
                <c:pt idx="379">
                  <c:v>109807805</c:v>
                </c:pt>
                <c:pt idx="380">
                  <c:v>109289373</c:v>
                </c:pt>
                <c:pt idx="381">
                  <c:v>136081118</c:v>
                </c:pt>
                <c:pt idx="382">
                  <c:v>108965393</c:v>
                </c:pt>
                <c:pt idx="383">
                  <c:v>66320448</c:v>
                </c:pt>
                <c:pt idx="384">
                  <c:v>97918003</c:v>
                </c:pt>
                <c:pt idx="385">
                  <c:v>127470694</c:v>
                </c:pt>
                <c:pt idx="386">
                  <c:v>127575796</c:v>
                </c:pt>
                <c:pt idx="387">
                  <c:v>104472030</c:v>
                </c:pt>
                <c:pt idx="388">
                  <c:v>124690844</c:v>
                </c:pt>
                <c:pt idx="389">
                  <c:v>113691782</c:v>
                </c:pt>
                <c:pt idx="390">
                  <c:v>87152843</c:v>
                </c:pt>
                <c:pt idx="391">
                  <c:v>100240897</c:v>
                </c:pt>
                <c:pt idx="392">
                  <c:v>126022227</c:v>
                </c:pt>
                <c:pt idx="393">
                  <c:v>138863791</c:v>
                </c:pt>
                <c:pt idx="394">
                  <c:v>93540824</c:v>
                </c:pt>
                <c:pt idx="395">
                  <c:v>111144693</c:v>
                </c:pt>
                <c:pt idx="396">
                  <c:v>128355797</c:v>
                </c:pt>
                <c:pt idx="397">
                  <c:v>91713494</c:v>
                </c:pt>
                <c:pt idx="398">
                  <c:v>72672702</c:v>
                </c:pt>
                <c:pt idx="399">
                  <c:v>145835559</c:v>
                </c:pt>
                <c:pt idx="400">
                  <c:v>131306359</c:v>
                </c:pt>
                <c:pt idx="401">
                  <c:v>107958141</c:v>
                </c:pt>
                <c:pt idx="402">
                  <c:v>106654394</c:v>
                </c:pt>
                <c:pt idx="403">
                  <c:v>111252008</c:v>
                </c:pt>
                <c:pt idx="404">
                  <c:v>86686343</c:v>
                </c:pt>
                <c:pt idx="405">
                  <c:v>102154757</c:v>
                </c:pt>
                <c:pt idx="406">
                  <c:v>120555129</c:v>
                </c:pt>
                <c:pt idx="407">
                  <c:v>95691610</c:v>
                </c:pt>
                <c:pt idx="408">
                  <c:v>105714338</c:v>
                </c:pt>
                <c:pt idx="409">
                  <c:v>105859904</c:v>
                </c:pt>
                <c:pt idx="410">
                  <c:v>94335868</c:v>
                </c:pt>
                <c:pt idx="411">
                  <c:v>115557002</c:v>
                </c:pt>
                <c:pt idx="412">
                  <c:v>85460354</c:v>
                </c:pt>
                <c:pt idx="413">
                  <c:v>136118057</c:v>
                </c:pt>
                <c:pt idx="414">
                  <c:v>126657600</c:v>
                </c:pt>
                <c:pt idx="415">
                  <c:v>111976603</c:v>
                </c:pt>
                <c:pt idx="416">
                  <c:v>115097912</c:v>
                </c:pt>
                <c:pt idx="417">
                  <c:v>106364531</c:v>
                </c:pt>
                <c:pt idx="418">
                  <c:v>101838107</c:v>
                </c:pt>
                <c:pt idx="419">
                  <c:v>92993193</c:v>
                </c:pt>
                <c:pt idx="420">
                  <c:v>131050230</c:v>
                </c:pt>
                <c:pt idx="421">
                  <c:v>121307922</c:v>
                </c:pt>
                <c:pt idx="422">
                  <c:v>132977679</c:v>
                </c:pt>
                <c:pt idx="423">
                  <c:v>137687884</c:v>
                </c:pt>
                <c:pt idx="424">
                  <c:v>143595382</c:v>
                </c:pt>
                <c:pt idx="425">
                  <c:v>100642810</c:v>
                </c:pt>
                <c:pt idx="426">
                  <c:v>171792524</c:v>
                </c:pt>
              </c:numCache>
            </c:numRef>
          </c:yVal>
          <c:smooth val="1"/>
        </c:ser>
        <c:axId val="89225088"/>
        <c:axId val="89226624"/>
      </c:scatterChart>
      <c:valAx>
        <c:axId val="89225088"/>
        <c:scaling>
          <c:orientation val="minMax"/>
        </c:scaling>
        <c:axPos val="b"/>
        <c:majorGridlines>
          <c:spPr>
            <a:ln w="9525" cap="flat" cmpd="sng" algn="ctr">
              <a:solidFill>
                <a:schemeClr val="tx1">
                  <a:lumMod val="15000"/>
                  <a:lumOff val="85000"/>
                </a:schemeClr>
              </a:solidFill>
              <a:round/>
            </a:ln>
            <a:effectLst/>
          </c:spPr>
        </c:majorGridlines>
        <c:numFmt formatCode="yyyy/m/d"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9226624"/>
        <c:crosses val="autoZero"/>
        <c:crossBetween val="midCat"/>
      </c:valAx>
      <c:valAx>
        <c:axId val="89226624"/>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9225088"/>
        <c:crosses val="autoZero"/>
        <c:crossBetween val="midCat"/>
      </c:valAx>
      <c:spPr>
        <a:noFill/>
        <a:ln>
          <a:noFill/>
        </a:ln>
        <a:effectLst/>
      </c:spPr>
    </c:plotArea>
    <c:legend>
      <c:legendPos val="r"/>
      <c:layout>
        <c:manualLayout>
          <c:xMode val="edge"/>
          <c:yMode val="edge"/>
          <c:x val="0.11542691422831419"/>
          <c:y val="0.14047779741817984"/>
          <c:w val="0.26214510223259124"/>
          <c:h val="0.35986051743532088"/>
        </c:manualLayout>
      </c:layout>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4.8454271629330532E-2"/>
          <c:y val="3.2811342531157035E-2"/>
          <c:w val="0.84426531622145862"/>
          <c:h val="0.8751926521382376"/>
        </c:manualLayout>
      </c:layout>
      <c:scatterChart>
        <c:scatterStyle val="smoothMarker"/>
        <c:ser>
          <c:idx val="0"/>
          <c:order val="0"/>
          <c:tx>
            <c:v>总tBalance</c:v>
          </c:tx>
          <c:spPr>
            <a:ln w="19050" cap="rnd">
              <a:solidFill>
                <a:schemeClr val="accent1"/>
              </a:solidFill>
              <a:round/>
            </a:ln>
            <a:effectLst/>
          </c:spPr>
          <c:marker>
            <c:symbol val="none"/>
          </c:marker>
          <c:xVal>
            <c:numRef>
              <c:f>tr!$B$2:$B$428</c:f>
              <c:numCache>
                <c:formatCode>yyyy/m/d</c:formatCode>
                <c:ptCount val="427"/>
                <c:pt idx="0">
                  <c:v>41456</c:v>
                </c:pt>
                <c:pt idx="1">
                  <c:v>41457</c:v>
                </c:pt>
                <c:pt idx="2">
                  <c:v>41458</c:v>
                </c:pt>
                <c:pt idx="3">
                  <c:v>41459</c:v>
                </c:pt>
                <c:pt idx="4">
                  <c:v>41460</c:v>
                </c:pt>
                <c:pt idx="5">
                  <c:v>41461</c:v>
                </c:pt>
                <c:pt idx="6">
                  <c:v>41462</c:v>
                </c:pt>
                <c:pt idx="7">
                  <c:v>41463</c:v>
                </c:pt>
                <c:pt idx="8">
                  <c:v>41464</c:v>
                </c:pt>
                <c:pt idx="9">
                  <c:v>41465</c:v>
                </c:pt>
                <c:pt idx="10">
                  <c:v>41466</c:v>
                </c:pt>
                <c:pt idx="11">
                  <c:v>41467</c:v>
                </c:pt>
                <c:pt idx="12">
                  <c:v>41468</c:v>
                </c:pt>
                <c:pt idx="13">
                  <c:v>41469</c:v>
                </c:pt>
                <c:pt idx="14">
                  <c:v>41470</c:v>
                </c:pt>
                <c:pt idx="15">
                  <c:v>41471</c:v>
                </c:pt>
                <c:pt idx="16">
                  <c:v>41472</c:v>
                </c:pt>
                <c:pt idx="17">
                  <c:v>41473</c:v>
                </c:pt>
                <c:pt idx="18">
                  <c:v>41474</c:v>
                </c:pt>
                <c:pt idx="19">
                  <c:v>41475</c:v>
                </c:pt>
                <c:pt idx="20">
                  <c:v>41476</c:v>
                </c:pt>
                <c:pt idx="21">
                  <c:v>41477</c:v>
                </c:pt>
                <c:pt idx="22">
                  <c:v>41478</c:v>
                </c:pt>
                <c:pt idx="23">
                  <c:v>41479</c:v>
                </c:pt>
                <c:pt idx="24">
                  <c:v>41480</c:v>
                </c:pt>
                <c:pt idx="25">
                  <c:v>41481</c:v>
                </c:pt>
                <c:pt idx="26">
                  <c:v>41482</c:v>
                </c:pt>
                <c:pt idx="27">
                  <c:v>41483</c:v>
                </c:pt>
                <c:pt idx="28">
                  <c:v>41484</c:v>
                </c:pt>
                <c:pt idx="29">
                  <c:v>41485</c:v>
                </c:pt>
                <c:pt idx="30">
                  <c:v>41486</c:v>
                </c:pt>
                <c:pt idx="31">
                  <c:v>41487</c:v>
                </c:pt>
                <c:pt idx="32">
                  <c:v>41488</c:v>
                </c:pt>
                <c:pt idx="33">
                  <c:v>41489</c:v>
                </c:pt>
                <c:pt idx="34">
                  <c:v>41490</c:v>
                </c:pt>
                <c:pt idx="35">
                  <c:v>41491</c:v>
                </c:pt>
                <c:pt idx="36">
                  <c:v>41492</c:v>
                </c:pt>
                <c:pt idx="37">
                  <c:v>41493</c:v>
                </c:pt>
                <c:pt idx="38">
                  <c:v>41494</c:v>
                </c:pt>
                <c:pt idx="39">
                  <c:v>41495</c:v>
                </c:pt>
                <c:pt idx="40">
                  <c:v>41496</c:v>
                </c:pt>
                <c:pt idx="41">
                  <c:v>41497</c:v>
                </c:pt>
                <c:pt idx="42">
                  <c:v>41498</c:v>
                </c:pt>
                <c:pt idx="43">
                  <c:v>41499</c:v>
                </c:pt>
                <c:pt idx="44">
                  <c:v>41500</c:v>
                </c:pt>
                <c:pt idx="45">
                  <c:v>41501</c:v>
                </c:pt>
                <c:pt idx="46">
                  <c:v>41502</c:v>
                </c:pt>
                <c:pt idx="47">
                  <c:v>41503</c:v>
                </c:pt>
                <c:pt idx="48">
                  <c:v>41504</c:v>
                </c:pt>
                <c:pt idx="49">
                  <c:v>41505</c:v>
                </c:pt>
                <c:pt idx="50">
                  <c:v>41506</c:v>
                </c:pt>
                <c:pt idx="51">
                  <c:v>41507</c:v>
                </c:pt>
                <c:pt idx="52">
                  <c:v>41508</c:v>
                </c:pt>
                <c:pt idx="53">
                  <c:v>41509</c:v>
                </c:pt>
                <c:pt idx="54">
                  <c:v>41510</c:v>
                </c:pt>
                <c:pt idx="55">
                  <c:v>41511</c:v>
                </c:pt>
                <c:pt idx="56">
                  <c:v>41512</c:v>
                </c:pt>
                <c:pt idx="57">
                  <c:v>41513</c:v>
                </c:pt>
                <c:pt idx="58">
                  <c:v>41514</c:v>
                </c:pt>
                <c:pt idx="59">
                  <c:v>41515</c:v>
                </c:pt>
                <c:pt idx="60">
                  <c:v>41516</c:v>
                </c:pt>
                <c:pt idx="61">
                  <c:v>41517</c:v>
                </c:pt>
                <c:pt idx="62">
                  <c:v>41518</c:v>
                </c:pt>
                <c:pt idx="63">
                  <c:v>41519</c:v>
                </c:pt>
                <c:pt idx="64">
                  <c:v>41520</c:v>
                </c:pt>
                <c:pt idx="65">
                  <c:v>41521</c:v>
                </c:pt>
                <c:pt idx="66">
                  <c:v>41522</c:v>
                </c:pt>
                <c:pt idx="67">
                  <c:v>41523</c:v>
                </c:pt>
                <c:pt idx="68">
                  <c:v>41524</c:v>
                </c:pt>
                <c:pt idx="69">
                  <c:v>41525</c:v>
                </c:pt>
                <c:pt idx="70">
                  <c:v>41526</c:v>
                </c:pt>
                <c:pt idx="71">
                  <c:v>41527</c:v>
                </c:pt>
                <c:pt idx="72">
                  <c:v>41528</c:v>
                </c:pt>
                <c:pt idx="73">
                  <c:v>41529</c:v>
                </c:pt>
                <c:pt idx="74">
                  <c:v>41530</c:v>
                </c:pt>
                <c:pt idx="75">
                  <c:v>41531</c:v>
                </c:pt>
                <c:pt idx="76">
                  <c:v>41532</c:v>
                </c:pt>
                <c:pt idx="77">
                  <c:v>41533</c:v>
                </c:pt>
                <c:pt idx="78">
                  <c:v>41534</c:v>
                </c:pt>
                <c:pt idx="79">
                  <c:v>41535</c:v>
                </c:pt>
                <c:pt idx="80">
                  <c:v>41536</c:v>
                </c:pt>
                <c:pt idx="81">
                  <c:v>41537</c:v>
                </c:pt>
                <c:pt idx="82">
                  <c:v>41538</c:v>
                </c:pt>
                <c:pt idx="83">
                  <c:v>41539</c:v>
                </c:pt>
                <c:pt idx="84">
                  <c:v>41540</c:v>
                </c:pt>
                <c:pt idx="85">
                  <c:v>41541</c:v>
                </c:pt>
                <c:pt idx="86">
                  <c:v>41542</c:v>
                </c:pt>
                <c:pt idx="87">
                  <c:v>41543</c:v>
                </c:pt>
                <c:pt idx="88">
                  <c:v>41544</c:v>
                </c:pt>
                <c:pt idx="89">
                  <c:v>41545</c:v>
                </c:pt>
                <c:pt idx="90">
                  <c:v>41546</c:v>
                </c:pt>
                <c:pt idx="91">
                  <c:v>41547</c:v>
                </c:pt>
                <c:pt idx="92">
                  <c:v>41548</c:v>
                </c:pt>
                <c:pt idx="93">
                  <c:v>41549</c:v>
                </c:pt>
                <c:pt idx="94">
                  <c:v>41550</c:v>
                </c:pt>
                <c:pt idx="95">
                  <c:v>41551</c:v>
                </c:pt>
                <c:pt idx="96">
                  <c:v>41552</c:v>
                </c:pt>
                <c:pt idx="97">
                  <c:v>41553</c:v>
                </c:pt>
                <c:pt idx="98">
                  <c:v>41554</c:v>
                </c:pt>
                <c:pt idx="99">
                  <c:v>41555</c:v>
                </c:pt>
                <c:pt idx="100">
                  <c:v>41556</c:v>
                </c:pt>
                <c:pt idx="101">
                  <c:v>41557</c:v>
                </c:pt>
                <c:pt idx="102">
                  <c:v>41558</c:v>
                </c:pt>
                <c:pt idx="103">
                  <c:v>41559</c:v>
                </c:pt>
                <c:pt idx="104">
                  <c:v>41560</c:v>
                </c:pt>
                <c:pt idx="105">
                  <c:v>41561</c:v>
                </c:pt>
                <c:pt idx="106">
                  <c:v>41562</c:v>
                </c:pt>
                <c:pt idx="107">
                  <c:v>41563</c:v>
                </c:pt>
                <c:pt idx="108">
                  <c:v>41564</c:v>
                </c:pt>
                <c:pt idx="109">
                  <c:v>41565</c:v>
                </c:pt>
                <c:pt idx="110">
                  <c:v>41566</c:v>
                </c:pt>
                <c:pt idx="111">
                  <c:v>41567</c:v>
                </c:pt>
                <c:pt idx="112">
                  <c:v>41568</c:v>
                </c:pt>
                <c:pt idx="113">
                  <c:v>41569</c:v>
                </c:pt>
                <c:pt idx="114">
                  <c:v>41570</c:v>
                </c:pt>
                <c:pt idx="115">
                  <c:v>41571</c:v>
                </c:pt>
                <c:pt idx="116">
                  <c:v>41572</c:v>
                </c:pt>
                <c:pt idx="117">
                  <c:v>41573</c:v>
                </c:pt>
                <c:pt idx="118">
                  <c:v>41574</c:v>
                </c:pt>
                <c:pt idx="119">
                  <c:v>41575</c:v>
                </c:pt>
                <c:pt idx="120">
                  <c:v>41576</c:v>
                </c:pt>
                <c:pt idx="121">
                  <c:v>41577</c:v>
                </c:pt>
                <c:pt idx="122">
                  <c:v>41578</c:v>
                </c:pt>
                <c:pt idx="123">
                  <c:v>41579</c:v>
                </c:pt>
                <c:pt idx="124">
                  <c:v>41580</c:v>
                </c:pt>
                <c:pt idx="125">
                  <c:v>41581</c:v>
                </c:pt>
                <c:pt idx="126">
                  <c:v>41582</c:v>
                </c:pt>
                <c:pt idx="127">
                  <c:v>41583</c:v>
                </c:pt>
                <c:pt idx="128">
                  <c:v>41584</c:v>
                </c:pt>
                <c:pt idx="129">
                  <c:v>41585</c:v>
                </c:pt>
                <c:pt idx="130">
                  <c:v>41586</c:v>
                </c:pt>
                <c:pt idx="131">
                  <c:v>41587</c:v>
                </c:pt>
                <c:pt idx="132">
                  <c:v>41588</c:v>
                </c:pt>
                <c:pt idx="133">
                  <c:v>41589</c:v>
                </c:pt>
                <c:pt idx="134">
                  <c:v>41590</c:v>
                </c:pt>
                <c:pt idx="135">
                  <c:v>41591</c:v>
                </c:pt>
                <c:pt idx="136">
                  <c:v>41592</c:v>
                </c:pt>
                <c:pt idx="137">
                  <c:v>41593</c:v>
                </c:pt>
                <c:pt idx="138">
                  <c:v>41594</c:v>
                </c:pt>
                <c:pt idx="139">
                  <c:v>41595</c:v>
                </c:pt>
                <c:pt idx="140">
                  <c:v>41596</c:v>
                </c:pt>
                <c:pt idx="141">
                  <c:v>41597</c:v>
                </c:pt>
                <c:pt idx="142">
                  <c:v>41598</c:v>
                </c:pt>
                <c:pt idx="143">
                  <c:v>41599</c:v>
                </c:pt>
                <c:pt idx="144">
                  <c:v>41600</c:v>
                </c:pt>
                <c:pt idx="145">
                  <c:v>41601</c:v>
                </c:pt>
                <c:pt idx="146">
                  <c:v>41602</c:v>
                </c:pt>
                <c:pt idx="147">
                  <c:v>41603</c:v>
                </c:pt>
                <c:pt idx="148">
                  <c:v>41604</c:v>
                </c:pt>
                <c:pt idx="149">
                  <c:v>41605</c:v>
                </c:pt>
                <c:pt idx="150">
                  <c:v>41606</c:v>
                </c:pt>
                <c:pt idx="151">
                  <c:v>41607</c:v>
                </c:pt>
                <c:pt idx="152">
                  <c:v>41608</c:v>
                </c:pt>
                <c:pt idx="153">
                  <c:v>41609</c:v>
                </c:pt>
                <c:pt idx="154">
                  <c:v>41610</c:v>
                </c:pt>
                <c:pt idx="155">
                  <c:v>41611</c:v>
                </c:pt>
                <c:pt idx="156">
                  <c:v>41612</c:v>
                </c:pt>
                <c:pt idx="157">
                  <c:v>41613</c:v>
                </c:pt>
                <c:pt idx="158">
                  <c:v>41614</c:v>
                </c:pt>
                <c:pt idx="159">
                  <c:v>41615</c:v>
                </c:pt>
                <c:pt idx="160">
                  <c:v>41616</c:v>
                </c:pt>
                <c:pt idx="161">
                  <c:v>41617</c:v>
                </c:pt>
                <c:pt idx="162">
                  <c:v>41618</c:v>
                </c:pt>
                <c:pt idx="163">
                  <c:v>41619</c:v>
                </c:pt>
                <c:pt idx="164">
                  <c:v>41620</c:v>
                </c:pt>
                <c:pt idx="165">
                  <c:v>41621</c:v>
                </c:pt>
                <c:pt idx="166">
                  <c:v>41622</c:v>
                </c:pt>
                <c:pt idx="167">
                  <c:v>41623</c:v>
                </c:pt>
                <c:pt idx="168">
                  <c:v>41624</c:v>
                </c:pt>
                <c:pt idx="169">
                  <c:v>41625</c:v>
                </c:pt>
                <c:pt idx="170">
                  <c:v>41626</c:v>
                </c:pt>
                <c:pt idx="171">
                  <c:v>41627</c:v>
                </c:pt>
                <c:pt idx="172">
                  <c:v>41628</c:v>
                </c:pt>
                <c:pt idx="173">
                  <c:v>41629</c:v>
                </c:pt>
                <c:pt idx="174">
                  <c:v>41630</c:v>
                </c:pt>
                <c:pt idx="175">
                  <c:v>41631</c:v>
                </c:pt>
                <c:pt idx="176">
                  <c:v>41632</c:v>
                </c:pt>
                <c:pt idx="177">
                  <c:v>41633</c:v>
                </c:pt>
                <c:pt idx="178">
                  <c:v>41634</c:v>
                </c:pt>
                <c:pt idx="179">
                  <c:v>41635</c:v>
                </c:pt>
                <c:pt idx="180">
                  <c:v>41636</c:v>
                </c:pt>
                <c:pt idx="181">
                  <c:v>41637</c:v>
                </c:pt>
                <c:pt idx="182">
                  <c:v>41638</c:v>
                </c:pt>
                <c:pt idx="183">
                  <c:v>41639</c:v>
                </c:pt>
                <c:pt idx="184">
                  <c:v>41640</c:v>
                </c:pt>
                <c:pt idx="185">
                  <c:v>41641</c:v>
                </c:pt>
                <c:pt idx="186">
                  <c:v>41642</c:v>
                </c:pt>
                <c:pt idx="187">
                  <c:v>41643</c:v>
                </c:pt>
                <c:pt idx="188">
                  <c:v>41644</c:v>
                </c:pt>
                <c:pt idx="189">
                  <c:v>41645</c:v>
                </c:pt>
                <c:pt idx="190">
                  <c:v>41646</c:v>
                </c:pt>
                <c:pt idx="191">
                  <c:v>41647</c:v>
                </c:pt>
                <c:pt idx="192">
                  <c:v>41648</c:v>
                </c:pt>
                <c:pt idx="193">
                  <c:v>41649</c:v>
                </c:pt>
                <c:pt idx="194">
                  <c:v>41650</c:v>
                </c:pt>
                <c:pt idx="195">
                  <c:v>41651</c:v>
                </c:pt>
                <c:pt idx="196">
                  <c:v>41652</c:v>
                </c:pt>
                <c:pt idx="197">
                  <c:v>41653</c:v>
                </c:pt>
                <c:pt idx="198">
                  <c:v>41654</c:v>
                </c:pt>
                <c:pt idx="199">
                  <c:v>41655</c:v>
                </c:pt>
                <c:pt idx="200">
                  <c:v>41656</c:v>
                </c:pt>
                <c:pt idx="201">
                  <c:v>41657</c:v>
                </c:pt>
                <c:pt idx="202">
                  <c:v>41658</c:v>
                </c:pt>
                <c:pt idx="203">
                  <c:v>41659</c:v>
                </c:pt>
                <c:pt idx="204">
                  <c:v>41660</c:v>
                </c:pt>
                <c:pt idx="205">
                  <c:v>41661</c:v>
                </c:pt>
                <c:pt idx="206">
                  <c:v>41662</c:v>
                </c:pt>
                <c:pt idx="207">
                  <c:v>41663</c:v>
                </c:pt>
                <c:pt idx="208">
                  <c:v>41664</c:v>
                </c:pt>
                <c:pt idx="209">
                  <c:v>41665</c:v>
                </c:pt>
                <c:pt idx="210">
                  <c:v>41666</c:v>
                </c:pt>
                <c:pt idx="211">
                  <c:v>41667</c:v>
                </c:pt>
                <c:pt idx="212">
                  <c:v>41668</c:v>
                </c:pt>
                <c:pt idx="213">
                  <c:v>41669</c:v>
                </c:pt>
                <c:pt idx="214">
                  <c:v>41670</c:v>
                </c:pt>
                <c:pt idx="215">
                  <c:v>41671</c:v>
                </c:pt>
                <c:pt idx="216">
                  <c:v>41672</c:v>
                </c:pt>
                <c:pt idx="217">
                  <c:v>41673</c:v>
                </c:pt>
                <c:pt idx="218">
                  <c:v>41674</c:v>
                </c:pt>
                <c:pt idx="219">
                  <c:v>41675</c:v>
                </c:pt>
                <c:pt idx="220">
                  <c:v>41676</c:v>
                </c:pt>
                <c:pt idx="221">
                  <c:v>41677</c:v>
                </c:pt>
                <c:pt idx="222">
                  <c:v>41678</c:v>
                </c:pt>
                <c:pt idx="223">
                  <c:v>41679</c:v>
                </c:pt>
                <c:pt idx="224">
                  <c:v>41680</c:v>
                </c:pt>
                <c:pt idx="225">
                  <c:v>41681</c:v>
                </c:pt>
                <c:pt idx="226">
                  <c:v>41682</c:v>
                </c:pt>
                <c:pt idx="227">
                  <c:v>41683</c:v>
                </c:pt>
                <c:pt idx="228">
                  <c:v>41684</c:v>
                </c:pt>
                <c:pt idx="229">
                  <c:v>41685</c:v>
                </c:pt>
                <c:pt idx="230">
                  <c:v>41686</c:v>
                </c:pt>
                <c:pt idx="231">
                  <c:v>41687</c:v>
                </c:pt>
                <c:pt idx="232">
                  <c:v>41688</c:v>
                </c:pt>
                <c:pt idx="233">
                  <c:v>41689</c:v>
                </c:pt>
                <c:pt idx="234">
                  <c:v>41690</c:v>
                </c:pt>
                <c:pt idx="235">
                  <c:v>41691</c:v>
                </c:pt>
                <c:pt idx="236">
                  <c:v>41692</c:v>
                </c:pt>
                <c:pt idx="237">
                  <c:v>41693</c:v>
                </c:pt>
                <c:pt idx="238">
                  <c:v>41694</c:v>
                </c:pt>
                <c:pt idx="239">
                  <c:v>41695</c:v>
                </c:pt>
                <c:pt idx="240">
                  <c:v>41696</c:v>
                </c:pt>
                <c:pt idx="241">
                  <c:v>41697</c:v>
                </c:pt>
                <c:pt idx="242">
                  <c:v>41698</c:v>
                </c:pt>
                <c:pt idx="243">
                  <c:v>41699</c:v>
                </c:pt>
                <c:pt idx="244">
                  <c:v>41700</c:v>
                </c:pt>
                <c:pt idx="245">
                  <c:v>41701</c:v>
                </c:pt>
                <c:pt idx="246">
                  <c:v>41702</c:v>
                </c:pt>
                <c:pt idx="247">
                  <c:v>41703</c:v>
                </c:pt>
                <c:pt idx="248">
                  <c:v>41704</c:v>
                </c:pt>
                <c:pt idx="249">
                  <c:v>41705</c:v>
                </c:pt>
                <c:pt idx="250">
                  <c:v>41706</c:v>
                </c:pt>
                <c:pt idx="251">
                  <c:v>41707</c:v>
                </c:pt>
                <c:pt idx="252">
                  <c:v>41708</c:v>
                </c:pt>
                <c:pt idx="253">
                  <c:v>41709</c:v>
                </c:pt>
                <c:pt idx="254">
                  <c:v>41710</c:v>
                </c:pt>
                <c:pt idx="255">
                  <c:v>41711</c:v>
                </c:pt>
                <c:pt idx="256">
                  <c:v>41712</c:v>
                </c:pt>
                <c:pt idx="257">
                  <c:v>41713</c:v>
                </c:pt>
                <c:pt idx="258">
                  <c:v>41714</c:v>
                </c:pt>
                <c:pt idx="259">
                  <c:v>41715</c:v>
                </c:pt>
                <c:pt idx="260">
                  <c:v>41716</c:v>
                </c:pt>
                <c:pt idx="261">
                  <c:v>41717</c:v>
                </c:pt>
                <c:pt idx="262">
                  <c:v>41718</c:v>
                </c:pt>
                <c:pt idx="263">
                  <c:v>41719</c:v>
                </c:pt>
                <c:pt idx="264">
                  <c:v>41720</c:v>
                </c:pt>
                <c:pt idx="265">
                  <c:v>41721</c:v>
                </c:pt>
                <c:pt idx="266">
                  <c:v>41722</c:v>
                </c:pt>
                <c:pt idx="267">
                  <c:v>41723</c:v>
                </c:pt>
                <c:pt idx="268">
                  <c:v>41724</c:v>
                </c:pt>
                <c:pt idx="269">
                  <c:v>41725</c:v>
                </c:pt>
                <c:pt idx="270">
                  <c:v>41726</c:v>
                </c:pt>
                <c:pt idx="271">
                  <c:v>41727</c:v>
                </c:pt>
                <c:pt idx="272">
                  <c:v>41728</c:v>
                </c:pt>
                <c:pt idx="273">
                  <c:v>41729</c:v>
                </c:pt>
                <c:pt idx="274">
                  <c:v>41730</c:v>
                </c:pt>
                <c:pt idx="275">
                  <c:v>41731</c:v>
                </c:pt>
                <c:pt idx="276">
                  <c:v>41732</c:v>
                </c:pt>
                <c:pt idx="277">
                  <c:v>41733</c:v>
                </c:pt>
                <c:pt idx="278">
                  <c:v>41734</c:v>
                </c:pt>
                <c:pt idx="279">
                  <c:v>41735</c:v>
                </c:pt>
                <c:pt idx="280">
                  <c:v>41736</c:v>
                </c:pt>
                <c:pt idx="281">
                  <c:v>41737</c:v>
                </c:pt>
                <c:pt idx="282">
                  <c:v>41738</c:v>
                </c:pt>
                <c:pt idx="283">
                  <c:v>41739</c:v>
                </c:pt>
                <c:pt idx="284">
                  <c:v>41740</c:v>
                </c:pt>
                <c:pt idx="285">
                  <c:v>41741</c:v>
                </c:pt>
                <c:pt idx="286">
                  <c:v>41742</c:v>
                </c:pt>
                <c:pt idx="287">
                  <c:v>41743</c:v>
                </c:pt>
                <c:pt idx="288">
                  <c:v>41744</c:v>
                </c:pt>
                <c:pt idx="289">
                  <c:v>41745</c:v>
                </c:pt>
                <c:pt idx="290">
                  <c:v>41746</c:v>
                </c:pt>
                <c:pt idx="291">
                  <c:v>41747</c:v>
                </c:pt>
                <c:pt idx="292">
                  <c:v>41748</c:v>
                </c:pt>
                <c:pt idx="293">
                  <c:v>41749</c:v>
                </c:pt>
                <c:pt idx="294">
                  <c:v>41750</c:v>
                </c:pt>
                <c:pt idx="295">
                  <c:v>41751</c:v>
                </c:pt>
                <c:pt idx="296">
                  <c:v>41752</c:v>
                </c:pt>
                <c:pt idx="297">
                  <c:v>41753</c:v>
                </c:pt>
                <c:pt idx="298">
                  <c:v>41754</c:v>
                </c:pt>
                <c:pt idx="299">
                  <c:v>41755</c:v>
                </c:pt>
                <c:pt idx="300">
                  <c:v>41756</c:v>
                </c:pt>
                <c:pt idx="301">
                  <c:v>41757</c:v>
                </c:pt>
                <c:pt idx="302">
                  <c:v>41758</c:v>
                </c:pt>
                <c:pt idx="303">
                  <c:v>41759</c:v>
                </c:pt>
                <c:pt idx="304">
                  <c:v>41760</c:v>
                </c:pt>
                <c:pt idx="305">
                  <c:v>41761</c:v>
                </c:pt>
                <c:pt idx="306">
                  <c:v>41762</c:v>
                </c:pt>
                <c:pt idx="307">
                  <c:v>41763</c:v>
                </c:pt>
                <c:pt idx="308">
                  <c:v>41764</c:v>
                </c:pt>
                <c:pt idx="309">
                  <c:v>41765</c:v>
                </c:pt>
                <c:pt idx="310">
                  <c:v>41766</c:v>
                </c:pt>
                <c:pt idx="311">
                  <c:v>41767</c:v>
                </c:pt>
                <c:pt idx="312">
                  <c:v>41768</c:v>
                </c:pt>
                <c:pt idx="313">
                  <c:v>41769</c:v>
                </c:pt>
                <c:pt idx="314">
                  <c:v>41770</c:v>
                </c:pt>
                <c:pt idx="315">
                  <c:v>41771</c:v>
                </c:pt>
                <c:pt idx="316">
                  <c:v>41772</c:v>
                </c:pt>
                <c:pt idx="317">
                  <c:v>41773</c:v>
                </c:pt>
                <c:pt idx="318">
                  <c:v>41774</c:v>
                </c:pt>
                <c:pt idx="319">
                  <c:v>41775</c:v>
                </c:pt>
                <c:pt idx="320">
                  <c:v>41776</c:v>
                </c:pt>
                <c:pt idx="321">
                  <c:v>41777</c:v>
                </c:pt>
                <c:pt idx="322">
                  <c:v>41778</c:v>
                </c:pt>
                <c:pt idx="323">
                  <c:v>41779</c:v>
                </c:pt>
                <c:pt idx="324">
                  <c:v>41780</c:v>
                </c:pt>
                <c:pt idx="325">
                  <c:v>41781</c:v>
                </c:pt>
                <c:pt idx="326">
                  <c:v>41782</c:v>
                </c:pt>
                <c:pt idx="327">
                  <c:v>41783</c:v>
                </c:pt>
                <c:pt idx="328">
                  <c:v>41784</c:v>
                </c:pt>
                <c:pt idx="329">
                  <c:v>41785</c:v>
                </c:pt>
                <c:pt idx="330">
                  <c:v>41786</c:v>
                </c:pt>
                <c:pt idx="331">
                  <c:v>41787</c:v>
                </c:pt>
                <c:pt idx="332">
                  <c:v>41788</c:v>
                </c:pt>
                <c:pt idx="333">
                  <c:v>41789</c:v>
                </c:pt>
                <c:pt idx="334">
                  <c:v>41790</c:v>
                </c:pt>
                <c:pt idx="335">
                  <c:v>41791</c:v>
                </c:pt>
                <c:pt idx="336">
                  <c:v>41792</c:v>
                </c:pt>
                <c:pt idx="337">
                  <c:v>41793</c:v>
                </c:pt>
                <c:pt idx="338">
                  <c:v>41794</c:v>
                </c:pt>
                <c:pt idx="339">
                  <c:v>41795</c:v>
                </c:pt>
                <c:pt idx="340">
                  <c:v>41796</c:v>
                </c:pt>
                <c:pt idx="341">
                  <c:v>41797</c:v>
                </c:pt>
                <c:pt idx="342">
                  <c:v>41798</c:v>
                </c:pt>
                <c:pt idx="343">
                  <c:v>41799</c:v>
                </c:pt>
                <c:pt idx="344">
                  <c:v>41800</c:v>
                </c:pt>
                <c:pt idx="345">
                  <c:v>41801</c:v>
                </c:pt>
                <c:pt idx="346">
                  <c:v>41802</c:v>
                </c:pt>
                <c:pt idx="347">
                  <c:v>41803</c:v>
                </c:pt>
                <c:pt idx="348">
                  <c:v>41804</c:v>
                </c:pt>
                <c:pt idx="349">
                  <c:v>41805</c:v>
                </c:pt>
                <c:pt idx="350">
                  <c:v>41806</c:v>
                </c:pt>
                <c:pt idx="351">
                  <c:v>41807</c:v>
                </c:pt>
                <c:pt idx="352">
                  <c:v>41808</c:v>
                </c:pt>
                <c:pt idx="353">
                  <c:v>41809</c:v>
                </c:pt>
                <c:pt idx="354">
                  <c:v>41810</c:v>
                </c:pt>
                <c:pt idx="355">
                  <c:v>41811</c:v>
                </c:pt>
                <c:pt idx="356">
                  <c:v>41812</c:v>
                </c:pt>
                <c:pt idx="357">
                  <c:v>41813</c:v>
                </c:pt>
                <c:pt idx="358">
                  <c:v>41814</c:v>
                </c:pt>
                <c:pt idx="359">
                  <c:v>41815</c:v>
                </c:pt>
                <c:pt idx="360">
                  <c:v>41816</c:v>
                </c:pt>
                <c:pt idx="361">
                  <c:v>41817</c:v>
                </c:pt>
                <c:pt idx="362">
                  <c:v>41818</c:v>
                </c:pt>
                <c:pt idx="363">
                  <c:v>41819</c:v>
                </c:pt>
                <c:pt idx="364">
                  <c:v>41820</c:v>
                </c:pt>
                <c:pt idx="365">
                  <c:v>41821</c:v>
                </c:pt>
                <c:pt idx="366">
                  <c:v>41822</c:v>
                </c:pt>
                <c:pt idx="367">
                  <c:v>41823</c:v>
                </c:pt>
                <c:pt idx="368">
                  <c:v>41824</c:v>
                </c:pt>
                <c:pt idx="369">
                  <c:v>41825</c:v>
                </c:pt>
                <c:pt idx="370">
                  <c:v>41826</c:v>
                </c:pt>
                <c:pt idx="371">
                  <c:v>41827</c:v>
                </c:pt>
                <c:pt idx="372">
                  <c:v>41828</c:v>
                </c:pt>
                <c:pt idx="373">
                  <c:v>41829</c:v>
                </c:pt>
                <c:pt idx="374">
                  <c:v>41830</c:v>
                </c:pt>
                <c:pt idx="375">
                  <c:v>41831</c:v>
                </c:pt>
                <c:pt idx="376">
                  <c:v>41832</c:v>
                </c:pt>
                <c:pt idx="377">
                  <c:v>41833</c:v>
                </c:pt>
                <c:pt idx="378">
                  <c:v>41834</c:v>
                </c:pt>
                <c:pt idx="379">
                  <c:v>41835</c:v>
                </c:pt>
                <c:pt idx="380">
                  <c:v>41836</c:v>
                </c:pt>
                <c:pt idx="381">
                  <c:v>41837</c:v>
                </c:pt>
                <c:pt idx="382">
                  <c:v>41838</c:v>
                </c:pt>
                <c:pt idx="383">
                  <c:v>41839</c:v>
                </c:pt>
                <c:pt idx="384">
                  <c:v>41840</c:v>
                </c:pt>
                <c:pt idx="385">
                  <c:v>41841</c:v>
                </c:pt>
                <c:pt idx="386">
                  <c:v>41842</c:v>
                </c:pt>
                <c:pt idx="387">
                  <c:v>41843</c:v>
                </c:pt>
                <c:pt idx="388">
                  <c:v>41844</c:v>
                </c:pt>
                <c:pt idx="389">
                  <c:v>41845</c:v>
                </c:pt>
                <c:pt idx="390">
                  <c:v>41846</c:v>
                </c:pt>
                <c:pt idx="391">
                  <c:v>41847</c:v>
                </c:pt>
                <c:pt idx="392">
                  <c:v>41848</c:v>
                </c:pt>
                <c:pt idx="393">
                  <c:v>41849</c:v>
                </c:pt>
                <c:pt idx="394">
                  <c:v>41850</c:v>
                </c:pt>
                <c:pt idx="395">
                  <c:v>41851</c:v>
                </c:pt>
                <c:pt idx="396">
                  <c:v>41852</c:v>
                </c:pt>
                <c:pt idx="397">
                  <c:v>41853</c:v>
                </c:pt>
                <c:pt idx="398">
                  <c:v>41854</c:v>
                </c:pt>
                <c:pt idx="399">
                  <c:v>41855</c:v>
                </c:pt>
                <c:pt idx="400">
                  <c:v>41856</c:v>
                </c:pt>
                <c:pt idx="401">
                  <c:v>41857</c:v>
                </c:pt>
                <c:pt idx="402">
                  <c:v>41858</c:v>
                </c:pt>
                <c:pt idx="403">
                  <c:v>41859</c:v>
                </c:pt>
                <c:pt idx="404">
                  <c:v>41860</c:v>
                </c:pt>
                <c:pt idx="405">
                  <c:v>41861</c:v>
                </c:pt>
                <c:pt idx="406">
                  <c:v>41862</c:v>
                </c:pt>
                <c:pt idx="407">
                  <c:v>41863</c:v>
                </c:pt>
                <c:pt idx="408">
                  <c:v>41864</c:v>
                </c:pt>
                <c:pt idx="409">
                  <c:v>41865</c:v>
                </c:pt>
                <c:pt idx="410">
                  <c:v>41866</c:v>
                </c:pt>
                <c:pt idx="411">
                  <c:v>41867</c:v>
                </c:pt>
                <c:pt idx="412">
                  <c:v>41868</c:v>
                </c:pt>
                <c:pt idx="413">
                  <c:v>41869</c:v>
                </c:pt>
                <c:pt idx="414">
                  <c:v>41870</c:v>
                </c:pt>
                <c:pt idx="415">
                  <c:v>41871</c:v>
                </c:pt>
                <c:pt idx="416">
                  <c:v>41872</c:v>
                </c:pt>
                <c:pt idx="417">
                  <c:v>41873</c:v>
                </c:pt>
                <c:pt idx="418">
                  <c:v>41874</c:v>
                </c:pt>
                <c:pt idx="419">
                  <c:v>41875</c:v>
                </c:pt>
                <c:pt idx="420">
                  <c:v>41876</c:v>
                </c:pt>
                <c:pt idx="421">
                  <c:v>41877</c:v>
                </c:pt>
                <c:pt idx="422">
                  <c:v>41878</c:v>
                </c:pt>
                <c:pt idx="423">
                  <c:v>41879</c:v>
                </c:pt>
                <c:pt idx="424">
                  <c:v>41880</c:v>
                </c:pt>
                <c:pt idx="425">
                  <c:v>41881</c:v>
                </c:pt>
                <c:pt idx="426">
                  <c:v>41882</c:v>
                </c:pt>
              </c:numCache>
            </c:numRef>
          </c:xVal>
          <c:yVal>
            <c:numRef>
              <c:f>tr!$C$2:$C$428</c:f>
              <c:numCache>
                <c:formatCode>General</c:formatCode>
                <c:ptCount val="427"/>
                <c:pt idx="0">
                  <c:v>252327861</c:v>
                </c:pt>
                <c:pt idx="1">
                  <c:v>278810703</c:v>
                </c:pt>
                <c:pt idx="2">
                  <c:v>300127606</c:v>
                </c:pt>
                <c:pt idx="3">
                  <c:v>312038062</c:v>
                </c:pt>
                <c:pt idx="4">
                  <c:v>320923224</c:v>
                </c:pt>
                <c:pt idx="5">
                  <c:v>356057861</c:v>
                </c:pt>
                <c:pt idx="6">
                  <c:v>361037358</c:v>
                </c:pt>
                <c:pt idx="7">
                  <c:v>409947895</c:v>
                </c:pt>
                <c:pt idx="8">
                  <c:v>433273777</c:v>
                </c:pt>
                <c:pt idx="9">
                  <c:v>461373114</c:v>
                </c:pt>
                <c:pt idx="10">
                  <c:v>501939511</c:v>
                </c:pt>
                <c:pt idx="11">
                  <c:v>527630842</c:v>
                </c:pt>
                <c:pt idx="12">
                  <c:v>539312730</c:v>
                </c:pt>
                <c:pt idx="13">
                  <c:v>559143926</c:v>
                </c:pt>
                <c:pt idx="14">
                  <c:v>594164538</c:v>
                </c:pt>
                <c:pt idx="15">
                  <c:v>632922404</c:v>
                </c:pt>
                <c:pt idx="16">
                  <c:v>651026573</c:v>
                </c:pt>
                <c:pt idx="17">
                  <c:v>663495722</c:v>
                </c:pt>
                <c:pt idx="18">
                  <c:v>687931077</c:v>
                </c:pt>
                <c:pt idx="19">
                  <c:v>703769013</c:v>
                </c:pt>
                <c:pt idx="20">
                  <c:v>722230076</c:v>
                </c:pt>
                <c:pt idx="21">
                  <c:v>743534705</c:v>
                </c:pt>
                <c:pt idx="22">
                  <c:v>777266801</c:v>
                </c:pt>
                <c:pt idx="23">
                  <c:v>789430727</c:v>
                </c:pt>
                <c:pt idx="24">
                  <c:v>808651309</c:v>
                </c:pt>
                <c:pt idx="25">
                  <c:v>814180757</c:v>
                </c:pt>
                <c:pt idx="26">
                  <c:v>816316315</c:v>
                </c:pt>
                <c:pt idx="27">
                  <c:v>844888486</c:v>
                </c:pt>
                <c:pt idx="28">
                  <c:v>879801198</c:v>
                </c:pt>
                <c:pt idx="29">
                  <c:v>914233859</c:v>
                </c:pt>
                <c:pt idx="30">
                  <c:v>959269456</c:v>
                </c:pt>
                <c:pt idx="31">
                  <c:v>993774950</c:v>
                </c:pt>
                <c:pt idx="32">
                  <c:v>991688717</c:v>
                </c:pt>
                <c:pt idx="33">
                  <c:v>992582709</c:v>
                </c:pt>
                <c:pt idx="34">
                  <c:v>1030063998</c:v>
                </c:pt>
                <c:pt idx="35">
                  <c:v>1057898694</c:v>
                </c:pt>
                <c:pt idx="36">
                  <c:v>1092363491</c:v>
                </c:pt>
                <c:pt idx="37">
                  <c:v>1106562866</c:v>
                </c:pt>
                <c:pt idx="38">
                  <c:v>1121504665</c:v>
                </c:pt>
                <c:pt idx="39">
                  <c:v>1124798836</c:v>
                </c:pt>
                <c:pt idx="40">
                  <c:v>1118799735</c:v>
                </c:pt>
                <c:pt idx="41">
                  <c:v>1158946598</c:v>
                </c:pt>
                <c:pt idx="42">
                  <c:v>1224880431</c:v>
                </c:pt>
                <c:pt idx="43">
                  <c:v>1244810922</c:v>
                </c:pt>
                <c:pt idx="44">
                  <c:v>1260320406</c:v>
                </c:pt>
                <c:pt idx="45">
                  <c:v>1250082301</c:v>
                </c:pt>
                <c:pt idx="46">
                  <c:v>1258025993</c:v>
                </c:pt>
                <c:pt idx="47">
                  <c:v>1271021529</c:v>
                </c:pt>
                <c:pt idx="48">
                  <c:v>1315506321</c:v>
                </c:pt>
                <c:pt idx="49">
                  <c:v>1396351270</c:v>
                </c:pt>
                <c:pt idx="50">
                  <c:v>1419895554</c:v>
                </c:pt>
                <c:pt idx="51">
                  <c:v>1428096658</c:v>
                </c:pt>
                <c:pt idx="52">
                  <c:v>1492226723</c:v>
                </c:pt>
                <c:pt idx="53">
                  <c:v>1504424975</c:v>
                </c:pt>
                <c:pt idx="54">
                  <c:v>1534475645</c:v>
                </c:pt>
                <c:pt idx="55">
                  <c:v>1559664125</c:v>
                </c:pt>
                <c:pt idx="56">
                  <c:v>1613522680</c:v>
                </c:pt>
                <c:pt idx="57">
                  <c:v>1598653075</c:v>
                </c:pt>
                <c:pt idx="58">
                  <c:v>1611558533</c:v>
                </c:pt>
                <c:pt idx="59">
                  <c:v>1623132231</c:v>
                </c:pt>
                <c:pt idx="60">
                  <c:v>1658990323</c:v>
                </c:pt>
                <c:pt idx="61">
                  <c:v>1684633610</c:v>
                </c:pt>
                <c:pt idx="62">
                  <c:v>1681533463</c:v>
                </c:pt>
                <c:pt idx="63">
                  <c:v>1804592678</c:v>
                </c:pt>
                <c:pt idx="64">
                  <c:v>1845772414</c:v>
                </c:pt>
                <c:pt idx="65">
                  <c:v>1851686522</c:v>
                </c:pt>
                <c:pt idx="66">
                  <c:v>1868602123</c:v>
                </c:pt>
                <c:pt idx="67">
                  <c:v>1874107406</c:v>
                </c:pt>
                <c:pt idx="68">
                  <c:v>1887839165</c:v>
                </c:pt>
                <c:pt idx="69">
                  <c:v>1911716952</c:v>
                </c:pt>
                <c:pt idx="70">
                  <c:v>1915408239</c:v>
                </c:pt>
                <c:pt idx="71">
                  <c:v>1972964019</c:v>
                </c:pt>
                <c:pt idx="72">
                  <c:v>2000234396</c:v>
                </c:pt>
                <c:pt idx="73">
                  <c:v>2023660860</c:v>
                </c:pt>
                <c:pt idx="74">
                  <c:v>2034804131</c:v>
                </c:pt>
                <c:pt idx="75">
                  <c:v>2029466914</c:v>
                </c:pt>
                <c:pt idx="76">
                  <c:v>2041505882</c:v>
                </c:pt>
                <c:pt idx="77">
                  <c:v>2157977503</c:v>
                </c:pt>
                <c:pt idx="78">
                  <c:v>2175921520</c:v>
                </c:pt>
                <c:pt idx="79">
                  <c:v>2171644907</c:v>
                </c:pt>
                <c:pt idx="80">
                  <c:v>2185004443</c:v>
                </c:pt>
                <c:pt idx="81">
                  <c:v>2198181951</c:v>
                </c:pt>
                <c:pt idx="82">
                  <c:v>2203992112</c:v>
                </c:pt>
                <c:pt idx="83">
                  <c:v>2223544226</c:v>
                </c:pt>
                <c:pt idx="84">
                  <c:v>2219916507</c:v>
                </c:pt>
                <c:pt idx="85">
                  <c:v>2237486574</c:v>
                </c:pt>
                <c:pt idx="86">
                  <c:v>2209922580</c:v>
                </c:pt>
                <c:pt idx="87">
                  <c:v>2230173744</c:v>
                </c:pt>
                <c:pt idx="88">
                  <c:v>2244700262</c:v>
                </c:pt>
                <c:pt idx="89">
                  <c:v>2226590340</c:v>
                </c:pt>
                <c:pt idx="90">
                  <c:v>2220728986</c:v>
                </c:pt>
                <c:pt idx="91">
                  <c:v>2218945683</c:v>
                </c:pt>
                <c:pt idx="92">
                  <c:v>2225269915</c:v>
                </c:pt>
                <c:pt idx="93">
                  <c:v>2229598749</c:v>
                </c:pt>
                <c:pt idx="94">
                  <c:v>2233476680</c:v>
                </c:pt>
                <c:pt idx="95">
                  <c:v>2229972019</c:v>
                </c:pt>
                <c:pt idx="96">
                  <c:v>2242370252</c:v>
                </c:pt>
                <c:pt idx="97">
                  <c:v>2267636377</c:v>
                </c:pt>
                <c:pt idx="98">
                  <c:v>2281539710</c:v>
                </c:pt>
                <c:pt idx="99">
                  <c:v>2313490526</c:v>
                </c:pt>
                <c:pt idx="100">
                  <c:v>2351913449</c:v>
                </c:pt>
                <c:pt idx="101">
                  <c:v>2371763531</c:v>
                </c:pt>
                <c:pt idx="102">
                  <c:v>2426771815</c:v>
                </c:pt>
                <c:pt idx="103">
                  <c:v>2477349968</c:v>
                </c:pt>
                <c:pt idx="104">
                  <c:v>2516649474</c:v>
                </c:pt>
                <c:pt idx="105">
                  <c:v>2606312149</c:v>
                </c:pt>
                <c:pt idx="106">
                  <c:v>2656917255</c:v>
                </c:pt>
                <c:pt idx="107">
                  <c:v>2706603364</c:v>
                </c:pt>
                <c:pt idx="108">
                  <c:v>2770531817</c:v>
                </c:pt>
                <c:pt idx="109">
                  <c:v>2852744912</c:v>
                </c:pt>
                <c:pt idx="110">
                  <c:v>2879208658</c:v>
                </c:pt>
                <c:pt idx="111">
                  <c:v>2876090997</c:v>
                </c:pt>
                <c:pt idx="112">
                  <c:v>2936339884</c:v>
                </c:pt>
                <c:pt idx="113">
                  <c:v>2985778843</c:v>
                </c:pt>
                <c:pt idx="114">
                  <c:v>3018083493</c:v>
                </c:pt>
                <c:pt idx="115">
                  <c:v>3029430402</c:v>
                </c:pt>
                <c:pt idx="116">
                  <c:v>3047141053</c:v>
                </c:pt>
                <c:pt idx="117">
                  <c:v>3053536348</c:v>
                </c:pt>
                <c:pt idx="118">
                  <c:v>3075023321</c:v>
                </c:pt>
                <c:pt idx="119">
                  <c:v>3149927232</c:v>
                </c:pt>
                <c:pt idx="120">
                  <c:v>3208924908</c:v>
                </c:pt>
                <c:pt idx="121">
                  <c:v>3254679467</c:v>
                </c:pt>
                <c:pt idx="122">
                  <c:v>3289998335</c:v>
                </c:pt>
                <c:pt idx="123">
                  <c:v>3373970161</c:v>
                </c:pt>
                <c:pt idx="124">
                  <c:v>3409396955</c:v>
                </c:pt>
                <c:pt idx="125">
                  <c:v>3447209071</c:v>
                </c:pt>
                <c:pt idx="126">
                  <c:v>3616266423</c:v>
                </c:pt>
                <c:pt idx="127">
                  <c:v>3714481373</c:v>
                </c:pt>
                <c:pt idx="128">
                  <c:v>3764248463</c:v>
                </c:pt>
                <c:pt idx="129">
                  <c:v>3848905475</c:v>
                </c:pt>
                <c:pt idx="130">
                  <c:v>3987798639</c:v>
                </c:pt>
                <c:pt idx="131">
                  <c:v>4068379896</c:v>
                </c:pt>
                <c:pt idx="132">
                  <c:v>4147899723</c:v>
                </c:pt>
                <c:pt idx="133">
                  <c:v>4068761211</c:v>
                </c:pt>
                <c:pt idx="134">
                  <c:v>4085967334</c:v>
                </c:pt>
                <c:pt idx="135">
                  <c:v>4181400870</c:v>
                </c:pt>
                <c:pt idx="136">
                  <c:v>4296842778</c:v>
                </c:pt>
                <c:pt idx="137">
                  <c:v>4362903228</c:v>
                </c:pt>
                <c:pt idx="138">
                  <c:v>4451992661</c:v>
                </c:pt>
                <c:pt idx="139">
                  <c:v>4521421128</c:v>
                </c:pt>
                <c:pt idx="140">
                  <c:v>4580270823</c:v>
                </c:pt>
                <c:pt idx="141">
                  <c:v>4641328007</c:v>
                </c:pt>
                <c:pt idx="142">
                  <c:v>4720539791</c:v>
                </c:pt>
                <c:pt idx="143">
                  <c:v>4866972767</c:v>
                </c:pt>
                <c:pt idx="144">
                  <c:v>4912783533</c:v>
                </c:pt>
                <c:pt idx="145">
                  <c:v>4953010420</c:v>
                </c:pt>
                <c:pt idx="146">
                  <c:v>4969849464</c:v>
                </c:pt>
                <c:pt idx="147">
                  <c:v>5046879939</c:v>
                </c:pt>
                <c:pt idx="148">
                  <c:v>5239114658</c:v>
                </c:pt>
                <c:pt idx="149">
                  <c:v>5287759288</c:v>
                </c:pt>
                <c:pt idx="150">
                  <c:v>5366066122</c:v>
                </c:pt>
                <c:pt idx="151">
                  <c:v>5364620300</c:v>
                </c:pt>
                <c:pt idx="152">
                  <c:v>5361825481</c:v>
                </c:pt>
                <c:pt idx="153">
                  <c:v>5405083240</c:v>
                </c:pt>
                <c:pt idx="154">
                  <c:v>5621931412</c:v>
                </c:pt>
                <c:pt idx="155">
                  <c:v>5788936223</c:v>
                </c:pt>
                <c:pt idx="156">
                  <c:v>5938411266</c:v>
                </c:pt>
                <c:pt idx="157">
                  <c:v>6010979734</c:v>
                </c:pt>
                <c:pt idx="158">
                  <c:v>6080551322</c:v>
                </c:pt>
                <c:pt idx="159">
                  <c:v>6147517880</c:v>
                </c:pt>
                <c:pt idx="160">
                  <c:v>6196090491</c:v>
                </c:pt>
                <c:pt idx="161">
                  <c:v>6237388004</c:v>
                </c:pt>
                <c:pt idx="162">
                  <c:v>6269712275</c:v>
                </c:pt>
                <c:pt idx="163">
                  <c:v>6399314660</c:v>
                </c:pt>
                <c:pt idx="164">
                  <c:v>6447584392</c:v>
                </c:pt>
                <c:pt idx="165">
                  <c:v>6521478868</c:v>
                </c:pt>
                <c:pt idx="166">
                  <c:v>6598289813</c:v>
                </c:pt>
                <c:pt idx="167">
                  <c:v>6749415054</c:v>
                </c:pt>
                <c:pt idx="168">
                  <c:v>6789747659</c:v>
                </c:pt>
                <c:pt idx="169">
                  <c:v>6867190613</c:v>
                </c:pt>
                <c:pt idx="170">
                  <c:v>6845185545</c:v>
                </c:pt>
                <c:pt idx="171">
                  <c:v>6914793558</c:v>
                </c:pt>
                <c:pt idx="172">
                  <c:v>6894981995</c:v>
                </c:pt>
                <c:pt idx="173">
                  <c:v>6923831180</c:v>
                </c:pt>
                <c:pt idx="174">
                  <c:v>6994376148</c:v>
                </c:pt>
                <c:pt idx="175">
                  <c:v>7054645270</c:v>
                </c:pt>
                <c:pt idx="176">
                  <c:v>7241443693</c:v>
                </c:pt>
                <c:pt idx="177">
                  <c:v>7448764361</c:v>
                </c:pt>
                <c:pt idx="178">
                  <c:v>7427199206</c:v>
                </c:pt>
                <c:pt idx="179">
                  <c:v>7474795625</c:v>
                </c:pt>
                <c:pt idx="180">
                  <c:v>7606220411</c:v>
                </c:pt>
                <c:pt idx="181">
                  <c:v>7712563769</c:v>
                </c:pt>
                <c:pt idx="182">
                  <c:v>7819095923</c:v>
                </c:pt>
                <c:pt idx="183">
                  <c:v>7950715327</c:v>
                </c:pt>
                <c:pt idx="184">
                  <c:v>8204274137</c:v>
                </c:pt>
                <c:pt idx="185">
                  <c:v>8449075426</c:v>
                </c:pt>
                <c:pt idx="186">
                  <c:v>8663435976</c:v>
                </c:pt>
                <c:pt idx="187">
                  <c:v>8749652812</c:v>
                </c:pt>
                <c:pt idx="188">
                  <c:v>8798901523</c:v>
                </c:pt>
                <c:pt idx="189">
                  <c:v>9050477936</c:v>
                </c:pt>
                <c:pt idx="190">
                  <c:v>9502231639</c:v>
                </c:pt>
                <c:pt idx="191">
                  <c:v>9552376725</c:v>
                </c:pt>
                <c:pt idx="192">
                  <c:v>9692683975</c:v>
                </c:pt>
                <c:pt idx="193">
                  <c:v>9813222458</c:v>
                </c:pt>
                <c:pt idx="194">
                  <c:v>9985095714</c:v>
                </c:pt>
                <c:pt idx="195">
                  <c:v>10071845246</c:v>
                </c:pt>
                <c:pt idx="196">
                  <c:v>10340128524</c:v>
                </c:pt>
                <c:pt idx="197">
                  <c:v>10537257263</c:v>
                </c:pt>
                <c:pt idx="198">
                  <c:v>10751047734</c:v>
                </c:pt>
                <c:pt idx="199">
                  <c:v>10972827391</c:v>
                </c:pt>
                <c:pt idx="200">
                  <c:v>11190869034</c:v>
                </c:pt>
                <c:pt idx="201">
                  <c:v>11281199880</c:v>
                </c:pt>
                <c:pt idx="202">
                  <c:v>11348652551</c:v>
                </c:pt>
                <c:pt idx="203">
                  <c:v>11241417494</c:v>
                </c:pt>
                <c:pt idx="204">
                  <c:v>11351446969</c:v>
                </c:pt>
                <c:pt idx="205">
                  <c:v>11557321387</c:v>
                </c:pt>
                <c:pt idx="206">
                  <c:v>11829747156</c:v>
                </c:pt>
                <c:pt idx="207">
                  <c:v>12098022049</c:v>
                </c:pt>
                <c:pt idx="208">
                  <c:v>12353351816</c:v>
                </c:pt>
                <c:pt idx="209">
                  <c:v>12550001817</c:v>
                </c:pt>
                <c:pt idx="210">
                  <c:v>12926555440</c:v>
                </c:pt>
                <c:pt idx="211">
                  <c:v>13521645866</c:v>
                </c:pt>
                <c:pt idx="212">
                  <c:v>14258960858</c:v>
                </c:pt>
                <c:pt idx="213">
                  <c:v>14381588964</c:v>
                </c:pt>
                <c:pt idx="214">
                  <c:v>14420780750</c:v>
                </c:pt>
                <c:pt idx="215">
                  <c:v>14423540862</c:v>
                </c:pt>
                <c:pt idx="216">
                  <c:v>14457057903</c:v>
                </c:pt>
                <c:pt idx="217">
                  <c:v>14495278557</c:v>
                </c:pt>
                <c:pt idx="218">
                  <c:v>14534004870</c:v>
                </c:pt>
                <c:pt idx="219">
                  <c:v>14647641156</c:v>
                </c:pt>
                <c:pt idx="220">
                  <c:v>14763866096</c:v>
                </c:pt>
                <c:pt idx="221">
                  <c:v>15069202104</c:v>
                </c:pt>
                <c:pt idx="222">
                  <c:v>15244025335</c:v>
                </c:pt>
                <c:pt idx="223">
                  <c:v>15322982520</c:v>
                </c:pt>
                <c:pt idx="224">
                  <c:v>15538694249</c:v>
                </c:pt>
                <c:pt idx="225">
                  <c:v>16114439292</c:v>
                </c:pt>
                <c:pt idx="226">
                  <c:v>16522863143</c:v>
                </c:pt>
                <c:pt idx="227">
                  <c:v>16786803951</c:v>
                </c:pt>
                <c:pt idx="228">
                  <c:v>17014252486</c:v>
                </c:pt>
                <c:pt idx="229">
                  <c:v>17148181972</c:v>
                </c:pt>
                <c:pt idx="230">
                  <c:v>17296449376</c:v>
                </c:pt>
                <c:pt idx="231">
                  <c:v>17596758169</c:v>
                </c:pt>
                <c:pt idx="232">
                  <c:v>17919195990</c:v>
                </c:pt>
                <c:pt idx="233">
                  <c:v>18003573505</c:v>
                </c:pt>
                <c:pt idx="234">
                  <c:v>18251643286</c:v>
                </c:pt>
                <c:pt idx="235">
                  <c:v>18426710525</c:v>
                </c:pt>
                <c:pt idx="236">
                  <c:v>18573998113</c:v>
                </c:pt>
                <c:pt idx="237">
                  <c:v>18715837772</c:v>
                </c:pt>
                <c:pt idx="238">
                  <c:v>18898684661</c:v>
                </c:pt>
                <c:pt idx="239">
                  <c:v>19163035198</c:v>
                </c:pt>
                <c:pt idx="240">
                  <c:v>19559016661</c:v>
                </c:pt>
                <c:pt idx="241">
                  <c:v>19739139913</c:v>
                </c:pt>
                <c:pt idx="242">
                  <c:v>19845831463</c:v>
                </c:pt>
                <c:pt idx="243">
                  <c:v>19997418032</c:v>
                </c:pt>
                <c:pt idx="244">
                  <c:v>20027420845</c:v>
                </c:pt>
                <c:pt idx="245">
                  <c:v>20019709347</c:v>
                </c:pt>
                <c:pt idx="246">
                  <c:v>20293292709</c:v>
                </c:pt>
                <c:pt idx="247">
                  <c:v>20538515447</c:v>
                </c:pt>
                <c:pt idx="248">
                  <c:v>20857153333</c:v>
                </c:pt>
                <c:pt idx="249">
                  <c:v>20946205892</c:v>
                </c:pt>
                <c:pt idx="250">
                  <c:v>21049156859</c:v>
                </c:pt>
                <c:pt idx="251">
                  <c:v>21087596875</c:v>
                </c:pt>
                <c:pt idx="252">
                  <c:v>21276894327</c:v>
                </c:pt>
                <c:pt idx="253">
                  <c:v>21211355257</c:v>
                </c:pt>
                <c:pt idx="254">
                  <c:v>21171871886</c:v>
                </c:pt>
                <c:pt idx="255">
                  <c:v>21201185254</c:v>
                </c:pt>
                <c:pt idx="256">
                  <c:v>21205507113</c:v>
                </c:pt>
                <c:pt idx="257">
                  <c:v>21250115067</c:v>
                </c:pt>
                <c:pt idx="258">
                  <c:v>21128917911</c:v>
                </c:pt>
                <c:pt idx="259">
                  <c:v>21027301401</c:v>
                </c:pt>
                <c:pt idx="260">
                  <c:v>21052539792</c:v>
                </c:pt>
                <c:pt idx="261">
                  <c:v>20982254939</c:v>
                </c:pt>
                <c:pt idx="262">
                  <c:v>21011190054</c:v>
                </c:pt>
                <c:pt idx="263">
                  <c:v>21033886586</c:v>
                </c:pt>
                <c:pt idx="264">
                  <c:v>21087547309</c:v>
                </c:pt>
                <c:pt idx="265">
                  <c:v>21068560367</c:v>
                </c:pt>
                <c:pt idx="266">
                  <c:v>20943915442</c:v>
                </c:pt>
                <c:pt idx="267">
                  <c:v>20945549933</c:v>
                </c:pt>
                <c:pt idx="268">
                  <c:v>20768231244</c:v>
                </c:pt>
                <c:pt idx="269">
                  <c:v>20675390684</c:v>
                </c:pt>
                <c:pt idx="270">
                  <c:v>20495913093</c:v>
                </c:pt>
                <c:pt idx="271">
                  <c:v>20501158022</c:v>
                </c:pt>
                <c:pt idx="272">
                  <c:v>20441977145</c:v>
                </c:pt>
                <c:pt idx="273">
                  <c:v>20417009416</c:v>
                </c:pt>
                <c:pt idx="274">
                  <c:v>20592900643</c:v>
                </c:pt>
                <c:pt idx="275">
                  <c:v>20675635695</c:v>
                </c:pt>
                <c:pt idx="276">
                  <c:v>20772907358</c:v>
                </c:pt>
                <c:pt idx="277">
                  <c:v>20824610615</c:v>
                </c:pt>
                <c:pt idx="278">
                  <c:v>20863747475</c:v>
                </c:pt>
                <c:pt idx="279">
                  <c:v>20853648046</c:v>
                </c:pt>
                <c:pt idx="280">
                  <c:v>20873617708</c:v>
                </c:pt>
                <c:pt idx="281">
                  <c:v>20978372726</c:v>
                </c:pt>
                <c:pt idx="282">
                  <c:v>21072390013</c:v>
                </c:pt>
                <c:pt idx="283">
                  <c:v>21172042609</c:v>
                </c:pt>
                <c:pt idx="284">
                  <c:v>21132795057</c:v>
                </c:pt>
                <c:pt idx="285">
                  <c:v>21187141790</c:v>
                </c:pt>
                <c:pt idx="286">
                  <c:v>21216380053</c:v>
                </c:pt>
                <c:pt idx="287">
                  <c:v>21110246338</c:v>
                </c:pt>
                <c:pt idx="288">
                  <c:v>21253634493</c:v>
                </c:pt>
                <c:pt idx="289">
                  <c:v>21385567691</c:v>
                </c:pt>
                <c:pt idx="290">
                  <c:v>21476018746</c:v>
                </c:pt>
                <c:pt idx="291">
                  <c:v>21489366220</c:v>
                </c:pt>
                <c:pt idx="292">
                  <c:v>21611720646</c:v>
                </c:pt>
                <c:pt idx="293">
                  <c:v>21641922394</c:v>
                </c:pt>
                <c:pt idx="294">
                  <c:v>21647421805</c:v>
                </c:pt>
                <c:pt idx="295">
                  <c:v>21663860421</c:v>
                </c:pt>
                <c:pt idx="296">
                  <c:v>21699066792</c:v>
                </c:pt>
                <c:pt idx="297">
                  <c:v>21792888929</c:v>
                </c:pt>
                <c:pt idx="298">
                  <c:v>21786052069</c:v>
                </c:pt>
                <c:pt idx="299">
                  <c:v>21779554522</c:v>
                </c:pt>
                <c:pt idx="300">
                  <c:v>21734477096</c:v>
                </c:pt>
                <c:pt idx="301">
                  <c:v>21731689633</c:v>
                </c:pt>
                <c:pt idx="302">
                  <c:v>21754718388</c:v>
                </c:pt>
                <c:pt idx="303">
                  <c:v>21732973743</c:v>
                </c:pt>
                <c:pt idx="304">
                  <c:v>21782656094</c:v>
                </c:pt>
                <c:pt idx="305">
                  <c:v>21786770288</c:v>
                </c:pt>
                <c:pt idx="306">
                  <c:v>21772296733</c:v>
                </c:pt>
                <c:pt idx="307">
                  <c:v>21662162261</c:v>
                </c:pt>
                <c:pt idx="308">
                  <c:v>21723755629</c:v>
                </c:pt>
                <c:pt idx="309">
                  <c:v>21700649661</c:v>
                </c:pt>
                <c:pt idx="310">
                  <c:v>21878604180</c:v>
                </c:pt>
                <c:pt idx="311">
                  <c:v>21998255437</c:v>
                </c:pt>
                <c:pt idx="312">
                  <c:v>22031990475</c:v>
                </c:pt>
                <c:pt idx="313">
                  <c:v>22171982318</c:v>
                </c:pt>
                <c:pt idx="314">
                  <c:v>22201460800</c:v>
                </c:pt>
                <c:pt idx="315">
                  <c:v>22232616489</c:v>
                </c:pt>
                <c:pt idx="316">
                  <c:v>22249939607</c:v>
                </c:pt>
                <c:pt idx="317">
                  <c:v>22239188687</c:v>
                </c:pt>
                <c:pt idx="318">
                  <c:v>22314248133</c:v>
                </c:pt>
                <c:pt idx="319">
                  <c:v>22264120640</c:v>
                </c:pt>
                <c:pt idx="320">
                  <c:v>22289250136</c:v>
                </c:pt>
                <c:pt idx="321">
                  <c:v>22300229759</c:v>
                </c:pt>
                <c:pt idx="322">
                  <c:v>22265516283</c:v>
                </c:pt>
                <c:pt idx="323">
                  <c:v>22459430866</c:v>
                </c:pt>
                <c:pt idx="324">
                  <c:v>22507006862</c:v>
                </c:pt>
                <c:pt idx="325">
                  <c:v>22600534926</c:v>
                </c:pt>
                <c:pt idx="326">
                  <c:v>22621080334</c:v>
                </c:pt>
                <c:pt idx="327">
                  <c:v>22626743720</c:v>
                </c:pt>
                <c:pt idx="328">
                  <c:v>22562682488</c:v>
                </c:pt>
                <c:pt idx="329">
                  <c:v>22632865784</c:v>
                </c:pt>
                <c:pt idx="330">
                  <c:v>22609949494</c:v>
                </c:pt>
                <c:pt idx="331">
                  <c:v>22470192623</c:v>
                </c:pt>
                <c:pt idx="332">
                  <c:v>22476914686</c:v>
                </c:pt>
                <c:pt idx="333">
                  <c:v>22390660208</c:v>
                </c:pt>
                <c:pt idx="334">
                  <c:v>22394621814</c:v>
                </c:pt>
                <c:pt idx="335">
                  <c:v>22428282336</c:v>
                </c:pt>
                <c:pt idx="336">
                  <c:v>22416092232</c:v>
                </c:pt>
                <c:pt idx="337">
                  <c:v>22301357112</c:v>
                </c:pt>
                <c:pt idx="338">
                  <c:v>22271839018</c:v>
                </c:pt>
                <c:pt idx="339">
                  <c:v>22296236140</c:v>
                </c:pt>
                <c:pt idx="340">
                  <c:v>22322787973</c:v>
                </c:pt>
                <c:pt idx="341">
                  <c:v>22364386391</c:v>
                </c:pt>
                <c:pt idx="342">
                  <c:v>22497032328</c:v>
                </c:pt>
                <c:pt idx="343">
                  <c:v>22575626550</c:v>
                </c:pt>
                <c:pt idx="344">
                  <c:v>22631468122</c:v>
                </c:pt>
                <c:pt idx="345">
                  <c:v>22713002035</c:v>
                </c:pt>
                <c:pt idx="346">
                  <c:v>22808899335</c:v>
                </c:pt>
                <c:pt idx="347">
                  <c:v>22639024065</c:v>
                </c:pt>
                <c:pt idx="348">
                  <c:v>22590682404</c:v>
                </c:pt>
                <c:pt idx="349">
                  <c:v>22640138774</c:v>
                </c:pt>
                <c:pt idx="350">
                  <c:v>22535097769</c:v>
                </c:pt>
                <c:pt idx="351">
                  <c:v>22302888239</c:v>
                </c:pt>
                <c:pt idx="352">
                  <c:v>22216230718</c:v>
                </c:pt>
                <c:pt idx="353">
                  <c:v>22269883545</c:v>
                </c:pt>
                <c:pt idx="354">
                  <c:v>22234883010</c:v>
                </c:pt>
                <c:pt idx="355">
                  <c:v>22181878421</c:v>
                </c:pt>
                <c:pt idx="356">
                  <c:v>21967773588</c:v>
                </c:pt>
                <c:pt idx="357">
                  <c:v>21826221634</c:v>
                </c:pt>
                <c:pt idx="358">
                  <c:v>21643200891</c:v>
                </c:pt>
                <c:pt idx="359">
                  <c:v>21360568161</c:v>
                </c:pt>
                <c:pt idx="360">
                  <c:v>21239454091</c:v>
                </c:pt>
                <c:pt idx="361">
                  <c:v>21104292442</c:v>
                </c:pt>
                <c:pt idx="362">
                  <c:v>20974718367</c:v>
                </c:pt>
                <c:pt idx="363">
                  <c:v>20872349108</c:v>
                </c:pt>
                <c:pt idx="364">
                  <c:v>20749855426</c:v>
                </c:pt>
                <c:pt idx="365">
                  <c:v>20760119638</c:v>
                </c:pt>
                <c:pt idx="366">
                  <c:v>20815724506</c:v>
                </c:pt>
                <c:pt idx="367">
                  <c:v>20824609369</c:v>
                </c:pt>
                <c:pt idx="368">
                  <c:v>20771764657</c:v>
                </c:pt>
                <c:pt idx="369">
                  <c:v>20668613315</c:v>
                </c:pt>
                <c:pt idx="370">
                  <c:v>20672651582</c:v>
                </c:pt>
                <c:pt idx="371">
                  <c:v>20627221860</c:v>
                </c:pt>
                <c:pt idx="372">
                  <c:v>20511008900</c:v>
                </c:pt>
                <c:pt idx="373">
                  <c:v>20519371574</c:v>
                </c:pt>
                <c:pt idx="374">
                  <c:v>20476458255</c:v>
                </c:pt>
                <c:pt idx="375">
                  <c:v>20445078528</c:v>
                </c:pt>
                <c:pt idx="376">
                  <c:v>20473641383</c:v>
                </c:pt>
                <c:pt idx="377">
                  <c:v>20453941278</c:v>
                </c:pt>
                <c:pt idx="378">
                  <c:v>20423985523</c:v>
                </c:pt>
                <c:pt idx="379">
                  <c:v>20497073353</c:v>
                </c:pt>
                <c:pt idx="380">
                  <c:v>20657187545</c:v>
                </c:pt>
                <c:pt idx="381">
                  <c:v>20611919440</c:v>
                </c:pt>
                <c:pt idx="382">
                  <c:v>20612207748</c:v>
                </c:pt>
                <c:pt idx="383">
                  <c:v>20667061488</c:v>
                </c:pt>
                <c:pt idx="384">
                  <c:v>20669047956</c:v>
                </c:pt>
                <c:pt idx="385">
                  <c:v>20612945071</c:v>
                </c:pt>
                <c:pt idx="386">
                  <c:v>20486985781</c:v>
                </c:pt>
                <c:pt idx="387">
                  <c:v>20444094598</c:v>
                </c:pt>
                <c:pt idx="388">
                  <c:v>20373516647</c:v>
                </c:pt>
                <c:pt idx="389">
                  <c:v>20292282944</c:v>
                </c:pt>
                <c:pt idx="390">
                  <c:v>20137897656</c:v>
                </c:pt>
                <c:pt idx="391">
                  <c:v>20122693255</c:v>
                </c:pt>
                <c:pt idx="392">
                  <c:v>20148469102</c:v>
                </c:pt>
                <c:pt idx="393">
                  <c:v>20073082045</c:v>
                </c:pt>
                <c:pt idx="394">
                  <c:v>20032881601</c:v>
                </c:pt>
                <c:pt idx="395">
                  <c:v>19947416138</c:v>
                </c:pt>
                <c:pt idx="396">
                  <c:v>20069760015</c:v>
                </c:pt>
                <c:pt idx="397">
                  <c:v>20086601920</c:v>
                </c:pt>
                <c:pt idx="398">
                  <c:v>20133302100</c:v>
                </c:pt>
                <c:pt idx="399">
                  <c:v>20141035460</c:v>
                </c:pt>
                <c:pt idx="400">
                  <c:v>20314109791</c:v>
                </c:pt>
                <c:pt idx="401">
                  <c:v>20320584213</c:v>
                </c:pt>
                <c:pt idx="402">
                  <c:v>20314571173</c:v>
                </c:pt>
                <c:pt idx="403">
                  <c:v>20236826133</c:v>
                </c:pt>
                <c:pt idx="404">
                  <c:v>20233477189</c:v>
                </c:pt>
                <c:pt idx="405">
                  <c:v>20303102834</c:v>
                </c:pt>
                <c:pt idx="406">
                  <c:v>20216049969</c:v>
                </c:pt>
                <c:pt idx="407">
                  <c:v>20164788784</c:v>
                </c:pt>
                <c:pt idx="408">
                  <c:v>20122319886</c:v>
                </c:pt>
                <c:pt idx="409">
                  <c:v>20168083115</c:v>
                </c:pt>
                <c:pt idx="410">
                  <c:v>20176118728</c:v>
                </c:pt>
                <c:pt idx="411">
                  <c:v>20171964125</c:v>
                </c:pt>
                <c:pt idx="412">
                  <c:v>20182378312</c:v>
                </c:pt>
                <c:pt idx="413">
                  <c:v>20221708442</c:v>
                </c:pt>
                <c:pt idx="414">
                  <c:v>20233180538</c:v>
                </c:pt>
                <c:pt idx="415">
                  <c:v>20339106448</c:v>
                </c:pt>
                <c:pt idx="416">
                  <c:v>20370906609</c:v>
                </c:pt>
                <c:pt idx="417">
                  <c:v>20437873459</c:v>
                </c:pt>
                <c:pt idx="418">
                  <c:v>20379907955</c:v>
                </c:pt>
                <c:pt idx="419">
                  <c:v>20319023288</c:v>
                </c:pt>
                <c:pt idx="420">
                  <c:v>20316184100</c:v>
                </c:pt>
                <c:pt idx="421">
                  <c:v>20337650626</c:v>
                </c:pt>
                <c:pt idx="422">
                  <c:v>20171681280</c:v>
                </c:pt>
                <c:pt idx="423">
                  <c:v>20118870170</c:v>
                </c:pt>
                <c:pt idx="424">
                  <c:v>20112668503</c:v>
                </c:pt>
                <c:pt idx="425">
                  <c:v>20116003141</c:v>
                </c:pt>
                <c:pt idx="426">
                  <c:v>20098150321</c:v>
                </c:pt>
              </c:numCache>
            </c:numRef>
          </c:yVal>
          <c:smooth val="1"/>
        </c:ser>
        <c:ser>
          <c:idx val="1"/>
          <c:order val="1"/>
          <c:tx>
            <c:v>富人tBalance</c:v>
          </c:tx>
          <c:spPr>
            <a:ln w="19050" cap="rnd">
              <a:solidFill>
                <a:schemeClr val="accent2"/>
              </a:solidFill>
              <a:round/>
            </a:ln>
            <a:effectLst/>
          </c:spPr>
          <c:marker>
            <c:symbol val="none"/>
          </c:marker>
          <c:xVal>
            <c:numRef>
              <c:f>tr!$B$2:$B$428</c:f>
              <c:numCache>
                <c:formatCode>yyyy/m/d</c:formatCode>
                <c:ptCount val="427"/>
                <c:pt idx="0">
                  <c:v>41456</c:v>
                </c:pt>
                <c:pt idx="1">
                  <c:v>41457</c:v>
                </c:pt>
                <c:pt idx="2">
                  <c:v>41458</c:v>
                </c:pt>
                <c:pt idx="3">
                  <c:v>41459</c:v>
                </c:pt>
                <c:pt idx="4">
                  <c:v>41460</c:v>
                </c:pt>
                <c:pt idx="5">
                  <c:v>41461</c:v>
                </c:pt>
                <c:pt idx="6">
                  <c:v>41462</c:v>
                </c:pt>
                <c:pt idx="7">
                  <c:v>41463</c:v>
                </c:pt>
                <c:pt idx="8">
                  <c:v>41464</c:v>
                </c:pt>
                <c:pt idx="9">
                  <c:v>41465</c:v>
                </c:pt>
                <c:pt idx="10">
                  <c:v>41466</c:v>
                </c:pt>
                <c:pt idx="11">
                  <c:v>41467</c:v>
                </c:pt>
                <c:pt idx="12">
                  <c:v>41468</c:v>
                </c:pt>
                <c:pt idx="13">
                  <c:v>41469</c:v>
                </c:pt>
                <c:pt idx="14">
                  <c:v>41470</c:v>
                </c:pt>
                <c:pt idx="15">
                  <c:v>41471</c:v>
                </c:pt>
                <c:pt idx="16">
                  <c:v>41472</c:v>
                </c:pt>
                <c:pt idx="17">
                  <c:v>41473</c:v>
                </c:pt>
                <c:pt idx="18">
                  <c:v>41474</c:v>
                </c:pt>
                <c:pt idx="19">
                  <c:v>41475</c:v>
                </c:pt>
                <c:pt idx="20">
                  <c:v>41476</c:v>
                </c:pt>
                <c:pt idx="21">
                  <c:v>41477</c:v>
                </c:pt>
                <c:pt idx="22">
                  <c:v>41478</c:v>
                </c:pt>
                <c:pt idx="23">
                  <c:v>41479</c:v>
                </c:pt>
                <c:pt idx="24">
                  <c:v>41480</c:v>
                </c:pt>
                <c:pt idx="25">
                  <c:v>41481</c:v>
                </c:pt>
                <c:pt idx="26">
                  <c:v>41482</c:v>
                </c:pt>
                <c:pt idx="27">
                  <c:v>41483</c:v>
                </c:pt>
                <c:pt idx="28">
                  <c:v>41484</c:v>
                </c:pt>
                <c:pt idx="29">
                  <c:v>41485</c:v>
                </c:pt>
                <c:pt idx="30">
                  <c:v>41486</c:v>
                </c:pt>
                <c:pt idx="31">
                  <c:v>41487</c:v>
                </c:pt>
                <c:pt idx="32">
                  <c:v>41488</c:v>
                </c:pt>
                <c:pt idx="33">
                  <c:v>41489</c:v>
                </c:pt>
                <c:pt idx="34">
                  <c:v>41490</c:v>
                </c:pt>
                <c:pt idx="35">
                  <c:v>41491</c:v>
                </c:pt>
                <c:pt idx="36">
                  <c:v>41492</c:v>
                </c:pt>
                <c:pt idx="37">
                  <c:v>41493</c:v>
                </c:pt>
                <c:pt idx="38">
                  <c:v>41494</c:v>
                </c:pt>
                <c:pt idx="39">
                  <c:v>41495</c:v>
                </c:pt>
                <c:pt idx="40">
                  <c:v>41496</c:v>
                </c:pt>
                <c:pt idx="41">
                  <c:v>41497</c:v>
                </c:pt>
                <c:pt idx="42">
                  <c:v>41498</c:v>
                </c:pt>
                <c:pt idx="43">
                  <c:v>41499</c:v>
                </c:pt>
                <c:pt idx="44">
                  <c:v>41500</c:v>
                </c:pt>
                <c:pt idx="45">
                  <c:v>41501</c:v>
                </c:pt>
                <c:pt idx="46">
                  <c:v>41502</c:v>
                </c:pt>
                <c:pt idx="47">
                  <c:v>41503</c:v>
                </c:pt>
                <c:pt idx="48">
                  <c:v>41504</c:v>
                </c:pt>
                <c:pt idx="49">
                  <c:v>41505</c:v>
                </c:pt>
                <c:pt idx="50">
                  <c:v>41506</c:v>
                </c:pt>
                <c:pt idx="51">
                  <c:v>41507</c:v>
                </c:pt>
                <c:pt idx="52">
                  <c:v>41508</c:v>
                </c:pt>
                <c:pt idx="53">
                  <c:v>41509</c:v>
                </c:pt>
                <c:pt idx="54">
                  <c:v>41510</c:v>
                </c:pt>
                <c:pt idx="55">
                  <c:v>41511</c:v>
                </c:pt>
                <c:pt idx="56">
                  <c:v>41512</c:v>
                </c:pt>
                <c:pt idx="57">
                  <c:v>41513</c:v>
                </c:pt>
                <c:pt idx="58">
                  <c:v>41514</c:v>
                </c:pt>
                <c:pt idx="59">
                  <c:v>41515</c:v>
                </c:pt>
                <c:pt idx="60">
                  <c:v>41516</c:v>
                </c:pt>
                <c:pt idx="61">
                  <c:v>41517</c:v>
                </c:pt>
                <c:pt idx="62">
                  <c:v>41518</c:v>
                </c:pt>
                <c:pt idx="63">
                  <c:v>41519</c:v>
                </c:pt>
                <c:pt idx="64">
                  <c:v>41520</c:v>
                </c:pt>
                <c:pt idx="65">
                  <c:v>41521</c:v>
                </c:pt>
                <c:pt idx="66">
                  <c:v>41522</c:v>
                </c:pt>
                <c:pt idx="67">
                  <c:v>41523</c:v>
                </c:pt>
                <c:pt idx="68">
                  <c:v>41524</c:v>
                </c:pt>
                <c:pt idx="69">
                  <c:v>41525</c:v>
                </c:pt>
                <c:pt idx="70">
                  <c:v>41526</c:v>
                </c:pt>
                <c:pt idx="71">
                  <c:v>41527</c:v>
                </c:pt>
                <c:pt idx="72">
                  <c:v>41528</c:v>
                </c:pt>
                <c:pt idx="73">
                  <c:v>41529</c:v>
                </c:pt>
                <c:pt idx="74">
                  <c:v>41530</c:v>
                </c:pt>
                <c:pt idx="75">
                  <c:v>41531</c:v>
                </c:pt>
                <c:pt idx="76">
                  <c:v>41532</c:v>
                </c:pt>
                <c:pt idx="77">
                  <c:v>41533</c:v>
                </c:pt>
                <c:pt idx="78">
                  <c:v>41534</c:v>
                </c:pt>
                <c:pt idx="79">
                  <c:v>41535</c:v>
                </c:pt>
                <c:pt idx="80">
                  <c:v>41536</c:v>
                </c:pt>
                <c:pt idx="81">
                  <c:v>41537</c:v>
                </c:pt>
                <c:pt idx="82">
                  <c:v>41538</c:v>
                </c:pt>
                <c:pt idx="83">
                  <c:v>41539</c:v>
                </c:pt>
                <c:pt idx="84">
                  <c:v>41540</c:v>
                </c:pt>
                <c:pt idx="85">
                  <c:v>41541</c:v>
                </c:pt>
                <c:pt idx="86">
                  <c:v>41542</c:v>
                </c:pt>
                <c:pt idx="87">
                  <c:v>41543</c:v>
                </c:pt>
                <c:pt idx="88">
                  <c:v>41544</c:v>
                </c:pt>
                <c:pt idx="89">
                  <c:v>41545</c:v>
                </c:pt>
                <c:pt idx="90">
                  <c:v>41546</c:v>
                </c:pt>
                <c:pt idx="91">
                  <c:v>41547</c:v>
                </c:pt>
                <c:pt idx="92">
                  <c:v>41548</c:v>
                </c:pt>
                <c:pt idx="93">
                  <c:v>41549</c:v>
                </c:pt>
                <c:pt idx="94">
                  <c:v>41550</c:v>
                </c:pt>
                <c:pt idx="95">
                  <c:v>41551</c:v>
                </c:pt>
                <c:pt idx="96">
                  <c:v>41552</c:v>
                </c:pt>
                <c:pt idx="97">
                  <c:v>41553</c:v>
                </c:pt>
                <c:pt idx="98">
                  <c:v>41554</c:v>
                </c:pt>
                <c:pt idx="99">
                  <c:v>41555</c:v>
                </c:pt>
                <c:pt idx="100">
                  <c:v>41556</c:v>
                </c:pt>
                <c:pt idx="101">
                  <c:v>41557</c:v>
                </c:pt>
                <c:pt idx="102">
                  <c:v>41558</c:v>
                </c:pt>
                <c:pt idx="103">
                  <c:v>41559</c:v>
                </c:pt>
                <c:pt idx="104">
                  <c:v>41560</c:v>
                </c:pt>
                <c:pt idx="105">
                  <c:v>41561</c:v>
                </c:pt>
                <c:pt idx="106">
                  <c:v>41562</c:v>
                </c:pt>
                <c:pt idx="107">
                  <c:v>41563</c:v>
                </c:pt>
                <c:pt idx="108">
                  <c:v>41564</c:v>
                </c:pt>
                <c:pt idx="109">
                  <c:v>41565</c:v>
                </c:pt>
                <c:pt idx="110">
                  <c:v>41566</c:v>
                </c:pt>
                <c:pt idx="111">
                  <c:v>41567</c:v>
                </c:pt>
                <c:pt idx="112">
                  <c:v>41568</c:v>
                </c:pt>
                <c:pt idx="113">
                  <c:v>41569</c:v>
                </c:pt>
                <c:pt idx="114">
                  <c:v>41570</c:v>
                </c:pt>
                <c:pt idx="115">
                  <c:v>41571</c:v>
                </c:pt>
                <c:pt idx="116">
                  <c:v>41572</c:v>
                </c:pt>
                <c:pt idx="117">
                  <c:v>41573</c:v>
                </c:pt>
                <c:pt idx="118">
                  <c:v>41574</c:v>
                </c:pt>
                <c:pt idx="119">
                  <c:v>41575</c:v>
                </c:pt>
                <c:pt idx="120">
                  <c:v>41576</c:v>
                </c:pt>
                <c:pt idx="121">
                  <c:v>41577</c:v>
                </c:pt>
                <c:pt idx="122">
                  <c:v>41578</c:v>
                </c:pt>
                <c:pt idx="123">
                  <c:v>41579</c:v>
                </c:pt>
                <c:pt idx="124">
                  <c:v>41580</c:v>
                </c:pt>
                <c:pt idx="125">
                  <c:v>41581</c:v>
                </c:pt>
                <c:pt idx="126">
                  <c:v>41582</c:v>
                </c:pt>
                <c:pt idx="127">
                  <c:v>41583</c:v>
                </c:pt>
                <c:pt idx="128">
                  <c:v>41584</c:v>
                </c:pt>
                <c:pt idx="129">
                  <c:v>41585</c:v>
                </c:pt>
                <c:pt idx="130">
                  <c:v>41586</c:v>
                </c:pt>
                <c:pt idx="131">
                  <c:v>41587</c:v>
                </c:pt>
                <c:pt idx="132">
                  <c:v>41588</c:v>
                </c:pt>
                <c:pt idx="133">
                  <c:v>41589</c:v>
                </c:pt>
                <c:pt idx="134">
                  <c:v>41590</c:v>
                </c:pt>
                <c:pt idx="135">
                  <c:v>41591</c:v>
                </c:pt>
                <c:pt idx="136">
                  <c:v>41592</c:v>
                </c:pt>
                <c:pt idx="137">
                  <c:v>41593</c:v>
                </c:pt>
                <c:pt idx="138">
                  <c:v>41594</c:v>
                </c:pt>
                <c:pt idx="139">
                  <c:v>41595</c:v>
                </c:pt>
                <c:pt idx="140">
                  <c:v>41596</c:v>
                </c:pt>
                <c:pt idx="141">
                  <c:v>41597</c:v>
                </c:pt>
                <c:pt idx="142">
                  <c:v>41598</c:v>
                </c:pt>
                <c:pt idx="143">
                  <c:v>41599</c:v>
                </c:pt>
                <c:pt idx="144">
                  <c:v>41600</c:v>
                </c:pt>
                <c:pt idx="145">
                  <c:v>41601</c:v>
                </c:pt>
                <c:pt idx="146">
                  <c:v>41602</c:v>
                </c:pt>
                <c:pt idx="147">
                  <c:v>41603</c:v>
                </c:pt>
                <c:pt idx="148">
                  <c:v>41604</c:v>
                </c:pt>
                <c:pt idx="149">
                  <c:v>41605</c:v>
                </c:pt>
                <c:pt idx="150">
                  <c:v>41606</c:v>
                </c:pt>
                <c:pt idx="151">
                  <c:v>41607</c:v>
                </c:pt>
                <c:pt idx="152">
                  <c:v>41608</c:v>
                </c:pt>
                <c:pt idx="153">
                  <c:v>41609</c:v>
                </c:pt>
                <c:pt idx="154">
                  <c:v>41610</c:v>
                </c:pt>
                <c:pt idx="155">
                  <c:v>41611</c:v>
                </c:pt>
                <c:pt idx="156">
                  <c:v>41612</c:v>
                </c:pt>
                <c:pt idx="157">
                  <c:v>41613</c:v>
                </c:pt>
                <c:pt idx="158">
                  <c:v>41614</c:v>
                </c:pt>
                <c:pt idx="159">
                  <c:v>41615</c:v>
                </c:pt>
                <c:pt idx="160">
                  <c:v>41616</c:v>
                </c:pt>
                <c:pt idx="161">
                  <c:v>41617</c:v>
                </c:pt>
                <c:pt idx="162">
                  <c:v>41618</c:v>
                </c:pt>
                <c:pt idx="163">
                  <c:v>41619</c:v>
                </c:pt>
                <c:pt idx="164">
                  <c:v>41620</c:v>
                </c:pt>
                <c:pt idx="165">
                  <c:v>41621</c:v>
                </c:pt>
                <c:pt idx="166">
                  <c:v>41622</c:v>
                </c:pt>
                <c:pt idx="167">
                  <c:v>41623</c:v>
                </c:pt>
                <c:pt idx="168">
                  <c:v>41624</c:v>
                </c:pt>
                <c:pt idx="169">
                  <c:v>41625</c:v>
                </c:pt>
                <c:pt idx="170">
                  <c:v>41626</c:v>
                </c:pt>
                <c:pt idx="171">
                  <c:v>41627</c:v>
                </c:pt>
                <c:pt idx="172">
                  <c:v>41628</c:v>
                </c:pt>
                <c:pt idx="173">
                  <c:v>41629</c:v>
                </c:pt>
                <c:pt idx="174">
                  <c:v>41630</c:v>
                </c:pt>
                <c:pt idx="175">
                  <c:v>41631</c:v>
                </c:pt>
                <c:pt idx="176">
                  <c:v>41632</c:v>
                </c:pt>
                <c:pt idx="177">
                  <c:v>41633</c:v>
                </c:pt>
                <c:pt idx="178">
                  <c:v>41634</c:v>
                </c:pt>
                <c:pt idx="179">
                  <c:v>41635</c:v>
                </c:pt>
                <c:pt idx="180">
                  <c:v>41636</c:v>
                </c:pt>
                <c:pt idx="181">
                  <c:v>41637</c:v>
                </c:pt>
                <c:pt idx="182">
                  <c:v>41638</c:v>
                </c:pt>
                <c:pt idx="183">
                  <c:v>41639</c:v>
                </c:pt>
                <c:pt idx="184">
                  <c:v>41640</c:v>
                </c:pt>
                <c:pt idx="185">
                  <c:v>41641</c:v>
                </c:pt>
                <c:pt idx="186">
                  <c:v>41642</c:v>
                </c:pt>
                <c:pt idx="187">
                  <c:v>41643</c:v>
                </c:pt>
                <c:pt idx="188">
                  <c:v>41644</c:v>
                </c:pt>
                <c:pt idx="189">
                  <c:v>41645</c:v>
                </c:pt>
                <c:pt idx="190">
                  <c:v>41646</c:v>
                </c:pt>
                <c:pt idx="191">
                  <c:v>41647</c:v>
                </c:pt>
                <c:pt idx="192">
                  <c:v>41648</c:v>
                </c:pt>
                <c:pt idx="193">
                  <c:v>41649</c:v>
                </c:pt>
                <c:pt idx="194">
                  <c:v>41650</c:v>
                </c:pt>
                <c:pt idx="195">
                  <c:v>41651</c:v>
                </c:pt>
                <c:pt idx="196">
                  <c:v>41652</c:v>
                </c:pt>
                <c:pt idx="197">
                  <c:v>41653</c:v>
                </c:pt>
                <c:pt idx="198">
                  <c:v>41654</c:v>
                </c:pt>
                <c:pt idx="199">
                  <c:v>41655</c:v>
                </c:pt>
                <c:pt idx="200">
                  <c:v>41656</c:v>
                </c:pt>
                <c:pt idx="201">
                  <c:v>41657</c:v>
                </c:pt>
                <c:pt idx="202">
                  <c:v>41658</c:v>
                </c:pt>
                <c:pt idx="203">
                  <c:v>41659</c:v>
                </c:pt>
                <c:pt idx="204">
                  <c:v>41660</c:v>
                </c:pt>
                <c:pt idx="205">
                  <c:v>41661</c:v>
                </c:pt>
                <c:pt idx="206">
                  <c:v>41662</c:v>
                </c:pt>
                <c:pt idx="207">
                  <c:v>41663</c:v>
                </c:pt>
                <c:pt idx="208">
                  <c:v>41664</c:v>
                </c:pt>
                <c:pt idx="209">
                  <c:v>41665</c:v>
                </c:pt>
                <c:pt idx="210">
                  <c:v>41666</c:v>
                </c:pt>
                <c:pt idx="211">
                  <c:v>41667</c:v>
                </c:pt>
                <c:pt idx="212">
                  <c:v>41668</c:v>
                </c:pt>
                <c:pt idx="213">
                  <c:v>41669</c:v>
                </c:pt>
                <c:pt idx="214">
                  <c:v>41670</c:v>
                </c:pt>
                <c:pt idx="215">
                  <c:v>41671</c:v>
                </c:pt>
                <c:pt idx="216">
                  <c:v>41672</c:v>
                </c:pt>
                <c:pt idx="217">
                  <c:v>41673</c:v>
                </c:pt>
                <c:pt idx="218">
                  <c:v>41674</c:v>
                </c:pt>
                <c:pt idx="219">
                  <c:v>41675</c:v>
                </c:pt>
                <c:pt idx="220">
                  <c:v>41676</c:v>
                </c:pt>
                <c:pt idx="221">
                  <c:v>41677</c:v>
                </c:pt>
                <c:pt idx="222">
                  <c:v>41678</c:v>
                </c:pt>
                <c:pt idx="223">
                  <c:v>41679</c:v>
                </c:pt>
                <c:pt idx="224">
                  <c:v>41680</c:v>
                </c:pt>
                <c:pt idx="225">
                  <c:v>41681</c:v>
                </c:pt>
                <c:pt idx="226">
                  <c:v>41682</c:v>
                </c:pt>
                <c:pt idx="227">
                  <c:v>41683</c:v>
                </c:pt>
                <c:pt idx="228">
                  <c:v>41684</c:v>
                </c:pt>
                <c:pt idx="229">
                  <c:v>41685</c:v>
                </c:pt>
                <c:pt idx="230">
                  <c:v>41686</c:v>
                </c:pt>
                <c:pt idx="231">
                  <c:v>41687</c:v>
                </c:pt>
                <c:pt idx="232">
                  <c:v>41688</c:v>
                </c:pt>
                <c:pt idx="233">
                  <c:v>41689</c:v>
                </c:pt>
                <c:pt idx="234">
                  <c:v>41690</c:v>
                </c:pt>
                <c:pt idx="235">
                  <c:v>41691</c:v>
                </c:pt>
                <c:pt idx="236">
                  <c:v>41692</c:v>
                </c:pt>
                <c:pt idx="237">
                  <c:v>41693</c:v>
                </c:pt>
                <c:pt idx="238">
                  <c:v>41694</c:v>
                </c:pt>
                <c:pt idx="239">
                  <c:v>41695</c:v>
                </c:pt>
                <c:pt idx="240">
                  <c:v>41696</c:v>
                </c:pt>
                <c:pt idx="241">
                  <c:v>41697</c:v>
                </c:pt>
                <c:pt idx="242">
                  <c:v>41698</c:v>
                </c:pt>
                <c:pt idx="243">
                  <c:v>41699</c:v>
                </c:pt>
                <c:pt idx="244">
                  <c:v>41700</c:v>
                </c:pt>
                <c:pt idx="245">
                  <c:v>41701</c:v>
                </c:pt>
                <c:pt idx="246">
                  <c:v>41702</c:v>
                </c:pt>
                <c:pt idx="247">
                  <c:v>41703</c:v>
                </c:pt>
                <c:pt idx="248">
                  <c:v>41704</c:v>
                </c:pt>
                <c:pt idx="249">
                  <c:v>41705</c:v>
                </c:pt>
                <c:pt idx="250">
                  <c:v>41706</c:v>
                </c:pt>
                <c:pt idx="251">
                  <c:v>41707</c:v>
                </c:pt>
                <c:pt idx="252">
                  <c:v>41708</c:v>
                </c:pt>
                <c:pt idx="253">
                  <c:v>41709</c:v>
                </c:pt>
                <c:pt idx="254">
                  <c:v>41710</c:v>
                </c:pt>
                <c:pt idx="255">
                  <c:v>41711</c:v>
                </c:pt>
                <c:pt idx="256">
                  <c:v>41712</c:v>
                </c:pt>
                <c:pt idx="257">
                  <c:v>41713</c:v>
                </c:pt>
                <c:pt idx="258">
                  <c:v>41714</c:v>
                </c:pt>
                <c:pt idx="259">
                  <c:v>41715</c:v>
                </c:pt>
                <c:pt idx="260">
                  <c:v>41716</c:v>
                </c:pt>
                <c:pt idx="261">
                  <c:v>41717</c:v>
                </c:pt>
                <c:pt idx="262">
                  <c:v>41718</c:v>
                </c:pt>
                <c:pt idx="263">
                  <c:v>41719</c:v>
                </c:pt>
                <c:pt idx="264">
                  <c:v>41720</c:v>
                </c:pt>
                <c:pt idx="265">
                  <c:v>41721</c:v>
                </c:pt>
                <c:pt idx="266">
                  <c:v>41722</c:v>
                </c:pt>
                <c:pt idx="267">
                  <c:v>41723</c:v>
                </c:pt>
                <c:pt idx="268">
                  <c:v>41724</c:v>
                </c:pt>
                <c:pt idx="269">
                  <c:v>41725</c:v>
                </c:pt>
                <c:pt idx="270">
                  <c:v>41726</c:v>
                </c:pt>
                <c:pt idx="271">
                  <c:v>41727</c:v>
                </c:pt>
                <c:pt idx="272">
                  <c:v>41728</c:v>
                </c:pt>
                <c:pt idx="273">
                  <c:v>41729</c:v>
                </c:pt>
                <c:pt idx="274">
                  <c:v>41730</c:v>
                </c:pt>
                <c:pt idx="275">
                  <c:v>41731</c:v>
                </c:pt>
                <c:pt idx="276">
                  <c:v>41732</c:v>
                </c:pt>
                <c:pt idx="277">
                  <c:v>41733</c:v>
                </c:pt>
                <c:pt idx="278">
                  <c:v>41734</c:v>
                </c:pt>
                <c:pt idx="279">
                  <c:v>41735</c:v>
                </c:pt>
                <c:pt idx="280">
                  <c:v>41736</c:v>
                </c:pt>
                <c:pt idx="281">
                  <c:v>41737</c:v>
                </c:pt>
                <c:pt idx="282">
                  <c:v>41738</c:v>
                </c:pt>
                <c:pt idx="283">
                  <c:v>41739</c:v>
                </c:pt>
                <c:pt idx="284">
                  <c:v>41740</c:v>
                </c:pt>
                <c:pt idx="285">
                  <c:v>41741</c:v>
                </c:pt>
                <c:pt idx="286">
                  <c:v>41742</c:v>
                </c:pt>
                <c:pt idx="287">
                  <c:v>41743</c:v>
                </c:pt>
                <c:pt idx="288">
                  <c:v>41744</c:v>
                </c:pt>
                <c:pt idx="289">
                  <c:v>41745</c:v>
                </c:pt>
                <c:pt idx="290">
                  <c:v>41746</c:v>
                </c:pt>
                <c:pt idx="291">
                  <c:v>41747</c:v>
                </c:pt>
                <c:pt idx="292">
                  <c:v>41748</c:v>
                </c:pt>
                <c:pt idx="293">
                  <c:v>41749</c:v>
                </c:pt>
                <c:pt idx="294">
                  <c:v>41750</c:v>
                </c:pt>
                <c:pt idx="295">
                  <c:v>41751</c:v>
                </c:pt>
                <c:pt idx="296">
                  <c:v>41752</c:v>
                </c:pt>
                <c:pt idx="297">
                  <c:v>41753</c:v>
                </c:pt>
                <c:pt idx="298">
                  <c:v>41754</c:v>
                </c:pt>
                <c:pt idx="299">
                  <c:v>41755</c:v>
                </c:pt>
                <c:pt idx="300">
                  <c:v>41756</c:v>
                </c:pt>
                <c:pt idx="301">
                  <c:v>41757</c:v>
                </c:pt>
                <c:pt idx="302">
                  <c:v>41758</c:v>
                </c:pt>
                <c:pt idx="303">
                  <c:v>41759</c:v>
                </c:pt>
                <c:pt idx="304">
                  <c:v>41760</c:v>
                </c:pt>
                <c:pt idx="305">
                  <c:v>41761</c:v>
                </c:pt>
                <c:pt idx="306">
                  <c:v>41762</c:v>
                </c:pt>
                <c:pt idx="307">
                  <c:v>41763</c:v>
                </c:pt>
                <c:pt idx="308">
                  <c:v>41764</c:v>
                </c:pt>
                <c:pt idx="309">
                  <c:v>41765</c:v>
                </c:pt>
                <c:pt idx="310">
                  <c:v>41766</c:v>
                </c:pt>
                <c:pt idx="311">
                  <c:v>41767</c:v>
                </c:pt>
                <c:pt idx="312">
                  <c:v>41768</c:v>
                </c:pt>
                <c:pt idx="313">
                  <c:v>41769</c:v>
                </c:pt>
                <c:pt idx="314">
                  <c:v>41770</c:v>
                </c:pt>
                <c:pt idx="315">
                  <c:v>41771</c:v>
                </c:pt>
                <c:pt idx="316">
                  <c:v>41772</c:v>
                </c:pt>
                <c:pt idx="317">
                  <c:v>41773</c:v>
                </c:pt>
                <c:pt idx="318">
                  <c:v>41774</c:v>
                </c:pt>
                <c:pt idx="319">
                  <c:v>41775</c:v>
                </c:pt>
                <c:pt idx="320">
                  <c:v>41776</c:v>
                </c:pt>
                <c:pt idx="321">
                  <c:v>41777</c:v>
                </c:pt>
                <c:pt idx="322">
                  <c:v>41778</c:v>
                </c:pt>
                <c:pt idx="323">
                  <c:v>41779</c:v>
                </c:pt>
                <c:pt idx="324">
                  <c:v>41780</c:v>
                </c:pt>
                <c:pt idx="325">
                  <c:v>41781</c:v>
                </c:pt>
                <c:pt idx="326">
                  <c:v>41782</c:v>
                </c:pt>
                <c:pt idx="327">
                  <c:v>41783</c:v>
                </c:pt>
                <c:pt idx="328">
                  <c:v>41784</c:v>
                </c:pt>
                <c:pt idx="329">
                  <c:v>41785</c:v>
                </c:pt>
                <c:pt idx="330">
                  <c:v>41786</c:v>
                </c:pt>
                <c:pt idx="331">
                  <c:v>41787</c:v>
                </c:pt>
                <c:pt idx="332">
                  <c:v>41788</c:v>
                </c:pt>
                <c:pt idx="333">
                  <c:v>41789</c:v>
                </c:pt>
                <c:pt idx="334">
                  <c:v>41790</c:v>
                </c:pt>
                <c:pt idx="335">
                  <c:v>41791</c:v>
                </c:pt>
                <c:pt idx="336">
                  <c:v>41792</c:v>
                </c:pt>
                <c:pt idx="337">
                  <c:v>41793</c:v>
                </c:pt>
                <c:pt idx="338">
                  <c:v>41794</c:v>
                </c:pt>
                <c:pt idx="339">
                  <c:v>41795</c:v>
                </c:pt>
                <c:pt idx="340">
                  <c:v>41796</c:v>
                </c:pt>
                <c:pt idx="341">
                  <c:v>41797</c:v>
                </c:pt>
                <c:pt idx="342">
                  <c:v>41798</c:v>
                </c:pt>
                <c:pt idx="343">
                  <c:v>41799</c:v>
                </c:pt>
                <c:pt idx="344">
                  <c:v>41800</c:v>
                </c:pt>
                <c:pt idx="345">
                  <c:v>41801</c:v>
                </c:pt>
                <c:pt idx="346">
                  <c:v>41802</c:v>
                </c:pt>
                <c:pt idx="347">
                  <c:v>41803</c:v>
                </c:pt>
                <c:pt idx="348">
                  <c:v>41804</c:v>
                </c:pt>
                <c:pt idx="349">
                  <c:v>41805</c:v>
                </c:pt>
                <c:pt idx="350">
                  <c:v>41806</c:v>
                </c:pt>
                <c:pt idx="351">
                  <c:v>41807</c:v>
                </c:pt>
                <c:pt idx="352">
                  <c:v>41808</c:v>
                </c:pt>
                <c:pt idx="353">
                  <c:v>41809</c:v>
                </c:pt>
                <c:pt idx="354">
                  <c:v>41810</c:v>
                </c:pt>
                <c:pt idx="355">
                  <c:v>41811</c:v>
                </c:pt>
                <c:pt idx="356">
                  <c:v>41812</c:v>
                </c:pt>
                <c:pt idx="357">
                  <c:v>41813</c:v>
                </c:pt>
                <c:pt idx="358">
                  <c:v>41814</c:v>
                </c:pt>
                <c:pt idx="359">
                  <c:v>41815</c:v>
                </c:pt>
                <c:pt idx="360">
                  <c:v>41816</c:v>
                </c:pt>
                <c:pt idx="361">
                  <c:v>41817</c:v>
                </c:pt>
                <c:pt idx="362">
                  <c:v>41818</c:v>
                </c:pt>
                <c:pt idx="363">
                  <c:v>41819</c:v>
                </c:pt>
                <c:pt idx="364">
                  <c:v>41820</c:v>
                </c:pt>
                <c:pt idx="365">
                  <c:v>41821</c:v>
                </c:pt>
                <c:pt idx="366">
                  <c:v>41822</c:v>
                </c:pt>
                <c:pt idx="367">
                  <c:v>41823</c:v>
                </c:pt>
                <c:pt idx="368">
                  <c:v>41824</c:v>
                </c:pt>
                <c:pt idx="369">
                  <c:v>41825</c:v>
                </c:pt>
                <c:pt idx="370">
                  <c:v>41826</c:v>
                </c:pt>
                <c:pt idx="371">
                  <c:v>41827</c:v>
                </c:pt>
                <c:pt idx="372">
                  <c:v>41828</c:v>
                </c:pt>
                <c:pt idx="373">
                  <c:v>41829</c:v>
                </c:pt>
                <c:pt idx="374">
                  <c:v>41830</c:v>
                </c:pt>
                <c:pt idx="375">
                  <c:v>41831</c:v>
                </c:pt>
                <c:pt idx="376">
                  <c:v>41832</c:v>
                </c:pt>
                <c:pt idx="377">
                  <c:v>41833</c:v>
                </c:pt>
                <c:pt idx="378">
                  <c:v>41834</c:v>
                </c:pt>
                <c:pt idx="379">
                  <c:v>41835</c:v>
                </c:pt>
                <c:pt idx="380">
                  <c:v>41836</c:v>
                </c:pt>
                <c:pt idx="381">
                  <c:v>41837</c:v>
                </c:pt>
                <c:pt idx="382">
                  <c:v>41838</c:v>
                </c:pt>
                <c:pt idx="383">
                  <c:v>41839</c:v>
                </c:pt>
                <c:pt idx="384">
                  <c:v>41840</c:v>
                </c:pt>
                <c:pt idx="385">
                  <c:v>41841</c:v>
                </c:pt>
                <c:pt idx="386">
                  <c:v>41842</c:v>
                </c:pt>
                <c:pt idx="387">
                  <c:v>41843</c:v>
                </c:pt>
                <c:pt idx="388">
                  <c:v>41844</c:v>
                </c:pt>
                <c:pt idx="389">
                  <c:v>41845</c:v>
                </c:pt>
                <c:pt idx="390">
                  <c:v>41846</c:v>
                </c:pt>
                <c:pt idx="391">
                  <c:v>41847</c:v>
                </c:pt>
                <c:pt idx="392">
                  <c:v>41848</c:v>
                </c:pt>
                <c:pt idx="393">
                  <c:v>41849</c:v>
                </c:pt>
                <c:pt idx="394">
                  <c:v>41850</c:v>
                </c:pt>
                <c:pt idx="395">
                  <c:v>41851</c:v>
                </c:pt>
                <c:pt idx="396">
                  <c:v>41852</c:v>
                </c:pt>
                <c:pt idx="397">
                  <c:v>41853</c:v>
                </c:pt>
                <c:pt idx="398">
                  <c:v>41854</c:v>
                </c:pt>
                <c:pt idx="399">
                  <c:v>41855</c:v>
                </c:pt>
                <c:pt idx="400">
                  <c:v>41856</c:v>
                </c:pt>
                <c:pt idx="401">
                  <c:v>41857</c:v>
                </c:pt>
                <c:pt idx="402">
                  <c:v>41858</c:v>
                </c:pt>
                <c:pt idx="403">
                  <c:v>41859</c:v>
                </c:pt>
                <c:pt idx="404">
                  <c:v>41860</c:v>
                </c:pt>
                <c:pt idx="405">
                  <c:v>41861</c:v>
                </c:pt>
                <c:pt idx="406">
                  <c:v>41862</c:v>
                </c:pt>
                <c:pt idx="407">
                  <c:v>41863</c:v>
                </c:pt>
                <c:pt idx="408">
                  <c:v>41864</c:v>
                </c:pt>
                <c:pt idx="409">
                  <c:v>41865</c:v>
                </c:pt>
                <c:pt idx="410">
                  <c:v>41866</c:v>
                </c:pt>
                <c:pt idx="411">
                  <c:v>41867</c:v>
                </c:pt>
                <c:pt idx="412">
                  <c:v>41868</c:v>
                </c:pt>
                <c:pt idx="413">
                  <c:v>41869</c:v>
                </c:pt>
                <c:pt idx="414">
                  <c:v>41870</c:v>
                </c:pt>
                <c:pt idx="415">
                  <c:v>41871</c:v>
                </c:pt>
                <c:pt idx="416">
                  <c:v>41872</c:v>
                </c:pt>
                <c:pt idx="417">
                  <c:v>41873</c:v>
                </c:pt>
                <c:pt idx="418">
                  <c:v>41874</c:v>
                </c:pt>
                <c:pt idx="419">
                  <c:v>41875</c:v>
                </c:pt>
                <c:pt idx="420">
                  <c:v>41876</c:v>
                </c:pt>
                <c:pt idx="421">
                  <c:v>41877</c:v>
                </c:pt>
                <c:pt idx="422">
                  <c:v>41878</c:v>
                </c:pt>
                <c:pt idx="423">
                  <c:v>41879</c:v>
                </c:pt>
                <c:pt idx="424">
                  <c:v>41880</c:v>
                </c:pt>
                <c:pt idx="425">
                  <c:v>41881</c:v>
                </c:pt>
                <c:pt idx="426">
                  <c:v>41882</c:v>
                </c:pt>
              </c:numCache>
            </c:numRef>
          </c:xVal>
          <c:yVal>
            <c:numRef>
              <c:f>tr50000u!$C$2:$C$428</c:f>
              <c:numCache>
                <c:formatCode>General</c:formatCode>
                <c:ptCount val="427"/>
                <c:pt idx="0">
                  <c:v>151894854</c:v>
                </c:pt>
                <c:pt idx="1">
                  <c:v>168307404</c:v>
                </c:pt>
                <c:pt idx="2">
                  <c:v>174357857</c:v>
                </c:pt>
                <c:pt idx="3">
                  <c:v>180613743</c:v>
                </c:pt>
                <c:pt idx="4">
                  <c:v>186740951</c:v>
                </c:pt>
                <c:pt idx="5">
                  <c:v>212971015</c:v>
                </c:pt>
                <c:pt idx="6">
                  <c:v>213051945</c:v>
                </c:pt>
                <c:pt idx="7">
                  <c:v>248703446</c:v>
                </c:pt>
                <c:pt idx="8">
                  <c:v>267951685</c:v>
                </c:pt>
                <c:pt idx="9">
                  <c:v>280892483</c:v>
                </c:pt>
                <c:pt idx="10">
                  <c:v>310012180</c:v>
                </c:pt>
                <c:pt idx="11">
                  <c:v>327234397</c:v>
                </c:pt>
                <c:pt idx="12">
                  <c:v>334020845</c:v>
                </c:pt>
                <c:pt idx="13">
                  <c:v>350868483</c:v>
                </c:pt>
                <c:pt idx="14">
                  <c:v>368343276</c:v>
                </c:pt>
                <c:pt idx="15">
                  <c:v>395665098</c:v>
                </c:pt>
                <c:pt idx="16">
                  <c:v>407328694</c:v>
                </c:pt>
                <c:pt idx="17">
                  <c:v>411450857</c:v>
                </c:pt>
                <c:pt idx="18">
                  <c:v>421902065</c:v>
                </c:pt>
                <c:pt idx="19">
                  <c:v>426285545</c:v>
                </c:pt>
                <c:pt idx="20">
                  <c:v>435588118</c:v>
                </c:pt>
                <c:pt idx="21">
                  <c:v>452409805</c:v>
                </c:pt>
                <c:pt idx="22">
                  <c:v>479038673</c:v>
                </c:pt>
                <c:pt idx="23">
                  <c:v>484233542</c:v>
                </c:pt>
                <c:pt idx="24">
                  <c:v>493576387</c:v>
                </c:pt>
                <c:pt idx="25">
                  <c:v>493111731</c:v>
                </c:pt>
                <c:pt idx="26">
                  <c:v>492547351</c:v>
                </c:pt>
                <c:pt idx="27">
                  <c:v>519020434</c:v>
                </c:pt>
                <c:pt idx="28">
                  <c:v>536995741</c:v>
                </c:pt>
                <c:pt idx="29">
                  <c:v>563874675</c:v>
                </c:pt>
                <c:pt idx="30">
                  <c:v>602051014</c:v>
                </c:pt>
                <c:pt idx="31">
                  <c:v>622381051</c:v>
                </c:pt>
                <c:pt idx="32">
                  <c:v>617677299</c:v>
                </c:pt>
                <c:pt idx="33">
                  <c:v>608099037</c:v>
                </c:pt>
                <c:pt idx="34">
                  <c:v>637178093</c:v>
                </c:pt>
                <c:pt idx="35">
                  <c:v>659635329</c:v>
                </c:pt>
                <c:pt idx="36">
                  <c:v>679581324</c:v>
                </c:pt>
                <c:pt idx="37">
                  <c:v>678628217</c:v>
                </c:pt>
                <c:pt idx="38">
                  <c:v>684349557</c:v>
                </c:pt>
                <c:pt idx="39">
                  <c:v>682241308</c:v>
                </c:pt>
                <c:pt idx="40">
                  <c:v>674176886</c:v>
                </c:pt>
                <c:pt idx="41">
                  <c:v>707341044</c:v>
                </c:pt>
                <c:pt idx="42">
                  <c:v>760864450</c:v>
                </c:pt>
                <c:pt idx="43">
                  <c:v>767226194</c:v>
                </c:pt>
                <c:pt idx="44">
                  <c:v>772557637</c:v>
                </c:pt>
                <c:pt idx="45">
                  <c:v>754624385</c:v>
                </c:pt>
                <c:pt idx="46">
                  <c:v>749143351</c:v>
                </c:pt>
                <c:pt idx="47">
                  <c:v>753486521</c:v>
                </c:pt>
                <c:pt idx="48">
                  <c:v>785951244</c:v>
                </c:pt>
                <c:pt idx="49">
                  <c:v>861004194</c:v>
                </c:pt>
                <c:pt idx="50">
                  <c:v>876847802</c:v>
                </c:pt>
                <c:pt idx="51">
                  <c:v>883738750</c:v>
                </c:pt>
                <c:pt idx="52">
                  <c:v>936278920</c:v>
                </c:pt>
                <c:pt idx="53">
                  <c:v>956275510</c:v>
                </c:pt>
                <c:pt idx="54">
                  <c:v>978663910</c:v>
                </c:pt>
                <c:pt idx="55">
                  <c:v>993074634</c:v>
                </c:pt>
                <c:pt idx="56">
                  <c:v>1027881492</c:v>
                </c:pt>
                <c:pt idx="57">
                  <c:v>1013700605</c:v>
                </c:pt>
                <c:pt idx="58">
                  <c:v>1016500610</c:v>
                </c:pt>
                <c:pt idx="59">
                  <c:v>1016877415</c:v>
                </c:pt>
                <c:pt idx="60">
                  <c:v>1030639086</c:v>
                </c:pt>
                <c:pt idx="61">
                  <c:v>1043851341</c:v>
                </c:pt>
                <c:pt idx="62">
                  <c:v>1026707203</c:v>
                </c:pt>
                <c:pt idx="63">
                  <c:v>1129967664</c:v>
                </c:pt>
                <c:pt idx="64">
                  <c:v>1159771159</c:v>
                </c:pt>
                <c:pt idx="65">
                  <c:v>1159776207</c:v>
                </c:pt>
                <c:pt idx="66">
                  <c:v>1169781087</c:v>
                </c:pt>
                <c:pt idx="67">
                  <c:v>1169711521</c:v>
                </c:pt>
                <c:pt idx="68">
                  <c:v>1171180234</c:v>
                </c:pt>
                <c:pt idx="69">
                  <c:v>1186925512</c:v>
                </c:pt>
                <c:pt idx="70">
                  <c:v>1184535131</c:v>
                </c:pt>
                <c:pt idx="71">
                  <c:v>1222357500</c:v>
                </c:pt>
                <c:pt idx="72">
                  <c:v>1232384972</c:v>
                </c:pt>
                <c:pt idx="73">
                  <c:v>1256350470</c:v>
                </c:pt>
                <c:pt idx="74">
                  <c:v>1269480585</c:v>
                </c:pt>
                <c:pt idx="75">
                  <c:v>1268353497</c:v>
                </c:pt>
                <c:pt idx="76">
                  <c:v>1271758401</c:v>
                </c:pt>
                <c:pt idx="77">
                  <c:v>1382009310</c:v>
                </c:pt>
                <c:pt idx="78">
                  <c:v>1386164969</c:v>
                </c:pt>
                <c:pt idx="79">
                  <c:v>1380832770</c:v>
                </c:pt>
                <c:pt idx="80">
                  <c:v>1388565028</c:v>
                </c:pt>
                <c:pt idx="81">
                  <c:v>1399630112</c:v>
                </c:pt>
                <c:pt idx="82">
                  <c:v>1394548964</c:v>
                </c:pt>
                <c:pt idx="83">
                  <c:v>1397596042</c:v>
                </c:pt>
                <c:pt idx="84">
                  <c:v>1380715618</c:v>
                </c:pt>
                <c:pt idx="85">
                  <c:v>1391902805</c:v>
                </c:pt>
                <c:pt idx="86">
                  <c:v>1363329839</c:v>
                </c:pt>
                <c:pt idx="87">
                  <c:v>1382469732</c:v>
                </c:pt>
                <c:pt idx="88">
                  <c:v>1387153606</c:v>
                </c:pt>
                <c:pt idx="89">
                  <c:v>1364428293</c:v>
                </c:pt>
                <c:pt idx="90">
                  <c:v>1358401840</c:v>
                </c:pt>
                <c:pt idx="91">
                  <c:v>1359963169</c:v>
                </c:pt>
                <c:pt idx="92">
                  <c:v>1365211033</c:v>
                </c:pt>
                <c:pt idx="93">
                  <c:v>1368932651</c:v>
                </c:pt>
                <c:pt idx="94">
                  <c:v>1373116304</c:v>
                </c:pt>
                <c:pt idx="95">
                  <c:v>1367370611</c:v>
                </c:pt>
                <c:pt idx="96">
                  <c:v>1368968000</c:v>
                </c:pt>
                <c:pt idx="97">
                  <c:v>1388961647</c:v>
                </c:pt>
                <c:pt idx="98">
                  <c:v>1387745916</c:v>
                </c:pt>
                <c:pt idx="99">
                  <c:v>1393036135</c:v>
                </c:pt>
                <c:pt idx="100">
                  <c:v>1421011750</c:v>
                </c:pt>
                <c:pt idx="101">
                  <c:v>1442014447</c:v>
                </c:pt>
                <c:pt idx="102">
                  <c:v>1481373088</c:v>
                </c:pt>
                <c:pt idx="103">
                  <c:v>1512192741</c:v>
                </c:pt>
                <c:pt idx="104">
                  <c:v>1532827216</c:v>
                </c:pt>
                <c:pt idx="105">
                  <c:v>1609386892</c:v>
                </c:pt>
                <c:pt idx="106">
                  <c:v>1642877432</c:v>
                </c:pt>
                <c:pt idx="107">
                  <c:v>1664791379</c:v>
                </c:pt>
                <c:pt idx="108">
                  <c:v>1715459782</c:v>
                </c:pt>
                <c:pt idx="109">
                  <c:v>1772140369</c:v>
                </c:pt>
                <c:pt idx="110">
                  <c:v>1793815611</c:v>
                </c:pt>
                <c:pt idx="111">
                  <c:v>1775848374</c:v>
                </c:pt>
                <c:pt idx="112">
                  <c:v>1800420893</c:v>
                </c:pt>
                <c:pt idx="113">
                  <c:v>1825754080</c:v>
                </c:pt>
                <c:pt idx="114">
                  <c:v>1843209488</c:v>
                </c:pt>
                <c:pt idx="115">
                  <c:v>1847003884</c:v>
                </c:pt>
                <c:pt idx="116">
                  <c:v>1853052936</c:v>
                </c:pt>
                <c:pt idx="117">
                  <c:v>1861659459</c:v>
                </c:pt>
                <c:pt idx="118">
                  <c:v>1866948208</c:v>
                </c:pt>
                <c:pt idx="119">
                  <c:v>1933880417</c:v>
                </c:pt>
                <c:pt idx="120">
                  <c:v>1966806542</c:v>
                </c:pt>
                <c:pt idx="121">
                  <c:v>1981870811</c:v>
                </c:pt>
                <c:pt idx="122">
                  <c:v>1993000348</c:v>
                </c:pt>
                <c:pt idx="123">
                  <c:v>2061184917</c:v>
                </c:pt>
                <c:pt idx="124">
                  <c:v>2089108371</c:v>
                </c:pt>
                <c:pt idx="125">
                  <c:v>2121529208</c:v>
                </c:pt>
                <c:pt idx="126">
                  <c:v>2262542235</c:v>
                </c:pt>
                <c:pt idx="127">
                  <c:v>2322087121</c:v>
                </c:pt>
                <c:pt idx="128">
                  <c:v>2343966080</c:v>
                </c:pt>
                <c:pt idx="129">
                  <c:v>2385943755</c:v>
                </c:pt>
                <c:pt idx="130">
                  <c:v>2488330989</c:v>
                </c:pt>
                <c:pt idx="131">
                  <c:v>2538448353</c:v>
                </c:pt>
                <c:pt idx="132">
                  <c:v>2544556219</c:v>
                </c:pt>
                <c:pt idx="133">
                  <c:v>2521365348</c:v>
                </c:pt>
                <c:pt idx="134">
                  <c:v>2496196317</c:v>
                </c:pt>
                <c:pt idx="135">
                  <c:v>2561258782</c:v>
                </c:pt>
                <c:pt idx="136">
                  <c:v>2634926144</c:v>
                </c:pt>
                <c:pt idx="137">
                  <c:v>2681116032</c:v>
                </c:pt>
                <c:pt idx="138">
                  <c:v>2738711579</c:v>
                </c:pt>
                <c:pt idx="139">
                  <c:v>2767610819</c:v>
                </c:pt>
                <c:pt idx="140">
                  <c:v>2773624801</c:v>
                </c:pt>
                <c:pt idx="141">
                  <c:v>2799216748</c:v>
                </c:pt>
                <c:pt idx="142">
                  <c:v>2823594342</c:v>
                </c:pt>
                <c:pt idx="143">
                  <c:v>2927090886</c:v>
                </c:pt>
                <c:pt idx="144">
                  <c:v>2961376529</c:v>
                </c:pt>
                <c:pt idx="145">
                  <c:v>2982815938</c:v>
                </c:pt>
                <c:pt idx="146">
                  <c:v>2980039710</c:v>
                </c:pt>
                <c:pt idx="147">
                  <c:v>3031722727</c:v>
                </c:pt>
                <c:pt idx="148">
                  <c:v>3180101774</c:v>
                </c:pt>
                <c:pt idx="149">
                  <c:v>3208954195</c:v>
                </c:pt>
                <c:pt idx="150">
                  <c:v>3260866280</c:v>
                </c:pt>
                <c:pt idx="151">
                  <c:v>3229850757</c:v>
                </c:pt>
                <c:pt idx="152">
                  <c:v>3199424118</c:v>
                </c:pt>
                <c:pt idx="153">
                  <c:v>3230538569</c:v>
                </c:pt>
                <c:pt idx="154">
                  <c:v>3407058499</c:v>
                </c:pt>
                <c:pt idx="155">
                  <c:v>3520992465</c:v>
                </c:pt>
                <c:pt idx="156">
                  <c:v>3643360358</c:v>
                </c:pt>
                <c:pt idx="157">
                  <c:v>3671058209</c:v>
                </c:pt>
                <c:pt idx="158">
                  <c:v>3716302616</c:v>
                </c:pt>
                <c:pt idx="159">
                  <c:v>3765566722</c:v>
                </c:pt>
                <c:pt idx="160">
                  <c:v>3804348723</c:v>
                </c:pt>
                <c:pt idx="161">
                  <c:v>3813714867</c:v>
                </c:pt>
                <c:pt idx="162">
                  <c:v>3805670372</c:v>
                </c:pt>
                <c:pt idx="163">
                  <c:v>3882280026</c:v>
                </c:pt>
                <c:pt idx="164">
                  <c:v>3910058616</c:v>
                </c:pt>
                <c:pt idx="165">
                  <c:v>3939413764</c:v>
                </c:pt>
                <c:pt idx="166">
                  <c:v>4003801516</c:v>
                </c:pt>
                <c:pt idx="167">
                  <c:v>4109600250</c:v>
                </c:pt>
                <c:pt idx="168">
                  <c:v>4102362914</c:v>
                </c:pt>
                <c:pt idx="169">
                  <c:v>4139792849</c:v>
                </c:pt>
                <c:pt idx="170">
                  <c:v>4090916311</c:v>
                </c:pt>
                <c:pt idx="171">
                  <c:v>4101957660</c:v>
                </c:pt>
                <c:pt idx="172">
                  <c:v>4074279801</c:v>
                </c:pt>
                <c:pt idx="173">
                  <c:v>4074585702</c:v>
                </c:pt>
                <c:pt idx="174">
                  <c:v>4111920754</c:v>
                </c:pt>
                <c:pt idx="175">
                  <c:v>4169760396</c:v>
                </c:pt>
                <c:pt idx="176">
                  <c:v>4344860516</c:v>
                </c:pt>
                <c:pt idx="177">
                  <c:v>4500723311</c:v>
                </c:pt>
                <c:pt idx="178">
                  <c:v>4429231897</c:v>
                </c:pt>
                <c:pt idx="179">
                  <c:v>4430006529</c:v>
                </c:pt>
                <c:pt idx="180">
                  <c:v>4487400144</c:v>
                </c:pt>
                <c:pt idx="181">
                  <c:v>4540394616</c:v>
                </c:pt>
                <c:pt idx="182">
                  <c:v>4606330286</c:v>
                </c:pt>
                <c:pt idx="183">
                  <c:v>4659342463</c:v>
                </c:pt>
                <c:pt idx="184">
                  <c:v>4847186777</c:v>
                </c:pt>
                <c:pt idx="185">
                  <c:v>5005635975</c:v>
                </c:pt>
                <c:pt idx="186">
                  <c:v>5193433419</c:v>
                </c:pt>
                <c:pt idx="187">
                  <c:v>5229533195</c:v>
                </c:pt>
                <c:pt idx="188">
                  <c:v>5218812307</c:v>
                </c:pt>
                <c:pt idx="189">
                  <c:v>5392759606</c:v>
                </c:pt>
                <c:pt idx="190">
                  <c:v>5755163971</c:v>
                </c:pt>
                <c:pt idx="191">
                  <c:v>5756767206</c:v>
                </c:pt>
                <c:pt idx="192">
                  <c:v>5832805567</c:v>
                </c:pt>
                <c:pt idx="193">
                  <c:v>5895954222</c:v>
                </c:pt>
                <c:pt idx="194">
                  <c:v>6029810044</c:v>
                </c:pt>
                <c:pt idx="195">
                  <c:v>6063149503</c:v>
                </c:pt>
                <c:pt idx="196">
                  <c:v>6262424903</c:v>
                </c:pt>
                <c:pt idx="197">
                  <c:v>6393096319</c:v>
                </c:pt>
                <c:pt idx="198">
                  <c:v>6537724729</c:v>
                </c:pt>
                <c:pt idx="199">
                  <c:v>6662446255</c:v>
                </c:pt>
                <c:pt idx="200">
                  <c:v>6786431627</c:v>
                </c:pt>
                <c:pt idx="201">
                  <c:v>6871718272</c:v>
                </c:pt>
                <c:pt idx="202">
                  <c:v>6891210617</c:v>
                </c:pt>
                <c:pt idx="203">
                  <c:v>6725301960</c:v>
                </c:pt>
                <c:pt idx="204">
                  <c:v>6742618495</c:v>
                </c:pt>
                <c:pt idx="205">
                  <c:v>6895772641</c:v>
                </c:pt>
                <c:pt idx="206">
                  <c:v>7083950829</c:v>
                </c:pt>
                <c:pt idx="207">
                  <c:v>7219960787</c:v>
                </c:pt>
                <c:pt idx="208">
                  <c:v>7381047918</c:v>
                </c:pt>
                <c:pt idx="209">
                  <c:v>7449494432</c:v>
                </c:pt>
                <c:pt idx="210">
                  <c:v>7718404337</c:v>
                </c:pt>
                <c:pt idx="211">
                  <c:v>8086064189</c:v>
                </c:pt>
                <c:pt idx="212">
                  <c:v>8613245725</c:v>
                </c:pt>
                <c:pt idx="213">
                  <c:v>8657212802</c:v>
                </c:pt>
                <c:pt idx="214">
                  <c:v>8676083188</c:v>
                </c:pt>
                <c:pt idx="215">
                  <c:v>8674958047</c:v>
                </c:pt>
                <c:pt idx="216">
                  <c:v>8693530699</c:v>
                </c:pt>
                <c:pt idx="217">
                  <c:v>8722640104</c:v>
                </c:pt>
                <c:pt idx="218">
                  <c:v>8738956610</c:v>
                </c:pt>
                <c:pt idx="219">
                  <c:v>8838579829</c:v>
                </c:pt>
                <c:pt idx="220">
                  <c:v>8894433986</c:v>
                </c:pt>
                <c:pt idx="221">
                  <c:v>9102223451</c:v>
                </c:pt>
                <c:pt idx="222">
                  <c:v>9170033424</c:v>
                </c:pt>
                <c:pt idx="223">
                  <c:v>9152462297</c:v>
                </c:pt>
                <c:pt idx="224">
                  <c:v>9217750633</c:v>
                </c:pt>
                <c:pt idx="225">
                  <c:v>9666361152</c:v>
                </c:pt>
                <c:pt idx="226">
                  <c:v>9932875015</c:v>
                </c:pt>
                <c:pt idx="227">
                  <c:v>10089492715</c:v>
                </c:pt>
                <c:pt idx="228">
                  <c:v>10268716719</c:v>
                </c:pt>
                <c:pt idx="229">
                  <c:v>10356789748</c:v>
                </c:pt>
                <c:pt idx="230">
                  <c:v>10371661481</c:v>
                </c:pt>
                <c:pt idx="231">
                  <c:v>10535626727</c:v>
                </c:pt>
                <c:pt idx="232">
                  <c:v>10736792864</c:v>
                </c:pt>
                <c:pt idx="233">
                  <c:v>10738903075</c:v>
                </c:pt>
                <c:pt idx="234">
                  <c:v>10884075687</c:v>
                </c:pt>
                <c:pt idx="235">
                  <c:v>11001981058</c:v>
                </c:pt>
                <c:pt idx="236">
                  <c:v>11075105171</c:v>
                </c:pt>
                <c:pt idx="237">
                  <c:v>11100885671</c:v>
                </c:pt>
                <c:pt idx="238">
                  <c:v>11143473581</c:v>
                </c:pt>
                <c:pt idx="239">
                  <c:v>11246535064</c:v>
                </c:pt>
                <c:pt idx="240">
                  <c:v>11516536316</c:v>
                </c:pt>
                <c:pt idx="241">
                  <c:v>11551597581</c:v>
                </c:pt>
                <c:pt idx="242">
                  <c:v>11581054804</c:v>
                </c:pt>
                <c:pt idx="243">
                  <c:v>11711441404</c:v>
                </c:pt>
                <c:pt idx="244">
                  <c:v>11699447016</c:v>
                </c:pt>
                <c:pt idx="245">
                  <c:v>11643084236</c:v>
                </c:pt>
                <c:pt idx="246">
                  <c:v>11837007044</c:v>
                </c:pt>
                <c:pt idx="247">
                  <c:v>11983588788</c:v>
                </c:pt>
                <c:pt idx="248">
                  <c:v>12200163421</c:v>
                </c:pt>
                <c:pt idx="249">
                  <c:v>12248311446</c:v>
                </c:pt>
                <c:pt idx="250">
                  <c:v>12294598316</c:v>
                </c:pt>
                <c:pt idx="251">
                  <c:v>12299948276</c:v>
                </c:pt>
                <c:pt idx="252">
                  <c:v>12433459483</c:v>
                </c:pt>
                <c:pt idx="253">
                  <c:v>12288901641</c:v>
                </c:pt>
                <c:pt idx="254">
                  <c:v>12182825214</c:v>
                </c:pt>
                <c:pt idx="255">
                  <c:v>12122878559</c:v>
                </c:pt>
                <c:pt idx="256">
                  <c:v>12105061361</c:v>
                </c:pt>
                <c:pt idx="257">
                  <c:v>12116314370</c:v>
                </c:pt>
                <c:pt idx="258">
                  <c:v>11933524893</c:v>
                </c:pt>
                <c:pt idx="259">
                  <c:v>11821319689</c:v>
                </c:pt>
                <c:pt idx="260">
                  <c:v>11830959167</c:v>
                </c:pt>
                <c:pt idx="261">
                  <c:v>11700885529</c:v>
                </c:pt>
                <c:pt idx="262">
                  <c:v>11724886248</c:v>
                </c:pt>
                <c:pt idx="263">
                  <c:v>11728036250</c:v>
                </c:pt>
                <c:pt idx="264">
                  <c:v>11784493217</c:v>
                </c:pt>
                <c:pt idx="265">
                  <c:v>11756472485</c:v>
                </c:pt>
                <c:pt idx="266">
                  <c:v>11618251520</c:v>
                </c:pt>
                <c:pt idx="267">
                  <c:v>11602724960</c:v>
                </c:pt>
                <c:pt idx="268">
                  <c:v>11429728627</c:v>
                </c:pt>
                <c:pt idx="269">
                  <c:v>11314255543</c:v>
                </c:pt>
                <c:pt idx="270">
                  <c:v>11140253161</c:v>
                </c:pt>
                <c:pt idx="271">
                  <c:v>11124017028</c:v>
                </c:pt>
                <c:pt idx="272">
                  <c:v>11054451384</c:v>
                </c:pt>
                <c:pt idx="273">
                  <c:v>10992376820</c:v>
                </c:pt>
                <c:pt idx="274">
                  <c:v>11104877458</c:v>
                </c:pt>
                <c:pt idx="275">
                  <c:v>11158847445</c:v>
                </c:pt>
                <c:pt idx="276">
                  <c:v>11250684141</c:v>
                </c:pt>
                <c:pt idx="277">
                  <c:v>11240391748</c:v>
                </c:pt>
                <c:pt idx="278">
                  <c:v>11268344788</c:v>
                </c:pt>
                <c:pt idx="279">
                  <c:v>11275694451</c:v>
                </c:pt>
                <c:pt idx="280">
                  <c:v>11265960881</c:v>
                </c:pt>
                <c:pt idx="281">
                  <c:v>11285565891</c:v>
                </c:pt>
                <c:pt idx="282">
                  <c:v>11332945735</c:v>
                </c:pt>
                <c:pt idx="283">
                  <c:v>11367907454</c:v>
                </c:pt>
                <c:pt idx="284">
                  <c:v>11283579980</c:v>
                </c:pt>
                <c:pt idx="285">
                  <c:v>11298951908</c:v>
                </c:pt>
                <c:pt idx="286">
                  <c:v>11311055262</c:v>
                </c:pt>
                <c:pt idx="287">
                  <c:v>11166588461</c:v>
                </c:pt>
                <c:pt idx="288">
                  <c:v>11182759510</c:v>
                </c:pt>
                <c:pt idx="289">
                  <c:v>11263131220</c:v>
                </c:pt>
                <c:pt idx="290">
                  <c:v>11331255758</c:v>
                </c:pt>
                <c:pt idx="291">
                  <c:v>11308111394</c:v>
                </c:pt>
                <c:pt idx="292">
                  <c:v>11406577173</c:v>
                </c:pt>
                <c:pt idx="293">
                  <c:v>11430857434</c:v>
                </c:pt>
                <c:pt idx="294">
                  <c:v>11419958043</c:v>
                </c:pt>
                <c:pt idx="295">
                  <c:v>11397925559</c:v>
                </c:pt>
                <c:pt idx="296">
                  <c:v>11414246222</c:v>
                </c:pt>
                <c:pt idx="297">
                  <c:v>11512230147</c:v>
                </c:pt>
                <c:pt idx="298">
                  <c:v>11511279655</c:v>
                </c:pt>
                <c:pt idx="299">
                  <c:v>11489514079</c:v>
                </c:pt>
                <c:pt idx="300">
                  <c:v>11459592917</c:v>
                </c:pt>
                <c:pt idx="301">
                  <c:v>11452899164</c:v>
                </c:pt>
                <c:pt idx="302">
                  <c:v>11429200823</c:v>
                </c:pt>
                <c:pt idx="303">
                  <c:v>11401546595</c:v>
                </c:pt>
                <c:pt idx="304">
                  <c:v>11424180405</c:v>
                </c:pt>
                <c:pt idx="305">
                  <c:v>11430581805</c:v>
                </c:pt>
                <c:pt idx="306">
                  <c:v>11410434612</c:v>
                </c:pt>
                <c:pt idx="307">
                  <c:v>11252414039</c:v>
                </c:pt>
                <c:pt idx="308">
                  <c:v>11279626859</c:v>
                </c:pt>
                <c:pt idx="309">
                  <c:v>11238867042</c:v>
                </c:pt>
                <c:pt idx="310">
                  <c:v>11354406695</c:v>
                </c:pt>
                <c:pt idx="311">
                  <c:v>11390034488</c:v>
                </c:pt>
                <c:pt idx="312">
                  <c:v>11373203044</c:v>
                </c:pt>
                <c:pt idx="313">
                  <c:v>11481503211</c:v>
                </c:pt>
                <c:pt idx="314">
                  <c:v>11488149550</c:v>
                </c:pt>
                <c:pt idx="315">
                  <c:v>11448488524</c:v>
                </c:pt>
                <c:pt idx="316">
                  <c:v>11450105432</c:v>
                </c:pt>
                <c:pt idx="317">
                  <c:v>11379506272</c:v>
                </c:pt>
                <c:pt idx="318">
                  <c:v>11373289123</c:v>
                </c:pt>
                <c:pt idx="319">
                  <c:v>11308282887</c:v>
                </c:pt>
                <c:pt idx="320">
                  <c:v>11311309513</c:v>
                </c:pt>
                <c:pt idx="321">
                  <c:v>11306041364</c:v>
                </c:pt>
                <c:pt idx="322">
                  <c:v>11246078868</c:v>
                </c:pt>
                <c:pt idx="323">
                  <c:v>11359110457</c:v>
                </c:pt>
                <c:pt idx="324">
                  <c:v>11406978845</c:v>
                </c:pt>
                <c:pt idx="325">
                  <c:v>11449674935</c:v>
                </c:pt>
                <c:pt idx="326">
                  <c:v>11457666586</c:v>
                </c:pt>
                <c:pt idx="327">
                  <c:v>11460911030</c:v>
                </c:pt>
                <c:pt idx="328">
                  <c:v>11386949561</c:v>
                </c:pt>
                <c:pt idx="329">
                  <c:v>11422470811</c:v>
                </c:pt>
                <c:pt idx="330">
                  <c:v>11388306522</c:v>
                </c:pt>
                <c:pt idx="331">
                  <c:v>11245895528</c:v>
                </c:pt>
                <c:pt idx="332">
                  <c:v>11240842600</c:v>
                </c:pt>
                <c:pt idx="333">
                  <c:v>11152249102</c:v>
                </c:pt>
                <c:pt idx="334">
                  <c:v>11166321023</c:v>
                </c:pt>
                <c:pt idx="335">
                  <c:v>11179598232</c:v>
                </c:pt>
                <c:pt idx="336">
                  <c:v>11130294735</c:v>
                </c:pt>
                <c:pt idx="337">
                  <c:v>11015970089</c:v>
                </c:pt>
                <c:pt idx="338">
                  <c:v>10947576247</c:v>
                </c:pt>
                <c:pt idx="339">
                  <c:v>10897321678</c:v>
                </c:pt>
                <c:pt idx="340">
                  <c:v>10879634170</c:v>
                </c:pt>
                <c:pt idx="341">
                  <c:v>10911520689</c:v>
                </c:pt>
                <c:pt idx="342">
                  <c:v>11039854799</c:v>
                </c:pt>
                <c:pt idx="343">
                  <c:v>11077448801</c:v>
                </c:pt>
                <c:pt idx="344">
                  <c:v>11041693963</c:v>
                </c:pt>
                <c:pt idx="345">
                  <c:v>11049273844</c:v>
                </c:pt>
                <c:pt idx="346">
                  <c:v>11106959408</c:v>
                </c:pt>
                <c:pt idx="347">
                  <c:v>10903262896</c:v>
                </c:pt>
                <c:pt idx="348">
                  <c:v>10842362614</c:v>
                </c:pt>
                <c:pt idx="349">
                  <c:v>10853161130</c:v>
                </c:pt>
                <c:pt idx="350">
                  <c:v>10676762246</c:v>
                </c:pt>
                <c:pt idx="351">
                  <c:v>10418759397</c:v>
                </c:pt>
                <c:pt idx="352">
                  <c:v>10326050458</c:v>
                </c:pt>
                <c:pt idx="353">
                  <c:v>10349792032</c:v>
                </c:pt>
                <c:pt idx="354">
                  <c:v>10309986609</c:v>
                </c:pt>
                <c:pt idx="355">
                  <c:v>10237286265</c:v>
                </c:pt>
                <c:pt idx="356">
                  <c:v>10032251708</c:v>
                </c:pt>
                <c:pt idx="357">
                  <c:v>9896525791</c:v>
                </c:pt>
                <c:pt idx="358">
                  <c:v>9717531024</c:v>
                </c:pt>
                <c:pt idx="359">
                  <c:v>9432195114</c:v>
                </c:pt>
                <c:pt idx="360">
                  <c:v>9345699333</c:v>
                </c:pt>
                <c:pt idx="361">
                  <c:v>9222888537</c:v>
                </c:pt>
                <c:pt idx="362">
                  <c:v>9129609438</c:v>
                </c:pt>
                <c:pt idx="363">
                  <c:v>9031082729</c:v>
                </c:pt>
                <c:pt idx="364">
                  <c:v>8898768178</c:v>
                </c:pt>
                <c:pt idx="365">
                  <c:v>8882214892</c:v>
                </c:pt>
                <c:pt idx="366">
                  <c:v>8895295054</c:v>
                </c:pt>
                <c:pt idx="367">
                  <c:v>8887880187</c:v>
                </c:pt>
                <c:pt idx="368">
                  <c:v>8825302073</c:v>
                </c:pt>
                <c:pt idx="369">
                  <c:v>8743808388</c:v>
                </c:pt>
                <c:pt idx="370">
                  <c:v>8742437693</c:v>
                </c:pt>
                <c:pt idx="371">
                  <c:v>8665009095</c:v>
                </c:pt>
                <c:pt idx="372">
                  <c:v>8530019576</c:v>
                </c:pt>
                <c:pt idx="373">
                  <c:v>8535095906</c:v>
                </c:pt>
                <c:pt idx="374">
                  <c:v>8472966824</c:v>
                </c:pt>
                <c:pt idx="375">
                  <c:v>8433755651</c:v>
                </c:pt>
                <c:pt idx="376">
                  <c:v>8454459158</c:v>
                </c:pt>
                <c:pt idx="377">
                  <c:v>8410403570</c:v>
                </c:pt>
                <c:pt idx="378">
                  <c:v>8363039427</c:v>
                </c:pt>
                <c:pt idx="379">
                  <c:v>8364435634</c:v>
                </c:pt>
                <c:pt idx="380">
                  <c:v>8398860826</c:v>
                </c:pt>
                <c:pt idx="381">
                  <c:v>8326947988</c:v>
                </c:pt>
                <c:pt idx="382">
                  <c:v>8320674677</c:v>
                </c:pt>
                <c:pt idx="383">
                  <c:v>8369111205</c:v>
                </c:pt>
                <c:pt idx="384">
                  <c:v>8376920228</c:v>
                </c:pt>
                <c:pt idx="385">
                  <c:v>8295908357</c:v>
                </c:pt>
                <c:pt idx="386">
                  <c:v>8183130203</c:v>
                </c:pt>
                <c:pt idx="387">
                  <c:v>8138309919</c:v>
                </c:pt>
                <c:pt idx="388">
                  <c:v>8061425937</c:v>
                </c:pt>
                <c:pt idx="389">
                  <c:v>7985715382</c:v>
                </c:pt>
                <c:pt idx="390">
                  <c:v>7845952378</c:v>
                </c:pt>
                <c:pt idx="391">
                  <c:v>7831358014</c:v>
                </c:pt>
                <c:pt idx="392">
                  <c:v>7849450725</c:v>
                </c:pt>
                <c:pt idx="393">
                  <c:v>7774799823</c:v>
                </c:pt>
                <c:pt idx="394">
                  <c:v>7717290601</c:v>
                </c:pt>
                <c:pt idx="395">
                  <c:v>7617617953</c:v>
                </c:pt>
                <c:pt idx="396">
                  <c:v>7674380309</c:v>
                </c:pt>
                <c:pt idx="397">
                  <c:v>7685643202</c:v>
                </c:pt>
                <c:pt idx="398">
                  <c:v>7714509794</c:v>
                </c:pt>
                <c:pt idx="399">
                  <c:v>7699037229</c:v>
                </c:pt>
                <c:pt idx="400">
                  <c:v>7814864964</c:v>
                </c:pt>
                <c:pt idx="401">
                  <c:v>7787445961</c:v>
                </c:pt>
                <c:pt idx="402">
                  <c:v>7751002713</c:v>
                </c:pt>
                <c:pt idx="403">
                  <c:v>7637037948</c:v>
                </c:pt>
                <c:pt idx="404">
                  <c:v>7610748455</c:v>
                </c:pt>
                <c:pt idx="405">
                  <c:v>7655272146</c:v>
                </c:pt>
                <c:pt idx="406">
                  <c:v>7485648582</c:v>
                </c:pt>
                <c:pt idx="407">
                  <c:v>7384441349</c:v>
                </c:pt>
                <c:pt idx="408">
                  <c:v>7281077696</c:v>
                </c:pt>
                <c:pt idx="409">
                  <c:v>7309647074</c:v>
                </c:pt>
                <c:pt idx="410">
                  <c:v>7266243301</c:v>
                </c:pt>
                <c:pt idx="411">
                  <c:v>7242262664</c:v>
                </c:pt>
                <c:pt idx="412">
                  <c:v>7236300418</c:v>
                </c:pt>
                <c:pt idx="413">
                  <c:v>7240705349</c:v>
                </c:pt>
                <c:pt idx="414">
                  <c:v>7219317977</c:v>
                </c:pt>
                <c:pt idx="415">
                  <c:v>7272421667</c:v>
                </c:pt>
                <c:pt idx="416">
                  <c:v>7265114794</c:v>
                </c:pt>
                <c:pt idx="417">
                  <c:v>7310073286</c:v>
                </c:pt>
                <c:pt idx="418">
                  <c:v>7264478895</c:v>
                </c:pt>
                <c:pt idx="419">
                  <c:v>7218231088</c:v>
                </c:pt>
                <c:pt idx="420">
                  <c:v>7170512820</c:v>
                </c:pt>
                <c:pt idx="421">
                  <c:v>7135171442</c:v>
                </c:pt>
                <c:pt idx="422">
                  <c:v>6925491370</c:v>
                </c:pt>
                <c:pt idx="423">
                  <c:v>6855447119</c:v>
                </c:pt>
                <c:pt idx="424">
                  <c:v>6840650903</c:v>
                </c:pt>
                <c:pt idx="425">
                  <c:v>6836723704</c:v>
                </c:pt>
                <c:pt idx="426">
                  <c:v>6887958683</c:v>
                </c:pt>
              </c:numCache>
            </c:numRef>
          </c:yVal>
          <c:smooth val="1"/>
        </c:ser>
        <c:ser>
          <c:idx val="2"/>
          <c:order val="2"/>
          <c:tx>
            <c:v>穷人tBalance</c:v>
          </c:tx>
          <c:spPr>
            <a:ln w="19050" cap="rnd">
              <a:solidFill>
                <a:schemeClr val="accent3"/>
              </a:solidFill>
              <a:round/>
            </a:ln>
            <a:effectLst/>
          </c:spPr>
          <c:marker>
            <c:symbol val="none"/>
          </c:marker>
          <c:xVal>
            <c:numRef>
              <c:f>tr!$B$2:$B$428</c:f>
              <c:numCache>
                <c:formatCode>yyyy/m/d</c:formatCode>
                <c:ptCount val="427"/>
                <c:pt idx="0">
                  <c:v>41456</c:v>
                </c:pt>
                <c:pt idx="1">
                  <c:v>41457</c:v>
                </c:pt>
                <c:pt idx="2">
                  <c:v>41458</c:v>
                </c:pt>
                <c:pt idx="3">
                  <c:v>41459</c:v>
                </c:pt>
                <c:pt idx="4">
                  <c:v>41460</c:v>
                </c:pt>
                <c:pt idx="5">
                  <c:v>41461</c:v>
                </c:pt>
                <c:pt idx="6">
                  <c:v>41462</c:v>
                </c:pt>
                <c:pt idx="7">
                  <c:v>41463</c:v>
                </c:pt>
                <c:pt idx="8">
                  <c:v>41464</c:v>
                </c:pt>
                <c:pt idx="9">
                  <c:v>41465</c:v>
                </c:pt>
                <c:pt idx="10">
                  <c:v>41466</c:v>
                </c:pt>
                <c:pt idx="11">
                  <c:v>41467</c:v>
                </c:pt>
                <c:pt idx="12">
                  <c:v>41468</c:v>
                </c:pt>
                <c:pt idx="13">
                  <c:v>41469</c:v>
                </c:pt>
                <c:pt idx="14">
                  <c:v>41470</c:v>
                </c:pt>
                <c:pt idx="15">
                  <c:v>41471</c:v>
                </c:pt>
                <c:pt idx="16">
                  <c:v>41472</c:v>
                </c:pt>
                <c:pt idx="17">
                  <c:v>41473</c:v>
                </c:pt>
                <c:pt idx="18">
                  <c:v>41474</c:v>
                </c:pt>
                <c:pt idx="19">
                  <c:v>41475</c:v>
                </c:pt>
                <c:pt idx="20">
                  <c:v>41476</c:v>
                </c:pt>
                <c:pt idx="21">
                  <c:v>41477</c:v>
                </c:pt>
                <c:pt idx="22">
                  <c:v>41478</c:v>
                </c:pt>
                <c:pt idx="23">
                  <c:v>41479</c:v>
                </c:pt>
                <c:pt idx="24">
                  <c:v>41480</c:v>
                </c:pt>
                <c:pt idx="25">
                  <c:v>41481</c:v>
                </c:pt>
                <c:pt idx="26">
                  <c:v>41482</c:v>
                </c:pt>
                <c:pt idx="27">
                  <c:v>41483</c:v>
                </c:pt>
                <c:pt idx="28">
                  <c:v>41484</c:v>
                </c:pt>
                <c:pt idx="29">
                  <c:v>41485</c:v>
                </c:pt>
                <c:pt idx="30">
                  <c:v>41486</c:v>
                </c:pt>
                <c:pt idx="31">
                  <c:v>41487</c:v>
                </c:pt>
                <c:pt idx="32">
                  <c:v>41488</c:v>
                </c:pt>
                <c:pt idx="33">
                  <c:v>41489</c:v>
                </c:pt>
                <c:pt idx="34">
                  <c:v>41490</c:v>
                </c:pt>
                <c:pt idx="35">
                  <c:v>41491</c:v>
                </c:pt>
                <c:pt idx="36">
                  <c:v>41492</c:v>
                </c:pt>
                <c:pt idx="37">
                  <c:v>41493</c:v>
                </c:pt>
                <c:pt idx="38">
                  <c:v>41494</c:v>
                </c:pt>
                <c:pt idx="39">
                  <c:v>41495</c:v>
                </c:pt>
                <c:pt idx="40">
                  <c:v>41496</c:v>
                </c:pt>
                <c:pt idx="41">
                  <c:v>41497</c:v>
                </c:pt>
                <c:pt idx="42">
                  <c:v>41498</c:v>
                </c:pt>
                <c:pt idx="43">
                  <c:v>41499</c:v>
                </c:pt>
                <c:pt idx="44">
                  <c:v>41500</c:v>
                </c:pt>
                <c:pt idx="45">
                  <c:v>41501</c:v>
                </c:pt>
                <c:pt idx="46">
                  <c:v>41502</c:v>
                </c:pt>
                <c:pt idx="47">
                  <c:v>41503</c:v>
                </c:pt>
                <c:pt idx="48">
                  <c:v>41504</c:v>
                </c:pt>
                <c:pt idx="49">
                  <c:v>41505</c:v>
                </c:pt>
                <c:pt idx="50">
                  <c:v>41506</c:v>
                </c:pt>
                <c:pt idx="51">
                  <c:v>41507</c:v>
                </c:pt>
                <c:pt idx="52">
                  <c:v>41508</c:v>
                </c:pt>
                <c:pt idx="53">
                  <c:v>41509</c:v>
                </c:pt>
                <c:pt idx="54">
                  <c:v>41510</c:v>
                </c:pt>
                <c:pt idx="55">
                  <c:v>41511</c:v>
                </c:pt>
                <c:pt idx="56">
                  <c:v>41512</c:v>
                </c:pt>
                <c:pt idx="57">
                  <c:v>41513</c:v>
                </c:pt>
                <c:pt idx="58">
                  <c:v>41514</c:v>
                </c:pt>
                <c:pt idx="59">
                  <c:v>41515</c:v>
                </c:pt>
                <c:pt idx="60">
                  <c:v>41516</c:v>
                </c:pt>
                <c:pt idx="61">
                  <c:v>41517</c:v>
                </c:pt>
                <c:pt idx="62">
                  <c:v>41518</c:v>
                </c:pt>
                <c:pt idx="63">
                  <c:v>41519</c:v>
                </c:pt>
                <c:pt idx="64">
                  <c:v>41520</c:v>
                </c:pt>
                <c:pt idx="65">
                  <c:v>41521</c:v>
                </c:pt>
                <c:pt idx="66">
                  <c:v>41522</c:v>
                </c:pt>
                <c:pt idx="67">
                  <c:v>41523</c:v>
                </c:pt>
                <c:pt idx="68">
                  <c:v>41524</c:v>
                </c:pt>
                <c:pt idx="69">
                  <c:v>41525</c:v>
                </c:pt>
                <c:pt idx="70">
                  <c:v>41526</c:v>
                </c:pt>
                <c:pt idx="71">
                  <c:v>41527</c:v>
                </c:pt>
                <c:pt idx="72">
                  <c:v>41528</c:v>
                </c:pt>
                <c:pt idx="73">
                  <c:v>41529</c:v>
                </c:pt>
                <c:pt idx="74">
                  <c:v>41530</c:v>
                </c:pt>
                <c:pt idx="75">
                  <c:v>41531</c:v>
                </c:pt>
                <c:pt idx="76">
                  <c:v>41532</c:v>
                </c:pt>
                <c:pt idx="77">
                  <c:v>41533</c:v>
                </c:pt>
                <c:pt idx="78">
                  <c:v>41534</c:v>
                </c:pt>
                <c:pt idx="79">
                  <c:v>41535</c:v>
                </c:pt>
                <c:pt idx="80">
                  <c:v>41536</c:v>
                </c:pt>
                <c:pt idx="81">
                  <c:v>41537</c:v>
                </c:pt>
                <c:pt idx="82">
                  <c:v>41538</c:v>
                </c:pt>
                <c:pt idx="83">
                  <c:v>41539</c:v>
                </c:pt>
                <c:pt idx="84">
                  <c:v>41540</c:v>
                </c:pt>
                <c:pt idx="85">
                  <c:v>41541</c:v>
                </c:pt>
                <c:pt idx="86">
                  <c:v>41542</c:v>
                </c:pt>
                <c:pt idx="87">
                  <c:v>41543</c:v>
                </c:pt>
                <c:pt idx="88">
                  <c:v>41544</c:v>
                </c:pt>
                <c:pt idx="89">
                  <c:v>41545</c:v>
                </c:pt>
                <c:pt idx="90">
                  <c:v>41546</c:v>
                </c:pt>
                <c:pt idx="91">
                  <c:v>41547</c:v>
                </c:pt>
                <c:pt idx="92">
                  <c:v>41548</c:v>
                </c:pt>
                <c:pt idx="93">
                  <c:v>41549</c:v>
                </c:pt>
                <c:pt idx="94">
                  <c:v>41550</c:v>
                </c:pt>
                <c:pt idx="95">
                  <c:v>41551</c:v>
                </c:pt>
                <c:pt idx="96">
                  <c:v>41552</c:v>
                </c:pt>
                <c:pt idx="97">
                  <c:v>41553</c:v>
                </c:pt>
                <c:pt idx="98">
                  <c:v>41554</c:v>
                </c:pt>
                <c:pt idx="99">
                  <c:v>41555</c:v>
                </c:pt>
                <c:pt idx="100">
                  <c:v>41556</c:v>
                </c:pt>
                <c:pt idx="101">
                  <c:v>41557</c:v>
                </c:pt>
                <c:pt idx="102">
                  <c:v>41558</c:v>
                </c:pt>
                <c:pt idx="103">
                  <c:v>41559</c:v>
                </c:pt>
                <c:pt idx="104">
                  <c:v>41560</c:v>
                </c:pt>
                <c:pt idx="105">
                  <c:v>41561</c:v>
                </c:pt>
                <c:pt idx="106">
                  <c:v>41562</c:v>
                </c:pt>
                <c:pt idx="107">
                  <c:v>41563</c:v>
                </c:pt>
                <c:pt idx="108">
                  <c:v>41564</c:v>
                </c:pt>
                <c:pt idx="109">
                  <c:v>41565</c:v>
                </c:pt>
                <c:pt idx="110">
                  <c:v>41566</c:v>
                </c:pt>
                <c:pt idx="111">
                  <c:v>41567</c:v>
                </c:pt>
                <c:pt idx="112">
                  <c:v>41568</c:v>
                </c:pt>
                <c:pt idx="113">
                  <c:v>41569</c:v>
                </c:pt>
                <c:pt idx="114">
                  <c:v>41570</c:v>
                </c:pt>
                <c:pt idx="115">
                  <c:v>41571</c:v>
                </c:pt>
                <c:pt idx="116">
                  <c:v>41572</c:v>
                </c:pt>
                <c:pt idx="117">
                  <c:v>41573</c:v>
                </c:pt>
                <c:pt idx="118">
                  <c:v>41574</c:v>
                </c:pt>
                <c:pt idx="119">
                  <c:v>41575</c:v>
                </c:pt>
                <c:pt idx="120">
                  <c:v>41576</c:v>
                </c:pt>
                <c:pt idx="121">
                  <c:v>41577</c:v>
                </c:pt>
                <c:pt idx="122">
                  <c:v>41578</c:v>
                </c:pt>
                <c:pt idx="123">
                  <c:v>41579</c:v>
                </c:pt>
                <c:pt idx="124">
                  <c:v>41580</c:v>
                </c:pt>
                <c:pt idx="125">
                  <c:v>41581</c:v>
                </c:pt>
                <c:pt idx="126">
                  <c:v>41582</c:v>
                </c:pt>
                <c:pt idx="127">
                  <c:v>41583</c:v>
                </c:pt>
                <c:pt idx="128">
                  <c:v>41584</c:v>
                </c:pt>
                <c:pt idx="129">
                  <c:v>41585</c:v>
                </c:pt>
                <c:pt idx="130">
                  <c:v>41586</c:v>
                </c:pt>
                <c:pt idx="131">
                  <c:v>41587</c:v>
                </c:pt>
                <c:pt idx="132">
                  <c:v>41588</c:v>
                </c:pt>
                <c:pt idx="133">
                  <c:v>41589</c:v>
                </c:pt>
                <c:pt idx="134">
                  <c:v>41590</c:v>
                </c:pt>
                <c:pt idx="135">
                  <c:v>41591</c:v>
                </c:pt>
                <c:pt idx="136">
                  <c:v>41592</c:v>
                </c:pt>
                <c:pt idx="137">
                  <c:v>41593</c:v>
                </c:pt>
                <c:pt idx="138">
                  <c:v>41594</c:v>
                </c:pt>
                <c:pt idx="139">
                  <c:v>41595</c:v>
                </c:pt>
                <c:pt idx="140">
                  <c:v>41596</c:v>
                </c:pt>
                <c:pt idx="141">
                  <c:v>41597</c:v>
                </c:pt>
                <c:pt idx="142">
                  <c:v>41598</c:v>
                </c:pt>
                <c:pt idx="143">
                  <c:v>41599</c:v>
                </c:pt>
                <c:pt idx="144">
                  <c:v>41600</c:v>
                </c:pt>
                <c:pt idx="145">
                  <c:v>41601</c:v>
                </c:pt>
                <c:pt idx="146">
                  <c:v>41602</c:v>
                </c:pt>
                <c:pt idx="147">
                  <c:v>41603</c:v>
                </c:pt>
                <c:pt idx="148">
                  <c:v>41604</c:v>
                </c:pt>
                <c:pt idx="149">
                  <c:v>41605</c:v>
                </c:pt>
                <c:pt idx="150">
                  <c:v>41606</c:v>
                </c:pt>
                <c:pt idx="151">
                  <c:v>41607</c:v>
                </c:pt>
                <c:pt idx="152">
                  <c:v>41608</c:v>
                </c:pt>
                <c:pt idx="153">
                  <c:v>41609</c:v>
                </c:pt>
                <c:pt idx="154">
                  <c:v>41610</c:v>
                </c:pt>
                <c:pt idx="155">
                  <c:v>41611</c:v>
                </c:pt>
                <c:pt idx="156">
                  <c:v>41612</c:v>
                </c:pt>
                <c:pt idx="157">
                  <c:v>41613</c:v>
                </c:pt>
                <c:pt idx="158">
                  <c:v>41614</c:v>
                </c:pt>
                <c:pt idx="159">
                  <c:v>41615</c:v>
                </c:pt>
                <c:pt idx="160">
                  <c:v>41616</c:v>
                </c:pt>
                <c:pt idx="161">
                  <c:v>41617</c:v>
                </c:pt>
                <c:pt idx="162">
                  <c:v>41618</c:v>
                </c:pt>
                <c:pt idx="163">
                  <c:v>41619</c:v>
                </c:pt>
                <c:pt idx="164">
                  <c:v>41620</c:v>
                </c:pt>
                <c:pt idx="165">
                  <c:v>41621</c:v>
                </c:pt>
                <c:pt idx="166">
                  <c:v>41622</c:v>
                </c:pt>
                <c:pt idx="167">
                  <c:v>41623</c:v>
                </c:pt>
                <c:pt idx="168">
                  <c:v>41624</c:v>
                </c:pt>
                <c:pt idx="169">
                  <c:v>41625</c:v>
                </c:pt>
                <c:pt idx="170">
                  <c:v>41626</c:v>
                </c:pt>
                <c:pt idx="171">
                  <c:v>41627</c:v>
                </c:pt>
                <c:pt idx="172">
                  <c:v>41628</c:v>
                </c:pt>
                <c:pt idx="173">
                  <c:v>41629</c:v>
                </c:pt>
                <c:pt idx="174">
                  <c:v>41630</c:v>
                </c:pt>
                <c:pt idx="175">
                  <c:v>41631</c:v>
                </c:pt>
                <c:pt idx="176">
                  <c:v>41632</c:v>
                </c:pt>
                <c:pt idx="177">
                  <c:v>41633</c:v>
                </c:pt>
                <c:pt idx="178">
                  <c:v>41634</c:v>
                </c:pt>
                <c:pt idx="179">
                  <c:v>41635</c:v>
                </c:pt>
                <c:pt idx="180">
                  <c:v>41636</c:v>
                </c:pt>
                <c:pt idx="181">
                  <c:v>41637</c:v>
                </c:pt>
                <c:pt idx="182">
                  <c:v>41638</c:v>
                </c:pt>
                <c:pt idx="183">
                  <c:v>41639</c:v>
                </c:pt>
                <c:pt idx="184">
                  <c:v>41640</c:v>
                </c:pt>
                <c:pt idx="185">
                  <c:v>41641</c:v>
                </c:pt>
                <c:pt idx="186">
                  <c:v>41642</c:v>
                </c:pt>
                <c:pt idx="187">
                  <c:v>41643</c:v>
                </c:pt>
                <c:pt idx="188">
                  <c:v>41644</c:v>
                </c:pt>
                <c:pt idx="189">
                  <c:v>41645</c:v>
                </c:pt>
                <c:pt idx="190">
                  <c:v>41646</c:v>
                </c:pt>
                <c:pt idx="191">
                  <c:v>41647</c:v>
                </c:pt>
                <c:pt idx="192">
                  <c:v>41648</c:v>
                </c:pt>
                <c:pt idx="193">
                  <c:v>41649</c:v>
                </c:pt>
                <c:pt idx="194">
                  <c:v>41650</c:v>
                </c:pt>
                <c:pt idx="195">
                  <c:v>41651</c:v>
                </c:pt>
                <c:pt idx="196">
                  <c:v>41652</c:v>
                </c:pt>
                <c:pt idx="197">
                  <c:v>41653</c:v>
                </c:pt>
                <c:pt idx="198">
                  <c:v>41654</c:v>
                </c:pt>
                <c:pt idx="199">
                  <c:v>41655</c:v>
                </c:pt>
                <c:pt idx="200">
                  <c:v>41656</c:v>
                </c:pt>
                <c:pt idx="201">
                  <c:v>41657</c:v>
                </c:pt>
                <c:pt idx="202">
                  <c:v>41658</c:v>
                </c:pt>
                <c:pt idx="203">
                  <c:v>41659</c:v>
                </c:pt>
                <c:pt idx="204">
                  <c:v>41660</c:v>
                </c:pt>
                <c:pt idx="205">
                  <c:v>41661</c:v>
                </c:pt>
                <c:pt idx="206">
                  <c:v>41662</c:v>
                </c:pt>
                <c:pt idx="207">
                  <c:v>41663</c:v>
                </c:pt>
                <c:pt idx="208">
                  <c:v>41664</c:v>
                </c:pt>
                <c:pt idx="209">
                  <c:v>41665</c:v>
                </c:pt>
                <c:pt idx="210">
                  <c:v>41666</c:v>
                </c:pt>
                <c:pt idx="211">
                  <c:v>41667</c:v>
                </c:pt>
                <c:pt idx="212">
                  <c:v>41668</c:v>
                </c:pt>
                <c:pt idx="213">
                  <c:v>41669</c:v>
                </c:pt>
                <c:pt idx="214">
                  <c:v>41670</c:v>
                </c:pt>
                <c:pt idx="215">
                  <c:v>41671</c:v>
                </c:pt>
                <c:pt idx="216">
                  <c:v>41672</c:v>
                </c:pt>
                <c:pt idx="217">
                  <c:v>41673</c:v>
                </c:pt>
                <c:pt idx="218">
                  <c:v>41674</c:v>
                </c:pt>
                <c:pt idx="219">
                  <c:v>41675</c:v>
                </c:pt>
                <c:pt idx="220">
                  <c:v>41676</c:v>
                </c:pt>
                <c:pt idx="221">
                  <c:v>41677</c:v>
                </c:pt>
                <c:pt idx="222">
                  <c:v>41678</c:v>
                </c:pt>
                <c:pt idx="223">
                  <c:v>41679</c:v>
                </c:pt>
                <c:pt idx="224">
                  <c:v>41680</c:v>
                </c:pt>
                <c:pt idx="225">
                  <c:v>41681</c:v>
                </c:pt>
                <c:pt idx="226">
                  <c:v>41682</c:v>
                </c:pt>
                <c:pt idx="227">
                  <c:v>41683</c:v>
                </c:pt>
                <c:pt idx="228">
                  <c:v>41684</c:v>
                </c:pt>
                <c:pt idx="229">
                  <c:v>41685</c:v>
                </c:pt>
                <c:pt idx="230">
                  <c:v>41686</c:v>
                </c:pt>
                <c:pt idx="231">
                  <c:v>41687</c:v>
                </c:pt>
                <c:pt idx="232">
                  <c:v>41688</c:v>
                </c:pt>
                <c:pt idx="233">
                  <c:v>41689</c:v>
                </c:pt>
                <c:pt idx="234">
                  <c:v>41690</c:v>
                </c:pt>
                <c:pt idx="235">
                  <c:v>41691</c:v>
                </c:pt>
                <c:pt idx="236">
                  <c:v>41692</c:v>
                </c:pt>
                <c:pt idx="237">
                  <c:v>41693</c:v>
                </c:pt>
                <c:pt idx="238">
                  <c:v>41694</c:v>
                </c:pt>
                <c:pt idx="239">
                  <c:v>41695</c:v>
                </c:pt>
                <c:pt idx="240">
                  <c:v>41696</c:v>
                </c:pt>
                <c:pt idx="241">
                  <c:v>41697</c:v>
                </c:pt>
                <c:pt idx="242">
                  <c:v>41698</c:v>
                </c:pt>
                <c:pt idx="243">
                  <c:v>41699</c:v>
                </c:pt>
                <c:pt idx="244">
                  <c:v>41700</c:v>
                </c:pt>
                <c:pt idx="245">
                  <c:v>41701</c:v>
                </c:pt>
                <c:pt idx="246">
                  <c:v>41702</c:v>
                </c:pt>
                <c:pt idx="247">
                  <c:v>41703</c:v>
                </c:pt>
                <c:pt idx="248">
                  <c:v>41704</c:v>
                </c:pt>
                <c:pt idx="249">
                  <c:v>41705</c:v>
                </c:pt>
                <c:pt idx="250">
                  <c:v>41706</c:v>
                </c:pt>
                <c:pt idx="251">
                  <c:v>41707</c:v>
                </c:pt>
                <c:pt idx="252">
                  <c:v>41708</c:v>
                </c:pt>
                <c:pt idx="253">
                  <c:v>41709</c:v>
                </c:pt>
                <c:pt idx="254">
                  <c:v>41710</c:v>
                </c:pt>
                <c:pt idx="255">
                  <c:v>41711</c:v>
                </c:pt>
                <c:pt idx="256">
                  <c:v>41712</c:v>
                </c:pt>
                <c:pt idx="257">
                  <c:v>41713</c:v>
                </c:pt>
                <c:pt idx="258">
                  <c:v>41714</c:v>
                </c:pt>
                <c:pt idx="259">
                  <c:v>41715</c:v>
                </c:pt>
                <c:pt idx="260">
                  <c:v>41716</c:v>
                </c:pt>
                <c:pt idx="261">
                  <c:v>41717</c:v>
                </c:pt>
                <c:pt idx="262">
                  <c:v>41718</c:v>
                </c:pt>
                <c:pt idx="263">
                  <c:v>41719</c:v>
                </c:pt>
                <c:pt idx="264">
                  <c:v>41720</c:v>
                </c:pt>
                <c:pt idx="265">
                  <c:v>41721</c:v>
                </c:pt>
                <c:pt idx="266">
                  <c:v>41722</c:v>
                </c:pt>
                <c:pt idx="267">
                  <c:v>41723</c:v>
                </c:pt>
                <c:pt idx="268">
                  <c:v>41724</c:v>
                </c:pt>
                <c:pt idx="269">
                  <c:v>41725</c:v>
                </c:pt>
                <c:pt idx="270">
                  <c:v>41726</c:v>
                </c:pt>
                <c:pt idx="271">
                  <c:v>41727</c:v>
                </c:pt>
                <c:pt idx="272">
                  <c:v>41728</c:v>
                </c:pt>
                <c:pt idx="273">
                  <c:v>41729</c:v>
                </c:pt>
                <c:pt idx="274">
                  <c:v>41730</c:v>
                </c:pt>
                <c:pt idx="275">
                  <c:v>41731</c:v>
                </c:pt>
                <c:pt idx="276">
                  <c:v>41732</c:v>
                </c:pt>
                <c:pt idx="277">
                  <c:v>41733</c:v>
                </c:pt>
                <c:pt idx="278">
                  <c:v>41734</c:v>
                </c:pt>
                <c:pt idx="279">
                  <c:v>41735</c:v>
                </c:pt>
                <c:pt idx="280">
                  <c:v>41736</c:v>
                </c:pt>
                <c:pt idx="281">
                  <c:v>41737</c:v>
                </c:pt>
                <c:pt idx="282">
                  <c:v>41738</c:v>
                </c:pt>
                <c:pt idx="283">
                  <c:v>41739</c:v>
                </c:pt>
                <c:pt idx="284">
                  <c:v>41740</c:v>
                </c:pt>
                <c:pt idx="285">
                  <c:v>41741</c:v>
                </c:pt>
                <c:pt idx="286">
                  <c:v>41742</c:v>
                </c:pt>
                <c:pt idx="287">
                  <c:v>41743</c:v>
                </c:pt>
                <c:pt idx="288">
                  <c:v>41744</c:v>
                </c:pt>
                <c:pt idx="289">
                  <c:v>41745</c:v>
                </c:pt>
                <c:pt idx="290">
                  <c:v>41746</c:v>
                </c:pt>
                <c:pt idx="291">
                  <c:v>41747</c:v>
                </c:pt>
                <c:pt idx="292">
                  <c:v>41748</c:v>
                </c:pt>
                <c:pt idx="293">
                  <c:v>41749</c:v>
                </c:pt>
                <c:pt idx="294">
                  <c:v>41750</c:v>
                </c:pt>
                <c:pt idx="295">
                  <c:v>41751</c:v>
                </c:pt>
                <c:pt idx="296">
                  <c:v>41752</c:v>
                </c:pt>
                <c:pt idx="297">
                  <c:v>41753</c:v>
                </c:pt>
                <c:pt idx="298">
                  <c:v>41754</c:v>
                </c:pt>
                <c:pt idx="299">
                  <c:v>41755</c:v>
                </c:pt>
                <c:pt idx="300">
                  <c:v>41756</c:v>
                </c:pt>
                <c:pt idx="301">
                  <c:v>41757</c:v>
                </c:pt>
                <c:pt idx="302">
                  <c:v>41758</c:v>
                </c:pt>
                <c:pt idx="303">
                  <c:v>41759</c:v>
                </c:pt>
                <c:pt idx="304">
                  <c:v>41760</c:v>
                </c:pt>
                <c:pt idx="305">
                  <c:v>41761</c:v>
                </c:pt>
                <c:pt idx="306">
                  <c:v>41762</c:v>
                </c:pt>
                <c:pt idx="307">
                  <c:v>41763</c:v>
                </c:pt>
                <c:pt idx="308">
                  <c:v>41764</c:v>
                </c:pt>
                <c:pt idx="309">
                  <c:v>41765</c:v>
                </c:pt>
                <c:pt idx="310">
                  <c:v>41766</c:v>
                </c:pt>
                <c:pt idx="311">
                  <c:v>41767</c:v>
                </c:pt>
                <c:pt idx="312">
                  <c:v>41768</c:v>
                </c:pt>
                <c:pt idx="313">
                  <c:v>41769</c:v>
                </c:pt>
                <c:pt idx="314">
                  <c:v>41770</c:v>
                </c:pt>
                <c:pt idx="315">
                  <c:v>41771</c:v>
                </c:pt>
                <c:pt idx="316">
                  <c:v>41772</c:v>
                </c:pt>
                <c:pt idx="317">
                  <c:v>41773</c:v>
                </c:pt>
                <c:pt idx="318">
                  <c:v>41774</c:v>
                </c:pt>
                <c:pt idx="319">
                  <c:v>41775</c:v>
                </c:pt>
                <c:pt idx="320">
                  <c:v>41776</c:v>
                </c:pt>
                <c:pt idx="321">
                  <c:v>41777</c:v>
                </c:pt>
                <c:pt idx="322">
                  <c:v>41778</c:v>
                </c:pt>
                <c:pt idx="323">
                  <c:v>41779</c:v>
                </c:pt>
                <c:pt idx="324">
                  <c:v>41780</c:v>
                </c:pt>
                <c:pt idx="325">
                  <c:v>41781</c:v>
                </c:pt>
                <c:pt idx="326">
                  <c:v>41782</c:v>
                </c:pt>
                <c:pt idx="327">
                  <c:v>41783</c:v>
                </c:pt>
                <c:pt idx="328">
                  <c:v>41784</c:v>
                </c:pt>
                <c:pt idx="329">
                  <c:v>41785</c:v>
                </c:pt>
                <c:pt idx="330">
                  <c:v>41786</c:v>
                </c:pt>
                <c:pt idx="331">
                  <c:v>41787</c:v>
                </c:pt>
                <c:pt idx="332">
                  <c:v>41788</c:v>
                </c:pt>
                <c:pt idx="333">
                  <c:v>41789</c:v>
                </c:pt>
                <c:pt idx="334">
                  <c:v>41790</c:v>
                </c:pt>
                <c:pt idx="335">
                  <c:v>41791</c:v>
                </c:pt>
                <c:pt idx="336">
                  <c:v>41792</c:v>
                </c:pt>
                <c:pt idx="337">
                  <c:v>41793</c:v>
                </c:pt>
                <c:pt idx="338">
                  <c:v>41794</c:v>
                </c:pt>
                <c:pt idx="339">
                  <c:v>41795</c:v>
                </c:pt>
                <c:pt idx="340">
                  <c:v>41796</c:v>
                </c:pt>
                <c:pt idx="341">
                  <c:v>41797</c:v>
                </c:pt>
                <c:pt idx="342">
                  <c:v>41798</c:v>
                </c:pt>
                <c:pt idx="343">
                  <c:v>41799</c:v>
                </c:pt>
                <c:pt idx="344">
                  <c:v>41800</c:v>
                </c:pt>
                <c:pt idx="345">
                  <c:v>41801</c:v>
                </c:pt>
                <c:pt idx="346">
                  <c:v>41802</c:v>
                </c:pt>
                <c:pt idx="347">
                  <c:v>41803</c:v>
                </c:pt>
                <c:pt idx="348">
                  <c:v>41804</c:v>
                </c:pt>
                <c:pt idx="349">
                  <c:v>41805</c:v>
                </c:pt>
                <c:pt idx="350">
                  <c:v>41806</c:v>
                </c:pt>
                <c:pt idx="351">
                  <c:v>41807</c:v>
                </c:pt>
                <c:pt idx="352">
                  <c:v>41808</c:v>
                </c:pt>
                <c:pt idx="353">
                  <c:v>41809</c:v>
                </c:pt>
                <c:pt idx="354">
                  <c:v>41810</c:v>
                </c:pt>
                <c:pt idx="355">
                  <c:v>41811</c:v>
                </c:pt>
                <c:pt idx="356">
                  <c:v>41812</c:v>
                </c:pt>
                <c:pt idx="357">
                  <c:v>41813</c:v>
                </c:pt>
                <c:pt idx="358">
                  <c:v>41814</c:v>
                </c:pt>
                <c:pt idx="359">
                  <c:v>41815</c:v>
                </c:pt>
                <c:pt idx="360">
                  <c:v>41816</c:v>
                </c:pt>
                <c:pt idx="361">
                  <c:v>41817</c:v>
                </c:pt>
                <c:pt idx="362">
                  <c:v>41818</c:v>
                </c:pt>
                <c:pt idx="363">
                  <c:v>41819</c:v>
                </c:pt>
                <c:pt idx="364">
                  <c:v>41820</c:v>
                </c:pt>
                <c:pt idx="365">
                  <c:v>41821</c:v>
                </c:pt>
                <c:pt idx="366">
                  <c:v>41822</c:v>
                </c:pt>
                <c:pt idx="367">
                  <c:v>41823</c:v>
                </c:pt>
                <c:pt idx="368">
                  <c:v>41824</c:v>
                </c:pt>
                <c:pt idx="369">
                  <c:v>41825</c:v>
                </c:pt>
                <c:pt idx="370">
                  <c:v>41826</c:v>
                </c:pt>
                <c:pt idx="371">
                  <c:v>41827</c:v>
                </c:pt>
                <c:pt idx="372">
                  <c:v>41828</c:v>
                </c:pt>
                <c:pt idx="373">
                  <c:v>41829</c:v>
                </c:pt>
                <c:pt idx="374">
                  <c:v>41830</c:v>
                </c:pt>
                <c:pt idx="375">
                  <c:v>41831</c:v>
                </c:pt>
                <c:pt idx="376">
                  <c:v>41832</c:v>
                </c:pt>
                <c:pt idx="377">
                  <c:v>41833</c:v>
                </c:pt>
                <c:pt idx="378">
                  <c:v>41834</c:v>
                </c:pt>
                <c:pt idx="379">
                  <c:v>41835</c:v>
                </c:pt>
                <c:pt idx="380">
                  <c:v>41836</c:v>
                </c:pt>
                <c:pt idx="381">
                  <c:v>41837</c:v>
                </c:pt>
                <c:pt idx="382">
                  <c:v>41838</c:v>
                </c:pt>
                <c:pt idx="383">
                  <c:v>41839</c:v>
                </c:pt>
                <c:pt idx="384">
                  <c:v>41840</c:v>
                </c:pt>
                <c:pt idx="385">
                  <c:v>41841</c:v>
                </c:pt>
                <c:pt idx="386">
                  <c:v>41842</c:v>
                </c:pt>
                <c:pt idx="387">
                  <c:v>41843</c:v>
                </c:pt>
                <c:pt idx="388">
                  <c:v>41844</c:v>
                </c:pt>
                <c:pt idx="389">
                  <c:v>41845</c:v>
                </c:pt>
                <c:pt idx="390">
                  <c:v>41846</c:v>
                </c:pt>
                <c:pt idx="391">
                  <c:v>41847</c:v>
                </c:pt>
                <c:pt idx="392">
                  <c:v>41848</c:v>
                </c:pt>
                <c:pt idx="393">
                  <c:v>41849</c:v>
                </c:pt>
                <c:pt idx="394">
                  <c:v>41850</c:v>
                </c:pt>
                <c:pt idx="395">
                  <c:v>41851</c:v>
                </c:pt>
                <c:pt idx="396">
                  <c:v>41852</c:v>
                </c:pt>
                <c:pt idx="397">
                  <c:v>41853</c:v>
                </c:pt>
                <c:pt idx="398">
                  <c:v>41854</c:v>
                </c:pt>
                <c:pt idx="399">
                  <c:v>41855</c:v>
                </c:pt>
                <c:pt idx="400">
                  <c:v>41856</c:v>
                </c:pt>
                <c:pt idx="401">
                  <c:v>41857</c:v>
                </c:pt>
                <c:pt idx="402">
                  <c:v>41858</c:v>
                </c:pt>
                <c:pt idx="403">
                  <c:v>41859</c:v>
                </c:pt>
                <c:pt idx="404">
                  <c:v>41860</c:v>
                </c:pt>
                <c:pt idx="405">
                  <c:v>41861</c:v>
                </c:pt>
                <c:pt idx="406">
                  <c:v>41862</c:v>
                </c:pt>
                <c:pt idx="407">
                  <c:v>41863</c:v>
                </c:pt>
                <c:pt idx="408">
                  <c:v>41864</c:v>
                </c:pt>
                <c:pt idx="409">
                  <c:v>41865</c:v>
                </c:pt>
                <c:pt idx="410">
                  <c:v>41866</c:v>
                </c:pt>
                <c:pt idx="411">
                  <c:v>41867</c:v>
                </c:pt>
                <c:pt idx="412">
                  <c:v>41868</c:v>
                </c:pt>
                <c:pt idx="413">
                  <c:v>41869</c:v>
                </c:pt>
                <c:pt idx="414">
                  <c:v>41870</c:v>
                </c:pt>
                <c:pt idx="415">
                  <c:v>41871</c:v>
                </c:pt>
                <c:pt idx="416">
                  <c:v>41872</c:v>
                </c:pt>
                <c:pt idx="417">
                  <c:v>41873</c:v>
                </c:pt>
                <c:pt idx="418">
                  <c:v>41874</c:v>
                </c:pt>
                <c:pt idx="419">
                  <c:v>41875</c:v>
                </c:pt>
                <c:pt idx="420">
                  <c:v>41876</c:v>
                </c:pt>
                <c:pt idx="421">
                  <c:v>41877</c:v>
                </c:pt>
                <c:pt idx="422">
                  <c:v>41878</c:v>
                </c:pt>
                <c:pt idx="423">
                  <c:v>41879</c:v>
                </c:pt>
                <c:pt idx="424">
                  <c:v>41880</c:v>
                </c:pt>
                <c:pt idx="425">
                  <c:v>41881</c:v>
                </c:pt>
                <c:pt idx="426">
                  <c:v>41882</c:v>
                </c:pt>
              </c:numCache>
            </c:numRef>
          </c:xVal>
          <c:yVal>
            <c:numRef>
              <c:f>tr50000b!$C$2:$C$428</c:f>
              <c:numCache>
                <c:formatCode>General</c:formatCode>
                <c:ptCount val="427"/>
                <c:pt idx="0">
                  <c:v>100433007</c:v>
                </c:pt>
                <c:pt idx="1">
                  <c:v>110503299</c:v>
                </c:pt>
                <c:pt idx="2">
                  <c:v>125769749</c:v>
                </c:pt>
                <c:pt idx="3">
                  <c:v>131424319</c:v>
                </c:pt>
                <c:pt idx="4">
                  <c:v>134182273</c:v>
                </c:pt>
                <c:pt idx="5">
                  <c:v>143086846</c:v>
                </c:pt>
                <c:pt idx="6">
                  <c:v>147985413</c:v>
                </c:pt>
                <c:pt idx="7">
                  <c:v>161244449</c:v>
                </c:pt>
                <c:pt idx="8">
                  <c:v>165322092</c:v>
                </c:pt>
                <c:pt idx="9">
                  <c:v>180480631</c:v>
                </c:pt>
                <c:pt idx="10">
                  <c:v>191927331</c:v>
                </c:pt>
                <c:pt idx="11">
                  <c:v>200396445</c:v>
                </c:pt>
                <c:pt idx="12">
                  <c:v>205291885</c:v>
                </c:pt>
                <c:pt idx="13">
                  <c:v>208275443</c:v>
                </c:pt>
                <c:pt idx="14">
                  <c:v>225821262</c:v>
                </c:pt>
                <c:pt idx="15">
                  <c:v>237257306</c:v>
                </c:pt>
                <c:pt idx="16">
                  <c:v>243697879</c:v>
                </c:pt>
                <c:pt idx="17">
                  <c:v>252044865</c:v>
                </c:pt>
                <c:pt idx="18">
                  <c:v>266029012</c:v>
                </c:pt>
                <c:pt idx="19">
                  <c:v>277483468</c:v>
                </c:pt>
                <c:pt idx="20">
                  <c:v>286641958</c:v>
                </c:pt>
                <c:pt idx="21">
                  <c:v>291124900</c:v>
                </c:pt>
                <c:pt idx="22">
                  <c:v>298228128</c:v>
                </c:pt>
                <c:pt idx="23">
                  <c:v>305197185</c:v>
                </c:pt>
                <c:pt idx="24">
                  <c:v>315074922</c:v>
                </c:pt>
                <c:pt idx="25">
                  <c:v>321069026</c:v>
                </c:pt>
                <c:pt idx="26">
                  <c:v>323768964</c:v>
                </c:pt>
                <c:pt idx="27">
                  <c:v>325868052</c:v>
                </c:pt>
                <c:pt idx="28">
                  <c:v>342805457</c:v>
                </c:pt>
                <c:pt idx="29">
                  <c:v>350359184</c:v>
                </c:pt>
                <c:pt idx="30">
                  <c:v>357218442</c:v>
                </c:pt>
                <c:pt idx="31">
                  <c:v>371393899</c:v>
                </c:pt>
                <c:pt idx="32">
                  <c:v>374011418</c:v>
                </c:pt>
                <c:pt idx="33">
                  <c:v>384483672</c:v>
                </c:pt>
                <c:pt idx="34">
                  <c:v>392885905</c:v>
                </c:pt>
                <c:pt idx="35">
                  <c:v>398263365</c:v>
                </c:pt>
                <c:pt idx="36">
                  <c:v>412782167</c:v>
                </c:pt>
                <c:pt idx="37">
                  <c:v>427934649</c:v>
                </c:pt>
                <c:pt idx="38">
                  <c:v>437155108</c:v>
                </c:pt>
                <c:pt idx="39">
                  <c:v>442557528</c:v>
                </c:pt>
                <c:pt idx="40">
                  <c:v>444622849</c:v>
                </c:pt>
                <c:pt idx="41">
                  <c:v>451605554</c:v>
                </c:pt>
                <c:pt idx="42">
                  <c:v>464015981</c:v>
                </c:pt>
                <c:pt idx="43">
                  <c:v>477584728</c:v>
                </c:pt>
                <c:pt idx="44">
                  <c:v>487762769</c:v>
                </c:pt>
                <c:pt idx="45">
                  <c:v>495457916</c:v>
                </c:pt>
                <c:pt idx="46">
                  <c:v>508882642</c:v>
                </c:pt>
                <c:pt idx="47">
                  <c:v>517535008</c:v>
                </c:pt>
                <c:pt idx="48">
                  <c:v>529555077</c:v>
                </c:pt>
                <c:pt idx="49">
                  <c:v>535347076</c:v>
                </c:pt>
                <c:pt idx="50">
                  <c:v>543047752</c:v>
                </c:pt>
                <c:pt idx="51">
                  <c:v>544357908</c:v>
                </c:pt>
                <c:pt idx="52">
                  <c:v>555947803</c:v>
                </c:pt>
                <c:pt idx="53">
                  <c:v>548149465</c:v>
                </c:pt>
                <c:pt idx="54">
                  <c:v>555811735</c:v>
                </c:pt>
                <c:pt idx="55">
                  <c:v>566589491</c:v>
                </c:pt>
                <c:pt idx="56">
                  <c:v>585641188</c:v>
                </c:pt>
                <c:pt idx="57">
                  <c:v>584952470</c:v>
                </c:pt>
                <c:pt idx="58">
                  <c:v>595057923</c:v>
                </c:pt>
                <c:pt idx="59">
                  <c:v>606254816</c:v>
                </c:pt>
                <c:pt idx="60">
                  <c:v>628351237</c:v>
                </c:pt>
                <c:pt idx="61">
                  <c:v>640782269</c:v>
                </c:pt>
                <c:pt idx="62">
                  <c:v>654826260</c:v>
                </c:pt>
                <c:pt idx="63">
                  <c:v>674625014</c:v>
                </c:pt>
                <c:pt idx="64">
                  <c:v>686001255</c:v>
                </c:pt>
                <c:pt idx="65">
                  <c:v>691910315</c:v>
                </c:pt>
                <c:pt idx="66">
                  <c:v>698821036</c:v>
                </c:pt>
                <c:pt idx="67">
                  <c:v>704395885</c:v>
                </c:pt>
                <c:pt idx="68">
                  <c:v>716658931</c:v>
                </c:pt>
                <c:pt idx="69">
                  <c:v>724791440</c:v>
                </c:pt>
                <c:pt idx="70">
                  <c:v>730873108</c:v>
                </c:pt>
                <c:pt idx="71">
                  <c:v>750606519</c:v>
                </c:pt>
                <c:pt idx="72">
                  <c:v>767849424</c:v>
                </c:pt>
                <c:pt idx="73">
                  <c:v>767310390</c:v>
                </c:pt>
                <c:pt idx="74">
                  <c:v>765323546</c:v>
                </c:pt>
                <c:pt idx="75">
                  <c:v>761113417</c:v>
                </c:pt>
                <c:pt idx="76">
                  <c:v>769747481</c:v>
                </c:pt>
                <c:pt idx="77">
                  <c:v>775968193</c:v>
                </c:pt>
                <c:pt idx="78">
                  <c:v>789756551</c:v>
                </c:pt>
                <c:pt idx="79">
                  <c:v>790812137</c:v>
                </c:pt>
                <c:pt idx="80">
                  <c:v>796439415</c:v>
                </c:pt>
                <c:pt idx="81">
                  <c:v>798551839</c:v>
                </c:pt>
                <c:pt idx="82">
                  <c:v>809443148</c:v>
                </c:pt>
                <c:pt idx="83">
                  <c:v>825948184</c:v>
                </c:pt>
                <c:pt idx="84">
                  <c:v>839200889</c:v>
                </c:pt>
                <c:pt idx="85">
                  <c:v>845583769</c:v>
                </c:pt>
                <c:pt idx="86">
                  <c:v>846592741</c:v>
                </c:pt>
                <c:pt idx="87">
                  <c:v>847704012</c:v>
                </c:pt>
                <c:pt idx="88">
                  <c:v>857546656</c:v>
                </c:pt>
                <c:pt idx="89">
                  <c:v>862162047</c:v>
                </c:pt>
                <c:pt idx="90">
                  <c:v>862327146</c:v>
                </c:pt>
                <c:pt idx="91">
                  <c:v>858982514</c:v>
                </c:pt>
                <c:pt idx="92">
                  <c:v>860058882</c:v>
                </c:pt>
                <c:pt idx="93">
                  <c:v>860666098</c:v>
                </c:pt>
                <c:pt idx="94">
                  <c:v>860360376</c:v>
                </c:pt>
                <c:pt idx="95">
                  <c:v>862601408</c:v>
                </c:pt>
                <c:pt idx="96">
                  <c:v>873402252</c:v>
                </c:pt>
                <c:pt idx="97">
                  <c:v>878674730</c:v>
                </c:pt>
                <c:pt idx="98">
                  <c:v>893793794</c:v>
                </c:pt>
                <c:pt idx="99">
                  <c:v>920454391</c:v>
                </c:pt>
                <c:pt idx="100">
                  <c:v>930901699</c:v>
                </c:pt>
                <c:pt idx="101">
                  <c:v>929749084</c:v>
                </c:pt>
                <c:pt idx="102">
                  <c:v>945398727</c:v>
                </c:pt>
                <c:pt idx="103">
                  <c:v>965157227</c:v>
                </c:pt>
                <c:pt idx="104">
                  <c:v>983822258</c:v>
                </c:pt>
                <c:pt idx="105">
                  <c:v>996925257</c:v>
                </c:pt>
                <c:pt idx="106">
                  <c:v>1014039823</c:v>
                </c:pt>
                <c:pt idx="107">
                  <c:v>1041811985</c:v>
                </c:pt>
                <c:pt idx="108">
                  <c:v>1055072035</c:v>
                </c:pt>
                <c:pt idx="109">
                  <c:v>1080604543</c:v>
                </c:pt>
                <c:pt idx="110">
                  <c:v>1085393047</c:v>
                </c:pt>
                <c:pt idx="111">
                  <c:v>1100242623</c:v>
                </c:pt>
                <c:pt idx="112">
                  <c:v>1135918991</c:v>
                </c:pt>
                <c:pt idx="113">
                  <c:v>1160024763</c:v>
                </c:pt>
                <c:pt idx="114">
                  <c:v>1174874005</c:v>
                </c:pt>
                <c:pt idx="115">
                  <c:v>1182426518</c:v>
                </c:pt>
                <c:pt idx="116">
                  <c:v>1194088117</c:v>
                </c:pt>
                <c:pt idx="117">
                  <c:v>1191876889</c:v>
                </c:pt>
                <c:pt idx="118">
                  <c:v>1208075113</c:v>
                </c:pt>
                <c:pt idx="119">
                  <c:v>1216046815</c:v>
                </c:pt>
                <c:pt idx="120">
                  <c:v>1242118366</c:v>
                </c:pt>
                <c:pt idx="121">
                  <c:v>1272808656</c:v>
                </c:pt>
                <c:pt idx="122">
                  <c:v>1296997987</c:v>
                </c:pt>
                <c:pt idx="123">
                  <c:v>1312785244</c:v>
                </c:pt>
                <c:pt idx="124">
                  <c:v>1320288584</c:v>
                </c:pt>
                <c:pt idx="125">
                  <c:v>1325679863</c:v>
                </c:pt>
                <c:pt idx="126">
                  <c:v>1353724188</c:v>
                </c:pt>
                <c:pt idx="127">
                  <c:v>1392394252</c:v>
                </c:pt>
                <c:pt idx="128">
                  <c:v>1420282383</c:v>
                </c:pt>
                <c:pt idx="129">
                  <c:v>1462961720</c:v>
                </c:pt>
                <c:pt idx="130">
                  <c:v>1499467650</c:v>
                </c:pt>
                <c:pt idx="131">
                  <c:v>1529931543</c:v>
                </c:pt>
                <c:pt idx="132">
                  <c:v>1603343504</c:v>
                </c:pt>
                <c:pt idx="133">
                  <c:v>1547395863</c:v>
                </c:pt>
                <c:pt idx="134">
                  <c:v>1589771017</c:v>
                </c:pt>
                <c:pt idx="135">
                  <c:v>1620142088</c:v>
                </c:pt>
                <c:pt idx="136">
                  <c:v>1661916634</c:v>
                </c:pt>
                <c:pt idx="137">
                  <c:v>1681787196</c:v>
                </c:pt>
                <c:pt idx="138">
                  <c:v>1713281082</c:v>
                </c:pt>
                <c:pt idx="139">
                  <c:v>1753810309</c:v>
                </c:pt>
                <c:pt idx="140">
                  <c:v>1806646022</c:v>
                </c:pt>
                <c:pt idx="141">
                  <c:v>1842111259</c:v>
                </c:pt>
                <c:pt idx="142">
                  <c:v>1896945449</c:v>
                </c:pt>
                <c:pt idx="143">
                  <c:v>1939881881</c:v>
                </c:pt>
                <c:pt idx="144">
                  <c:v>1951407004</c:v>
                </c:pt>
                <c:pt idx="145">
                  <c:v>1970194482</c:v>
                </c:pt>
                <c:pt idx="146">
                  <c:v>1989809754</c:v>
                </c:pt>
                <c:pt idx="147">
                  <c:v>2015157212</c:v>
                </c:pt>
                <c:pt idx="148">
                  <c:v>2059012884</c:v>
                </c:pt>
                <c:pt idx="149">
                  <c:v>2078805093</c:v>
                </c:pt>
                <c:pt idx="150">
                  <c:v>2105199842</c:v>
                </c:pt>
                <c:pt idx="151">
                  <c:v>2134769543</c:v>
                </c:pt>
                <c:pt idx="152">
                  <c:v>2162401363</c:v>
                </c:pt>
                <c:pt idx="153">
                  <c:v>2174544671</c:v>
                </c:pt>
                <c:pt idx="154">
                  <c:v>2214872913</c:v>
                </c:pt>
                <c:pt idx="155">
                  <c:v>2267943758</c:v>
                </c:pt>
                <c:pt idx="156">
                  <c:v>2295050908</c:v>
                </c:pt>
                <c:pt idx="157">
                  <c:v>2339921525</c:v>
                </c:pt>
                <c:pt idx="158">
                  <c:v>2364248706</c:v>
                </c:pt>
                <c:pt idx="159">
                  <c:v>2381951158</c:v>
                </c:pt>
                <c:pt idx="160">
                  <c:v>2391741768</c:v>
                </c:pt>
                <c:pt idx="161">
                  <c:v>2423673137</c:v>
                </c:pt>
                <c:pt idx="162">
                  <c:v>2464041903</c:v>
                </c:pt>
                <c:pt idx="163">
                  <c:v>2517034634</c:v>
                </c:pt>
                <c:pt idx="164">
                  <c:v>2537525776</c:v>
                </c:pt>
                <c:pt idx="165">
                  <c:v>2582065104</c:v>
                </c:pt>
                <c:pt idx="166">
                  <c:v>2594488297</c:v>
                </c:pt>
                <c:pt idx="167">
                  <c:v>2639814804</c:v>
                </c:pt>
                <c:pt idx="168">
                  <c:v>2687384745</c:v>
                </c:pt>
                <c:pt idx="169">
                  <c:v>2727397764</c:v>
                </c:pt>
                <c:pt idx="170">
                  <c:v>2754269234</c:v>
                </c:pt>
                <c:pt idx="171">
                  <c:v>2812835898</c:v>
                </c:pt>
                <c:pt idx="172">
                  <c:v>2820702194</c:v>
                </c:pt>
                <c:pt idx="173">
                  <c:v>2849245478</c:v>
                </c:pt>
                <c:pt idx="174">
                  <c:v>2882455394</c:v>
                </c:pt>
                <c:pt idx="175">
                  <c:v>2884884874</c:v>
                </c:pt>
                <c:pt idx="176">
                  <c:v>2896583177</c:v>
                </c:pt>
                <c:pt idx="177">
                  <c:v>2948041050</c:v>
                </c:pt>
                <c:pt idx="178">
                  <c:v>2997967309</c:v>
                </c:pt>
                <c:pt idx="179">
                  <c:v>3044789096</c:v>
                </c:pt>
                <c:pt idx="180">
                  <c:v>3118820267</c:v>
                </c:pt>
                <c:pt idx="181">
                  <c:v>3172169153</c:v>
                </c:pt>
                <c:pt idx="182">
                  <c:v>3212765637</c:v>
                </c:pt>
                <c:pt idx="183">
                  <c:v>3291372864</c:v>
                </c:pt>
                <c:pt idx="184">
                  <c:v>3357087360</c:v>
                </c:pt>
                <c:pt idx="185">
                  <c:v>3443439451</c:v>
                </c:pt>
                <c:pt idx="186">
                  <c:v>3470002557</c:v>
                </c:pt>
                <c:pt idx="187">
                  <c:v>3520119617</c:v>
                </c:pt>
                <c:pt idx="188">
                  <c:v>3580089216</c:v>
                </c:pt>
                <c:pt idx="189">
                  <c:v>3657718330</c:v>
                </c:pt>
                <c:pt idx="190">
                  <c:v>3747067668</c:v>
                </c:pt>
                <c:pt idx="191">
                  <c:v>3795609519</c:v>
                </c:pt>
                <c:pt idx="192">
                  <c:v>3859878408</c:v>
                </c:pt>
                <c:pt idx="193">
                  <c:v>3917268236</c:v>
                </c:pt>
                <c:pt idx="194">
                  <c:v>3955285670</c:v>
                </c:pt>
                <c:pt idx="195">
                  <c:v>4008695743</c:v>
                </c:pt>
                <c:pt idx="196">
                  <c:v>4077703621</c:v>
                </c:pt>
                <c:pt idx="197">
                  <c:v>4144160944</c:v>
                </c:pt>
                <c:pt idx="198">
                  <c:v>4213323005</c:v>
                </c:pt>
                <c:pt idx="199">
                  <c:v>4310381136</c:v>
                </c:pt>
                <c:pt idx="200">
                  <c:v>4404437407</c:v>
                </c:pt>
                <c:pt idx="201">
                  <c:v>4409481608</c:v>
                </c:pt>
                <c:pt idx="202">
                  <c:v>4457441934</c:v>
                </c:pt>
                <c:pt idx="203">
                  <c:v>4516115534</c:v>
                </c:pt>
                <c:pt idx="204">
                  <c:v>4608828474</c:v>
                </c:pt>
                <c:pt idx="205">
                  <c:v>4661548746</c:v>
                </c:pt>
                <c:pt idx="206">
                  <c:v>4745796327</c:v>
                </c:pt>
                <c:pt idx="207">
                  <c:v>4878061262</c:v>
                </c:pt>
                <c:pt idx="208">
                  <c:v>4972303898</c:v>
                </c:pt>
                <c:pt idx="209">
                  <c:v>5100507385</c:v>
                </c:pt>
                <c:pt idx="210">
                  <c:v>5208151103</c:v>
                </c:pt>
                <c:pt idx="211">
                  <c:v>5435581677</c:v>
                </c:pt>
                <c:pt idx="212">
                  <c:v>5645715133</c:v>
                </c:pt>
                <c:pt idx="213">
                  <c:v>5724376162</c:v>
                </c:pt>
                <c:pt idx="214">
                  <c:v>5744697562</c:v>
                </c:pt>
                <c:pt idx="215">
                  <c:v>5748582815</c:v>
                </c:pt>
                <c:pt idx="216">
                  <c:v>5763527204</c:v>
                </c:pt>
                <c:pt idx="217">
                  <c:v>5772638453</c:v>
                </c:pt>
                <c:pt idx="218">
                  <c:v>5795048260</c:v>
                </c:pt>
                <c:pt idx="219">
                  <c:v>5809061327</c:v>
                </c:pt>
                <c:pt idx="220">
                  <c:v>5869432110</c:v>
                </c:pt>
                <c:pt idx="221">
                  <c:v>5966978653</c:v>
                </c:pt>
                <c:pt idx="222">
                  <c:v>6073991911</c:v>
                </c:pt>
                <c:pt idx="223">
                  <c:v>6170520223</c:v>
                </c:pt>
                <c:pt idx="224">
                  <c:v>6320943616</c:v>
                </c:pt>
                <c:pt idx="225">
                  <c:v>6448078140</c:v>
                </c:pt>
                <c:pt idx="226">
                  <c:v>6589988128</c:v>
                </c:pt>
                <c:pt idx="227">
                  <c:v>6697311236</c:v>
                </c:pt>
                <c:pt idx="228">
                  <c:v>6745535767</c:v>
                </c:pt>
                <c:pt idx="229">
                  <c:v>6791392224</c:v>
                </c:pt>
                <c:pt idx="230">
                  <c:v>6924787895</c:v>
                </c:pt>
                <c:pt idx="231">
                  <c:v>7061131442</c:v>
                </c:pt>
                <c:pt idx="232">
                  <c:v>7182403126</c:v>
                </c:pt>
                <c:pt idx="233">
                  <c:v>7264670430</c:v>
                </c:pt>
                <c:pt idx="234">
                  <c:v>7367567599</c:v>
                </c:pt>
                <c:pt idx="235">
                  <c:v>7424729467</c:v>
                </c:pt>
                <c:pt idx="236">
                  <c:v>7498892942</c:v>
                </c:pt>
                <c:pt idx="237">
                  <c:v>7614952101</c:v>
                </c:pt>
                <c:pt idx="238">
                  <c:v>7755211080</c:v>
                </c:pt>
                <c:pt idx="239">
                  <c:v>7916500134</c:v>
                </c:pt>
                <c:pt idx="240">
                  <c:v>8042480345</c:v>
                </c:pt>
                <c:pt idx="241">
                  <c:v>8187542332</c:v>
                </c:pt>
                <c:pt idx="242">
                  <c:v>8264776659</c:v>
                </c:pt>
                <c:pt idx="243">
                  <c:v>8285976628</c:v>
                </c:pt>
                <c:pt idx="244">
                  <c:v>8327973829</c:v>
                </c:pt>
                <c:pt idx="245">
                  <c:v>8376625111</c:v>
                </c:pt>
                <c:pt idx="246">
                  <c:v>8456285665</c:v>
                </c:pt>
                <c:pt idx="247">
                  <c:v>8554926659</c:v>
                </c:pt>
                <c:pt idx="248">
                  <c:v>8656989912</c:v>
                </c:pt>
                <c:pt idx="249">
                  <c:v>8697894446</c:v>
                </c:pt>
                <c:pt idx="250">
                  <c:v>8754558543</c:v>
                </c:pt>
                <c:pt idx="251">
                  <c:v>8787648599</c:v>
                </c:pt>
                <c:pt idx="252">
                  <c:v>8843434844</c:v>
                </c:pt>
                <c:pt idx="253">
                  <c:v>8922453616</c:v>
                </c:pt>
                <c:pt idx="254">
                  <c:v>8989046672</c:v>
                </c:pt>
                <c:pt idx="255">
                  <c:v>9078306695</c:v>
                </c:pt>
                <c:pt idx="256">
                  <c:v>9100445752</c:v>
                </c:pt>
                <c:pt idx="257">
                  <c:v>9133800697</c:v>
                </c:pt>
                <c:pt idx="258">
                  <c:v>9195393018</c:v>
                </c:pt>
                <c:pt idx="259">
                  <c:v>9205981712</c:v>
                </c:pt>
                <c:pt idx="260">
                  <c:v>9221580625</c:v>
                </c:pt>
                <c:pt idx="261">
                  <c:v>9281369410</c:v>
                </c:pt>
                <c:pt idx="262">
                  <c:v>9286303806</c:v>
                </c:pt>
                <c:pt idx="263">
                  <c:v>9305850336</c:v>
                </c:pt>
                <c:pt idx="264">
                  <c:v>9303054092</c:v>
                </c:pt>
                <c:pt idx="265">
                  <c:v>9312087882</c:v>
                </c:pt>
                <c:pt idx="266">
                  <c:v>9325663922</c:v>
                </c:pt>
                <c:pt idx="267">
                  <c:v>9342824973</c:v>
                </c:pt>
                <c:pt idx="268">
                  <c:v>9338502617</c:v>
                </c:pt>
                <c:pt idx="269">
                  <c:v>9361135141</c:v>
                </c:pt>
                <c:pt idx="270">
                  <c:v>9355659932</c:v>
                </c:pt>
                <c:pt idx="271">
                  <c:v>9377140994</c:v>
                </c:pt>
                <c:pt idx="272">
                  <c:v>9387525761</c:v>
                </c:pt>
                <c:pt idx="273">
                  <c:v>9424632596</c:v>
                </c:pt>
                <c:pt idx="274">
                  <c:v>9488023185</c:v>
                </c:pt>
                <c:pt idx="275">
                  <c:v>9516788250</c:v>
                </c:pt>
                <c:pt idx="276">
                  <c:v>9522223217</c:v>
                </c:pt>
                <c:pt idx="277">
                  <c:v>9584218867</c:v>
                </c:pt>
                <c:pt idx="278">
                  <c:v>9595402687</c:v>
                </c:pt>
                <c:pt idx="279">
                  <c:v>9577953595</c:v>
                </c:pt>
                <c:pt idx="280">
                  <c:v>9607656827</c:v>
                </c:pt>
                <c:pt idx="281">
                  <c:v>9692806835</c:v>
                </c:pt>
                <c:pt idx="282">
                  <c:v>9739444278</c:v>
                </c:pt>
                <c:pt idx="283">
                  <c:v>9804135155</c:v>
                </c:pt>
                <c:pt idx="284">
                  <c:v>9849215077</c:v>
                </c:pt>
                <c:pt idx="285">
                  <c:v>9888189882</c:v>
                </c:pt>
                <c:pt idx="286">
                  <c:v>9905324791</c:v>
                </c:pt>
                <c:pt idx="287">
                  <c:v>9943657877</c:v>
                </c:pt>
                <c:pt idx="288">
                  <c:v>10070874983</c:v>
                </c:pt>
                <c:pt idx="289">
                  <c:v>10122436471</c:v>
                </c:pt>
                <c:pt idx="290">
                  <c:v>10144762988</c:v>
                </c:pt>
                <c:pt idx="291">
                  <c:v>10181254826</c:v>
                </c:pt>
                <c:pt idx="292">
                  <c:v>10205143473</c:v>
                </c:pt>
                <c:pt idx="293">
                  <c:v>10211064960</c:v>
                </c:pt>
                <c:pt idx="294">
                  <c:v>10227463762</c:v>
                </c:pt>
                <c:pt idx="295">
                  <c:v>10265934862</c:v>
                </c:pt>
                <c:pt idx="296">
                  <c:v>10284820570</c:v>
                </c:pt>
                <c:pt idx="297">
                  <c:v>10280658782</c:v>
                </c:pt>
                <c:pt idx="298">
                  <c:v>10274772414</c:v>
                </c:pt>
                <c:pt idx="299">
                  <c:v>10290040443</c:v>
                </c:pt>
                <c:pt idx="300">
                  <c:v>10274884179</c:v>
                </c:pt>
                <c:pt idx="301">
                  <c:v>10278790469</c:v>
                </c:pt>
                <c:pt idx="302">
                  <c:v>10325517565</c:v>
                </c:pt>
                <c:pt idx="303">
                  <c:v>10331427148</c:v>
                </c:pt>
                <c:pt idx="304">
                  <c:v>10358475689</c:v>
                </c:pt>
                <c:pt idx="305">
                  <c:v>10356188483</c:v>
                </c:pt>
                <c:pt idx="306">
                  <c:v>10361862121</c:v>
                </c:pt>
                <c:pt idx="307">
                  <c:v>10409748222</c:v>
                </c:pt>
                <c:pt idx="308">
                  <c:v>10444128770</c:v>
                </c:pt>
                <c:pt idx="309">
                  <c:v>10461782619</c:v>
                </c:pt>
                <c:pt idx="310">
                  <c:v>10524197485</c:v>
                </c:pt>
                <c:pt idx="311">
                  <c:v>10608220949</c:v>
                </c:pt>
                <c:pt idx="312">
                  <c:v>10658787431</c:v>
                </c:pt>
                <c:pt idx="313">
                  <c:v>10690479107</c:v>
                </c:pt>
                <c:pt idx="314">
                  <c:v>10713311250</c:v>
                </c:pt>
                <c:pt idx="315">
                  <c:v>10784127965</c:v>
                </c:pt>
                <c:pt idx="316">
                  <c:v>10799834175</c:v>
                </c:pt>
                <c:pt idx="317">
                  <c:v>10859682415</c:v>
                </c:pt>
                <c:pt idx="318">
                  <c:v>10940959010</c:v>
                </c:pt>
                <c:pt idx="319">
                  <c:v>10955837753</c:v>
                </c:pt>
                <c:pt idx="320">
                  <c:v>10977940623</c:v>
                </c:pt>
                <c:pt idx="321">
                  <c:v>10994188395</c:v>
                </c:pt>
                <c:pt idx="322">
                  <c:v>11019437415</c:v>
                </c:pt>
                <c:pt idx="323">
                  <c:v>11100320409</c:v>
                </c:pt>
                <c:pt idx="324">
                  <c:v>11100028017</c:v>
                </c:pt>
                <c:pt idx="325">
                  <c:v>11150859991</c:v>
                </c:pt>
                <c:pt idx="326">
                  <c:v>11163413748</c:v>
                </c:pt>
                <c:pt idx="327">
                  <c:v>11165832690</c:v>
                </c:pt>
                <c:pt idx="328">
                  <c:v>11175732927</c:v>
                </c:pt>
                <c:pt idx="329">
                  <c:v>11210394973</c:v>
                </c:pt>
                <c:pt idx="330">
                  <c:v>11221642972</c:v>
                </c:pt>
                <c:pt idx="331">
                  <c:v>11224297095</c:v>
                </c:pt>
                <c:pt idx="332">
                  <c:v>11236072086</c:v>
                </c:pt>
                <c:pt idx="333">
                  <c:v>11238411106</c:v>
                </c:pt>
                <c:pt idx="334">
                  <c:v>11228300791</c:v>
                </c:pt>
                <c:pt idx="335">
                  <c:v>11248684104</c:v>
                </c:pt>
                <c:pt idx="336">
                  <c:v>11285797497</c:v>
                </c:pt>
                <c:pt idx="337">
                  <c:v>11285387023</c:v>
                </c:pt>
                <c:pt idx="338">
                  <c:v>11324262771</c:v>
                </c:pt>
                <c:pt idx="339">
                  <c:v>11398914462</c:v>
                </c:pt>
                <c:pt idx="340">
                  <c:v>11443153803</c:v>
                </c:pt>
                <c:pt idx="341">
                  <c:v>11452865702</c:v>
                </c:pt>
                <c:pt idx="342">
                  <c:v>11457177529</c:v>
                </c:pt>
                <c:pt idx="343">
                  <c:v>11498177749</c:v>
                </c:pt>
                <c:pt idx="344">
                  <c:v>11589774159</c:v>
                </c:pt>
                <c:pt idx="345">
                  <c:v>11663728191</c:v>
                </c:pt>
                <c:pt idx="346">
                  <c:v>11701939927</c:v>
                </c:pt>
                <c:pt idx="347">
                  <c:v>11735761169</c:v>
                </c:pt>
                <c:pt idx="348">
                  <c:v>11748319790</c:v>
                </c:pt>
                <c:pt idx="349">
                  <c:v>11786977644</c:v>
                </c:pt>
                <c:pt idx="350">
                  <c:v>11858335523</c:v>
                </c:pt>
                <c:pt idx="351">
                  <c:v>11884128842</c:v>
                </c:pt>
                <c:pt idx="352">
                  <c:v>11890180260</c:v>
                </c:pt>
                <c:pt idx="353">
                  <c:v>11920091513</c:v>
                </c:pt>
                <c:pt idx="354">
                  <c:v>11924896401</c:v>
                </c:pt>
                <c:pt idx="355">
                  <c:v>11944592156</c:v>
                </c:pt>
                <c:pt idx="356">
                  <c:v>11935521880</c:v>
                </c:pt>
                <c:pt idx="357">
                  <c:v>11929695843</c:v>
                </c:pt>
                <c:pt idx="358">
                  <c:v>11925669867</c:v>
                </c:pt>
                <c:pt idx="359">
                  <c:v>11928373047</c:v>
                </c:pt>
                <c:pt idx="360">
                  <c:v>11893754758</c:v>
                </c:pt>
                <c:pt idx="361">
                  <c:v>11881403905</c:v>
                </c:pt>
                <c:pt idx="362">
                  <c:v>11845108929</c:v>
                </c:pt>
                <c:pt idx="363">
                  <c:v>11841266379</c:v>
                </c:pt>
                <c:pt idx="364">
                  <c:v>11851087248</c:v>
                </c:pt>
                <c:pt idx="365">
                  <c:v>11877904746</c:v>
                </c:pt>
                <c:pt idx="366">
                  <c:v>11920429452</c:v>
                </c:pt>
                <c:pt idx="367">
                  <c:v>11936729182</c:v>
                </c:pt>
                <c:pt idx="368">
                  <c:v>11946462584</c:v>
                </c:pt>
                <c:pt idx="369">
                  <c:v>11924804927</c:v>
                </c:pt>
                <c:pt idx="370">
                  <c:v>11930213889</c:v>
                </c:pt>
                <c:pt idx="371">
                  <c:v>11962212765</c:v>
                </c:pt>
                <c:pt idx="372">
                  <c:v>11980989324</c:v>
                </c:pt>
                <c:pt idx="373">
                  <c:v>11984275668</c:v>
                </c:pt>
                <c:pt idx="374">
                  <c:v>12003491431</c:v>
                </c:pt>
                <c:pt idx="375">
                  <c:v>12011322877</c:v>
                </c:pt>
                <c:pt idx="376">
                  <c:v>12019182225</c:v>
                </c:pt>
                <c:pt idx="377">
                  <c:v>12043537708</c:v>
                </c:pt>
                <c:pt idx="378">
                  <c:v>12060946096</c:v>
                </c:pt>
                <c:pt idx="379">
                  <c:v>12132637719</c:v>
                </c:pt>
                <c:pt idx="380">
                  <c:v>12258326719</c:v>
                </c:pt>
                <c:pt idx="381">
                  <c:v>12284971452</c:v>
                </c:pt>
                <c:pt idx="382">
                  <c:v>12291533071</c:v>
                </c:pt>
                <c:pt idx="383">
                  <c:v>12297950283</c:v>
                </c:pt>
                <c:pt idx="384">
                  <c:v>12292127728</c:v>
                </c:pt>
                <c:pt idx="385">
                  <c:v>12317036714</c:v>
                </c:pt>
                <c:pt idx="386">
                  <c:v>12303855578</c:v>
                </c:pt>
                <c:pt idx="387">
                  <c:v>12305784679</c:v>
                </c:pt>
                <c:pt idx="388">
                  <c:v>12312090710</c:v>
                </c:pt>
                <c:pt idx="389">
                  <c:v>12306567562</c:v>
                </c:pt>
                <c:pt idx="390">
                  <c:v>12291945278</c:v>
                </c:pt>
                <c:pt idx="391">
                  <c:v>12291335241</c:v>
                </c:pt>
                <c:pt idx="392">
                  <c:v>12299018377</c:v>
                </c:pt>
                <c:pt idx="393">
                  <c:v>12298282222</c:v>
                </c:pt>
                <c:pt idx="394">
                  <c:v>12315591000</c:v>
                </c:pt>
                <c:pt idx="395">
                  <c:v>12329798185</c:v>
                </c:pt>
                <c:pt idx="396">
                  <c:v>12395379706</c:v>
                </c:pt>
                <c:pt idx="397">
                  <c:v>12400958718</c:v>
                </c:pt>
                <c:pt idx="398">
                  <c:v>12418792306</c:v>
                </c:pt>
                <c:pt idx="399">
                  <c:v>12441998231</c:v>
                </c:pt>
                <c:pt idx="400">
                  <c:v>12499244827</c:v>
                </c:pt>
                <c:pt idx="401">
                  <c:v>12533138252</c:v>
                </c:pt>
                <c:pt idx="402">
                  <c:v>12563568460</c:v>
                </c:pt>
                <c:pt idx="403">
                  <c:v>12599788185</c:v>
                </c:pt>
                <c:pt idx="404">
                  <c:v>12622728734</c:v>
                </c:pt>
                <c:pt idx="405">
                  <c:v>12647830688</c:v>
                </c:pt>
                <c:pt idx="406">
                  <c:v>12730401387</c:v>
                </c:pt>
                <c:pt idx="407">
                  <c:v>12780347435</c:v>
                </c:pt>
                <c:pt idx="408">
                  <c:v>12841242190</c:v>
                </c:pt>
                <c:pt idx="409">
                  <c:v>12858436041</c:v>
                </c:pt>
                <c:pt idx="410">
                  <c:v>12909875427</c:v>
                </c:pt>
                <c:pt idx="411">
                  <c:v>12929701461</c:v>
                </c:pt>
                <c:pt idx="412">
                  <c:v>12946077894</c:v>
                </c:pt>
                <c:pt idx="413">
                  <c:v>12981003093</c:v>
                </c:pt>
                <c:pt idx="414">
                  <c:v>13013862561</c:v>
                </c:pt>
                <c:pt idx="415">
                  <c:v>13066684781</c:v>
                </c:pt>
                <c:pt idx="416">
                  <c:v>13105791815</c:v>
                </c:pt>
                <c:pt idx="417">
                  <c:v>13127800173</c:v>
                </c:pt>
                <c:pt idx="418">
                  <c:v>13115429060</c:v>
                </c:pt>
                <c:pt idx="419">
                  <c:v>13100792200</c:v>
                </c:pt>
                <c:pt idx="420">
                  <c:v>13145671280</c:v>
                </c:pt>
                <c:pt idx="421">
                  <c:v>13202479184</c:v>
                </c:pt>
                <c:pt idx="422">
                  <c:v>13246189910</c:v>
                </c:pt>
                <c:pt idx="423">
                  <c:v>13263423051</c:v>
                </c:pt>
                <c:pt idx="424">
                  <c:v>13272017600</c:v>
                </c:pt>
                <c:pt idx="425">
                  <c:v>13279279437</c:v>
                </c:pt>
                <c:pt idx="426">
                  <c:v>13210191638</c:v>
                </c:pt>
              </c:numCache>
            </c:numRef>
          </c:yVal>
          <c:smooth val="1"/>
        </c:ser>
        <c:axId val="89146496"/>
        <c:axId val="89148032"/>
      </c:scatterChart>
      <c:valAx>
        <c:axId val="89146496"/>
        <c:scaling>
          <c:orientation val="minMax"/>
        </c:scaling>
        <c:axPos val="b"/>
        <c:majorGridlines>
          <c:spPr>
            <a:ln w="9525" cap="flat" cmpd="sng" algn="ctr">
              <a:solidFill>
                <a:schemeClr val="tx1">
                  <a:lumMod val="15000"/>
                  <a:lumOff val="85000"/>
                </a:schemeClr>
              </a:solidFill>
              <a:round/>
            </a:ln>
            <a:effectLst/>
          </c:spPr>
        </c:majorGridlines>
        <c:numFmt formatCode="yyyy/m/d"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9148032"/>
        <c:crosses val="autoZero"/>
        <c:crossBetween val="midCat"/>
      </c:valAx>
      <c:valAx>
        <c:axId val="89148032"/>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9146496"/>
        <c:crosses val="autoZero"/>
        <c:crossBetween val="midCat"/>
      </c:valAx>
      <c:spPr>
        <a:noFill/>
        <a:ln>
          <a:noFill/>
        </a:ln>
        <a:effectLst/>
      </c:spPr>
    </c:plotArea>
    <c:legend>
      <c:legendPos val="r"/>
      <c:layout>
        <c:manualLayout>
          <c:xMode val="edge"/>
          <c:yMode val="edge"/>
          <c:x val="0.16866338914474124"/>
          <c:y val="0.11782419227024023"/>
          <c:w val="0.30358947426298638"/>
          <c:h val="0.32288968107939159"/>
        </c:manualLayout>
      </c:layout>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4.8454271629330532E-2"/>
          <c:y val="3.2811342531157042E-2"/>
          <c:w val="0.92343496915283707"/>
          <c:h val="0.8751926521382376"/>
        </c:manualLayout>
      </c:layout>
      <c:scatterChart>
        <c:scatterStyle val="smoothMarker"/>
        <c:ser>
          <c:idx val="0"/>
          <c:order val="0"/>
          <c:tx>
            <c:v>总人数</c:v>
          </c:tx>
          <c:spPr>
            <a:ln w="19050" cap="rnd">
              <a:solidFill>
                <a:schemeClr val="accent1"/>
              </a:solidFill>
              <a:round/>
            </a:ln>
            <a:effectLst/>
          </c:spPr>
          <c:marker>
            <c:symbol val="none"/>
          </c:marker>
          <c:xVal>
            <c:numRef>
              <c:f>tr!$B$2:$B$428</c:f>
              <c:numCache>
                <c:formatCode>yyyy/m/d</c:formatCode>
                <c:ptCount val="427"/>
                <c:pt idx="0">
                  <c:v>41456</c:v>
                </c:pt>
                <c:pt idx="1">
                  <c:v>41457</c:v>
                </c:pt>
                <c:pt idx="2">
                  <c:v>41458</c:v>
                </c:pt>
                <c:pt idx="3">
                  <c:v>41459</c:v>
                </c:pt>
                <c:pt idx="4">
                  <c:v>41460</c:v>
                </c:pt>
                <c:pt idx="5">
                  <c:v>41461</c:v>
                </c:pt>
                <c:pt idx="6">
                  <c:v>41462</c:v>
                </c:pt>
                <c:pt idx="7">
                  <c:v>41463</c:v>
                </c:pt>
                <c:pt idx="8">
                  <c:v>41464</c:v>
                </c:pt>
                <c:pt idx="9">
                  <c:v>41465</c:v>
                </c:pt>
                <c:pt idx="10">
                  <c:v>41466</c:v>
                </c:pt>
                <c:pt idx="11">
                  <c:v>41467</c:v>
                </c:pt>
                <c:pt idx="12">
                  <c:v>41468</c:v>
                </c:pt>
                <c:pt idx="13">
                  <c:v>41469</c:v>
                </c:pt>
                <c:pt idx="14">
                  <c:v>41470</c:v>
                </c:pt>
                <c:pt idx="15">
                  <c:v>41471</c:v>
                </c:pt>
                <c:pt idx="16">
                  <c:v>41472</c:v>
                </c:pt>
                <c:pt idx="17">
                  <c:v>41473</c:v>
                </c:pt>
                <c:pt idx="18">
                  <c:v>41474</c:v>
                </c:pt>
                <c:pt idx="19">
                  <c:v>41475</c:v>
                </c:pt>
                <c:pt idx="20">
                  <c:v>41476</c:v>
                </c:pt>
                <c:pt idx="21">
                  <c:v>41477</c:v>
                </c:pt>
                <c:pt idx="22">
                  <c:v>41478</c:v>
                </c:pt>
                <c:pt idx="23">
                  <c:v>41479</c:v>
                </c:pt>
                <c:pt idx="24">
                  <c:v>41480</c:v>
                </c:pt>
                <c:pt idx="25">
                  <c:v>41481</c:v>
                </c:pt>
                <c:pt idx="26">
                  <c:v>41482</c:v>
                </c:pt>
                <c:pt idx="27">
                  <c:v>41483</c:v>
                </c:pt>
                <c:pt idx="28">
                  <c:v>41484</c:v>
                </c:pt>
                <c:pt idx="29">
                  <c:v>41485</c:v>
                </c:pt>
                <c:pt idx="30">
                  <c:v>41486</c:v>
                </c:pt>
                <c:pt idx="31">
                  <c:v>41487</c:v>
                </c:pt>
                <c:pt idx="32">
                  <c:v>41488</c:v>
                </c:pt>
                <c:pt idx="33">
                  <c:v>41489</c:v>
                </c:pt>
                <c:pt idx="34">
                  <c:v>41490</c:v>
                </c:pt>
                <c:pt idx="35">
                  <c:v>41491</c:v>
                </c:pt>
                <c:pt idx="36">
                  <c:v>41492</c:v>
                </c:pt>
                <c:pt idx="37">
                  <c:v>41493</c:v>
                </c:pt>
                <c:pt idx="38">
                  <c:v>41494</c:v>
                </c:pt>
                <c:pt idx="39">
                  <c:v>41495</c:v>
                </c:pt>
                <c:pt idx="40">
                  <c:v>41496</c:v>
                </c:pt>
                <c:pt idx="41">
                  <c:v>41497</c:v>
                </c:pt>
                <c:pt idx="42">
                  <c:v>41498</c:v>
                </c:pt>
                <c:pt idx="43">
                  <c:v>41499</c:v>
                </c:pt>
                <c:pt idx="44">
                  <c:v>41500</c:v>
                </c:pt>
                <c:pt idx="45">
                  <c:v>41501</c:v>
                </c:pt>
                <c:pt idx="46">
                  <c:v>41502</c:v>
                </c:pt>
                <c:pt idx="47">
                  <c:v>41503</c:v>
                </c:pt>
                <c:pt idx="48">
                  <c:v>41504</c:v>
                </c:pt>
                <c:pt idx="49">
                  <c:v>41505</c:v>
                </c:pt>
                <c:pt idx="50">
                  <c:v>41506</c:v>
                </c:pt>
                <c:pt idx="51">
                  <c:v>41507</c:v>
                </c:pt>
                <c:pt idx="52">
                  <c:v>41508</c:v>
                </c:pt>
                <c:pt idx="53">
                  <c:v>41509</c:v>
                </c:pt>
                <c:pt idx="54">
                  <c:v>41510</c:v>
                </c:pt>
                <c:pt idx="55">
                  <c:v>41511</c:v>
                </c:pt>
                <c:pt idx="56">
                  <c:v>41512</c:v>
                </c:pt>
                <c:pt idx="57">
                  <c:v>41513</c:v>
                </c:pt>
                <c:pt idx="58">
                  <c:v>41514</c:v>
                </c:pt>
                <c:pt idx="59">
                  <c:v>41515</c:v>
                </c:pt>
                <c:pt idx="60">
                  <c:v>41516</c:v>
                </c:pt>
                <c:pt idx="61">
                  <c:v>41517</c:v>
                </c:pt>
                <c:pt idx="62">
                  <c:v>41518</c:v>
                </c:pt>
                <c:pt idx="63">
                  <c:v>41519</c:v>
                </c:pt>
                <c:pt idx="64">
                  <c:v>41520</c:v>
                </c:pt>
                <c:pt idx="65">
                  <c:v>41521</c:v>
                </c:pt>
                <c:pt idx="66">
                  <c:v>41522</c:v>
                </c:pt>
                <c:pt idx="67">
                  <c:v>41523</c:v>
                </c:pt>
                <c:pt idx="68">
                  <c:v>41524</c:v>
                </c:pt>
                <c:pt idx="69">
                  <c:v>41525</c:v>
                </c:pt>
                <c:pt idx="70">
                  <c:v>41526</c:v>
                </c:pt>
                <c:pt idx="71">
                  <c:v>41527</c:v>
                </c:pt>
                <c:pt idx="72">
                  <c:v>41528</c:v>
                </c:pt>
                <c:pt idx="73">
                  <c:v>41529</c:v>
                </c:pt>
                <c:pt idx="74">
                  <c:v>41530</c:v>
                </c:pt>
                <c:pt idx="75">
                  <c:v>41531</c:v>
                </c:pt>
                <c:pt idx="76">
                  <c:v>41532</c:v>
                </c:pt>
                <c:pt idx="77">
                  <c:v>41533</c:v>
                </c:pt>
                <c:pt idx="78">
                  <c:v>41534</c:v>
                </c:pt>
                <c:pt idx="79">
                  <c:v>41535</c:v>
                </c:pt>
                <c:pt idx="80">
                  <c:v>41536</c:v>
                </c:pt>
                <c:pt idx="81">
                  <c:v>41537</c:v>
                </c:pt>
                <c:pt idx="82">
                  <c:v>41538</c:v>
                </c:pt>
                <c:pt idx="83">
                  <c:v>41539</c:v>
                </c:pt>
                <c:pt idx="84">
                  <c:v>41540</c:v>
                </c:pt>
                <c:pt idx="85">
                  <c:v>41541</c:v>
                </c:pt>
                <c:pt idx="86">
                  <c:v>41542</c:v>
                </c:pt>
                <c:pt idx="87">
                  <c:v>41543</c:v>
                </c:pt>
                <c:pt idx="88">
                  <c:v>41544</c:v>
                </c:pt>
                <c:pt idx="89">
                  <c:v>41545</c:v>
                </c:pt>
                <c:pt idx="90">
                  <c:v>41546</c:v>
                </c:pt>
                <c:pt idx="91">
                  <c:v>41547</c:v>
                </c:pt>
                <c:pt idx="92">
                  <c:v>41548</c:v>
                </c:pt>
                <c:pt idx="93">
                  <c:v>41549</c:v>
                </c:pt>
                <c:pt idx="94">
                  <c:v>41550</c:v>
                </c:pt>
                <c:pt idx="95">
                  <c:v>41551</c:v>
                </c:pt>
                <c:pt idx="96">
                  <c:v>41552</c:v>
                </c:pt>
                <c:pt idx="97">
                  <c:v>41553</c:v>
                </c:pt>
                <c:pt idx="98">
                  <c:v>41554</c:v>
                </c:pt>
                <c:pt idx="99">
                  <c:v>41555</c:v>
                </c:pt>
                <c:pt idx="100">
                  <c:v>41556</c:v>
                </c:pt>
                <c:pt idx="101">
                  <c:v>41557</c:v>
                </c:pt>
                <c:pt idx="102">
                  <c:v>41558</c:v>
                </c:pt>
                <c:pt idx="103">
                  <c:v>41559</c:v>
                </c:pt>
                <c:pt idx="104">
                  <c:v>41560</c:v>
                </c:pt>
                <c:pt idx="105">
                  <c:v>41561</c:v>
                </c:pt>
                <c:pt idx="106">
                  <c:v>41562</c:v>
                </c:pt>
                <c:pt idx="107">
                  <c:v>41563</c:v>
                </c:pt>
                <c:pt idx="108">
                  <c:v>41564</c:v>
                </c:pt>
                <c:pt idx="109">
                  <c:v>41565</c:v>
                </c:pt>
                <c:pt idx="110">
                  <c:v>41566</c:v>
                </c:pt>
                <c:pt idx="111">
                  <c:v>41567</c:v>
                </c:pt>
                <c:pt idx="112">
                  <c:v>41568</c:v>
                </c:pt>
                <c:pt idx="113">
                  <c:v>41569</c:v>
                </c:pt>
                <c:pt idx="114">
                  <c:v>41570</c:v>
                </c:pt>
                <c:pt idx="115">
                  <c:v>41571</c:v>
                </c:pt>
                <c:pt idx="116">
                  <c:v>41572</c:v>
                </c:pt>
                <c:pt idx="117">
                  <c:v>41573</c:v>
                </c:pt>
                <c:pt idx="118">
                  <c:v>41574</c:v>
                </c:pt>
                <c:pt idx="119">
                  <c:v>41575</c:v>
                </c:pt>
                <c:pt idx="120">
                  <c:v>41576</c:v>
                </c:pt>
                <c:pt idx="121">
                  <c:v>41577</c:v>
                </c:pt>
                <c:pt idx="122">
                  <c:v>41578</c:v>
                </c:pt>
                <c:pt idx="123">
                  <c:v>41579</c:v>
                </c:pt>
                <c:pt idx="124">
                  <c:v>41580</c:v>
                </c:pt>
                <c:pt idx="125">
                  <c:v>41581</c:v>
                </c:pt>
                <c:pt idx="126">
                  <c:v>41582</c:v>
                </c:pt>
                <c:pt idx="127">
                  <c:v>41583</c:v>
                </c:pt>
                <c:pt idx="128">
                  <c:v>41584</c:v>
                </c:pt>
                <c:pt idx="129">
                  <c:v>41585</c:v>
                </c:pt>
                <c:pt idx="130">
                  <c:v>41586</c:v>
                </c:pt>
                <c:pt idx="131">
                  <c:v>41587</c:v>
                </c:pt>
                <c:pt idx="132">
                  <c:v>41588</c:v>
                </c:pt>
                <c:pt idx="133">
                  <c:v>41589</c:v>
                </c:pt>
                <c:pt idx="134">
                  <c:v>41590</c:v>
                </c:pt>
                <c:pt idx="135">
                  <c:v>41591</c:v>
                </c:pt>
                <c:pt idx="136">
                  <c:v>41592</c:v>
                </c:pt>
                <c:pt idx="137">
                  <c:v>41593</c:v>
                </c:pt>
                <c:pt idx="138">
                  <c:v>41594</c:v>
                </c:pt>
                <c:pt idx="139">
                  <c:v>41595</c:v>
                </c:pt>
                <c:pt idx="140">
                  <c:v>41596</c:v>
                </c:pt>
                <c:pt idx="141">
                  <c:v>41597</c:v>
                </c:pt>
                <c:pt idx="142">
                  <c:v>41598</c:v>
                </c:pt>
                <c:pt idx="143">
                  <c:v>41599</c:v>
                </c:pt>
                <c:pt idx="144">
                  <c:v>41600</c:v>
                </c:pt>
                <c:pt idx="145">
                  <c:v>41601</c:v>
                </c:pt>
                <c:pt idx="146">
                  <c:v>41602</c:v>
                </c:pt>
                <c:pt idx="147">
                  <c:v>41603</c:v>
                </c:pt>
                <c:pt idx="148">
                  <c:v>41604</c:v>
                </c:pt>
                <c:pt idx="149">
                  <c:v>41605</c:v>
                </c:pt>
                <c:pt idx="150">
                  <c:v>41606</c:v>
                </c:pt>
                <c:pt idx="151">
                  <c:v>41607</c:v>
                </c:pt>
                <c:pt idx="152">
                  <c:v>41608</c:v>
                </c:pt>
                <c:pt idx="153">
                  <c:v>41609</c:v>
                </c:pt>
                <c:pt idx="154">
                  <c:v>41610</c:v>
                </c:pt>
                <c:pt idx="155">
                  <c:v>41611</c:v>
                </c:pt>
                <c:pt idx="156">
                  <c:v>41612</c:v>
                </c:pt>
                <c:pt idx="157">
                  <c:v>41613</c:v>
                </c:pt>
                <c:pt idx="158">
                  <c:v>41614</c:v>
                </c:pt>
                <c:pt idx="159">
                  <c:v>41615</c:v>
                </c:pt>
                <c:pt idx="160">
                  <c:v>41616</c:v>
                </c:pt>
                <c:pt idx="161">
                  <c:v>41617</c:v>
                </c:pt>
                <c:pt idx="162">
                  <c:v>41618</c:v>
                </c:pt>
                <c:pt idx="163">
                  <c:v>41619</c:v>
                </c:pt>
                <c:pt idx="164">
                  <c:v>41620</c:v>
                </c:pt>
                <c:pt idx="165">
                  <c:v>41621</c:v>
                </c:pt>
                <c:pt idx="166">
                  <c:v>41622</c:v>
                </c:pt>
                <c:pt idx="167">
                  <c:v>41623</c:v>
                </c:pt>
                <c:pt idx="168">
                  <c:v>41624</c:v>
                </c:pt>
                <c:pt idx="169">
                  <c:v>41625</c:v>
                </c:pt>
                <c:pt idx="170">
                  <c:v>41626</c:v>
                </c:pt>
                <c:pt idx="171">
                  <c:v>41627</c:v>
                </c:pt>
                <c:pt idx="172">
                  <c:v>41628</c:v>
                </c:pt>
                <c:pt idx="173">
                  <c:v>41629</c:v>
                </c:pt>
                <c:pt idx="174">
                  <c:v>41630</c:v>
                </c:pt>
                <c:pt idx="175">
                  <c:v>41631</c:v>
                </c:pt>
                <c:pt idx="176">
                  <c:v>41632</c:v>
                </c:pt>
                <c:pt idx="177">
                  <c:v>41633</c:v>
                </c:pt>
                <c:pt idx="178">
                  <c:v>41634</c:v>
                </c:pt>
                <c:pt idx="179">
                  <c:v>41635</c:v>
                </c:pt>
                <c:pt idx="180">
                  <c:v>41636</c:v>
                </c:pt>
                <c:pt idx="181">
                  <c:v>41637</c:v>
                </c:pt>
                <c:pt idx="182">
                  <c:v>41638</c:v>
                </c:pt>
                <c:pt idx="183">
                  <c:v>41639</c:v>
                </c:pt>
                <c:pt idx="184">
                  <c:v>41640</c:v>
                </c:pt>
                <c:pt idx="185">
                  <c:v>41641</c:v>
                </c:pt>
                <c:pt idx="186">
                  <c:v>41642</c:v>
                </c:pt>
                <c:pt idx="187">
                  <c:v>41643</c:v>
                </c:pt>
                <c:pt idx="188">
                  <c:v>41644</c:v>
                </c:pt>
                <c:pt idx="189">
                  <c:v>41645</c:v>
                </c:pt>
                <c:pt idx="190">
                  <c:v>41646</c:v>
                </c:pt>
                <c:pt idx="191">
                  <c:v>41647</c:v>
                </c:pt>
                <c:pt idx="192">
                  <c:v>41648</c:v>
                </c:pt>
                <c:pt idx="193">
                  <c:v>41649</c:v>
                </c:pt>
                <c:pt idx="194">
                  <c:v>41650</c:v>
                </c:pt>
                <c:pt idx="195">
                  <c:v>41651</c:v>
                </c:pt>
                <c:pt idx="196">
                  <c:v>41652</c:v>
                </c:pt>
                <c:pt idx="197">
                  <c:v>41653</c:v>
                </c:pt>
                <c:pt idx="198">
                  <c:v>41654</c:v>
                </c:pt>
                <c:pt idx="199">
                  <c:v>41655</c:v>
                </c:pt>
                <c:pt idx="200">
                  <c:v>41656</c:v>
                </c:pt>
                <c:pt idx="201">
                  <c:v>41657</c:v>
                </c:pt>
                <c:pt idx="202">
                  <c:v>41658</c:v>
                </c:pt>
                <c:pt idx="203">
                  <c:v>41659</c:v>
                </c:pt>
                <c:pt idx="204">
                  <c:v>41660</c:v>
                </c:pt>
                <c:pt idx="205">
                  <c:v>41661</c:v>
                </c:pt>
                <c:pt idx="206">
                  <c:v>41662</c:v>
                </c:pt>
                <c:pt idx="207">
                  <c:v>41663</c:v>
                </c:pt>
                <c:pt idx="208">
                  <c:v>41664</c:v>
                </c:pt>
                <c:pt idx="209">
                  <c:v>41665</c:v>
                </c:pt>
                <c:pt idx="210">
                  <c:v>41666</c:v>
                </c:pt>
                <c:pt idx="211">
                  <c:v>41667</c:v>
                </c:pt>
                <c:pt idx="212">
                  <c:v>41668</c:v>
                </c:pt>
                <c:pt idx="213">
                  <c:v>41669</c:v>
                </c:pt>
                <c:pt idx="214">
                  <c:v>41670</c:v>
                </c:pt>
                <c:pt idx="215">
                  <c:v>41671</c:v>
                </c:pt>
                <c:pt idx="216">
                  <c:v>41672</c:v>
                </c:pt>
                <c:pt idx="217">
                  <c:v>41673</c:v>
                </c:pt>
                <c:pt idx="218">
                  <c:v>41674</c:v>
                </c:pt>
                <c:pt idx="219">
                  <c:v>41675</c:v>
                </c:pt>
                <c:pt idx="220">
                  <c:v>41676</c:v>
                </c:pt>
                <c:pt idx="221">
                  <c:v>41677</c:v>
                </c:pt>
                <c:pt idx="222">
                  <c:v>41678</c:v>
                </c:pt>
                <c:pt idx="223">
                  <c:v>41679</c:v>
                </c:pt>
                <c:pt idx="224">
                  <c:v>41680</c:v>
                </c:pt>
                <c:pt idx="225">
                  <c:v>41681</c:v>
                </c:pt>
                <c:pt idx="226">
                  <c:v>41682</c:v>
                </c:pt>
                <c:pt idx="227">
                  <c:v>41683</c:v>
                </c:pt>
                <c:pt idx="228">
                  <c:v>41684</c:v>
                </c:pt>
                <c:pt idx="229">
                  <c:v>41685</c:v>
                </c:pt>
                <c:pt idx="230">
                  <c:v>41686</c:v>
                </c:pt>
                <c:pt idx="231">
                  <c:v>41687</c:v>
                </c:pt>
                <c:pt idx="232">
                  <c:v>41688</c:v>
                </c:pt>
                <c:pt idx="233">
                  <c:v>41689</c:v>
                </c:pt>
                <c:pt idx="234">
                  <c:v>41690</c:v>
                </c:pt>
                <c:pt idx="235">
                  <c:v>41691</c:v>
                </c:pt>
                <c:pt idx="236">
                  <c:v>41692</c:v>
                </c:pt>
                <c:pt idx="237">
                  <c:v>41693</c:v>
                </c:pt>
                <c:pt idx="238">
                  <c:v>41694</c:v>
                </c:pt>
                <c:pt idx="239">
                  <c:v>41695</c:v>
                </c:pt>
                <c:pt idx="240">
                  <c:v>41696</c:v>
                </c:pt>
                <c:pt idx="241">
                  <c:v>41697</c:v>
                </c:pt>
                <c:pt idx="242">
                  <c:v>41698</c:v>
                </c:pt>
                <c:pt idx="243">
                  <c:v>41699</c:v>
                </c:pt>
                <c:pt idx="244">
                  <c:v>41700</c:v>
                </c:pt>
                <c:pt idx="245">
                  <c:v>41701</c:v>
                </c:pt>
                <c:pt idx="246">
                  <c:v>41702</c:v>
                </c:pt>
                <c:pt idx="247">
                  <c:v>41703</c:v>
                </c:pt>
                <c:pt idx="248">
                  <c:v>41704</c:v>
                </c:pt>
                <c:pt idx="249">
                  <c:v>41705</c:v>
                </c:pt>
                <c:pt idx="250">
                  <c:v>41706</c:v>
                </c:pt>
                <c:pt idx="251">
                  <c:v>41707</c:v>
                </c:pt>
                <c:pt idx="252">
                  <c:v>41708</c:v>
                </c:pt>
                <c:pt idx="253">
                  <c:v>41709</c:v>
                </c:pt>
                <c:pt idx="254">
                  <c:v>41710</c:v>
                </c:pt>
                <c:pt idx="255">
                  <c:v>41711</c:v>
                </c:pt>
                <c:pt idx="256">
                  <c:v>41712</c:v>
                </c:pt>
                <c:pt idx="257">
                  <c:v>41713</c:v>
                </c:pt>
                <c:pt idx="258">
                  <c:v>41714</c:v>
                </c:pt>
                <c:pt idx="259">
                  <c:v>41715</c:v>
                </c:pt>
                <c:pt idx="260">
                  <c:v>41716</c:v>
                </c:pt>
                <c:pt idx="261">
                  <c:v>41717</c:v>
                </c:pt>
                <c:pt idx="262">
                  <c:v>41718</c:v>
                </c:pt>
                <c:pt idx="263">
                  <c:v>41719</c:v>
                </c:pt>
                <c:pt idx="264">
                  <c:v>41720</c:v>
                </c:pt>
                <c:pt idx="265">
                  <c:v>41721</c:v>
                </c:pt>
                <c:pt idx="266">
                  <c:v>41722</c:v>
                </c:pt>
                <c:pt idx="267">
                  <c:v>41723</c:v>
                </c:pt>
                <c:pt idx="268">
                  <c:v>41724</c:v>
                </c:pt>
                <c:pt idx="269">
                  <c:v>41725</c:v>
                </c:pt>
                <c:pt idx="270">
                  <c:v>41726</c:v>
                </c:pt>
                <c:pt idx="271">
                  <c:v>41727</c:v>
                </c:pt>
                <c:pt idx="272">
                  <c:v>41728</c:v>
                </c:pt>
                <c:pt idx="273">
                  <c:v>41729</c:v>
                </c:pt>
                <c:pt idx="274">
                  <c:v>41730</c:v>
                </c:pt>
                <c:pt idx="275">
                  <c:v>41731</c:v>
                </c:pt>
                <c:pt idx="276">
                  <c:v>41732</c:v>
                </c:pt>
                <c:pt idx="277">
                  <c:v>41733</c:v>
                </c:pt>
                <c:pt idx="278">
                  <c:v>41734</c:v>
                </c:pt>
                <c:pt idx="279">
                  <c:v>41735</c:v>
                </c:pt>
                <c:pt idx="280">
                  <c:v>41736</c:v>
                </c:pt>
                <c:pt idx="281">
                  <c:v>41737</c:v>
                </c:pt>
                <c:pt idx="282">
                  <c:v>41738</c:v>
                </c:pt>
                <c:pt idx="283">
                  <c:v>41739</c:v>
                </c:pt>
                <c:pt idx="284">
                  <c:v>41740</c:v>
                </c:pt>
                <c:pt idx="285">
                  <c:v>41741</c:v>
                </c:pt>
                <c:pt idx="286">
                  <c:v>41742</c:v>
                </c:pt>
                <c:pt idx="287">
                  <c:v>41743</c:v>
                </c:pt>
                <c:pt idx="288">
                  <c:v>41744</c:v>
                </c:pt>
                <c:pt idx="289">
                  <c:v>41745</c:v>
                </c:pt>
                <c:pt idx="290">
                  <c:v>41746</c:v>
                </c:pt>
                <c:pt idx="291">
                  <c:v>41747</c:v>
                </c:pt>
                <c:pt idx="292">
                  <c:v>41748</c:v>
                </c:pt>
                <c:pt idx="293">
                  <c:v>41749</c:v>
                </c:pt>
                <c:pt idx="294">
                  <c:v>41750</c:v>
                </c:pt>
                <c:pt idx="295">
                  <c:v>41751</c:v>
                </c:pt>
                <c:pt idx="296">
                  <c:v>41752</c:v>
                </c:pt>
                <c:pt idx="297">
                  <c:v>41753</c:v>
                </c:pt>
                <c:pt idx="298">
                  <c:v>41754</c:v>
                </c:pt>
                <c:pt idx="299">
                  <c:v>41755</c:v>
                </c:pt>
                <c:pt idx="300">
                  <c:v>41756</c:v>
                </c:pt>
                <c:pt idx="301">
                  <c:v>41757</c:v>
                </c:pt>
                <c:pt idx="302">
                  <c:v>41758</c:v>
                </c:pt>
                <c:pt idx="303">
                  <c:v>41759</c:v>
                </c:pt>
                <c:pt idx="304">
                  <c:v>41760</c:v>
                </c:pt>
                <c:pt idx="305">
                  <c:v>41761</c:v>
                </c:pt>
                <c:pt idx="306">
                  <c:v>41762</c:v>
                </c:pt>
                <c:pt idx="307">
                  <c:v>41763</c:v>
                </c:pt>
                <c:pt idx="308">
                  <c:v>41764</c:v>
                </c:pt>
                <c:pt idx="309">
                  <c:v>41765</c:v>
                </c:pt>
                <c:pt idx="310">
                  <c:v>41766</c:v>
                </c:pt>
                <c:pt idx="311">
                  <c:v>41767</c:v>
                </c:pt>
                <c:pt idx="312">
                  <c:v>41768</c:v>
                </c:pt>
                <c:pt idx="313">
                  <c:v>41769</c:v>
                </c:pt>
                <c:pt idx="314">
                  <c:v>41770</c:v>
                </c:pt>
                <c:pt idx="315">
                  <c:v>41771</c:v>
                </c:pt>
                <c:pt idx="316">
                  <c:v>41772</c:v>
                </c:pt>
                <c:pt idx="317">
                  <c:v>41773</c:v>
                </c:pt>
                <c:pt idx="318">
                  <c:v>41774</c:v>
                </c:pt>
                <c:pt idx="319">
                  <c:v>41775</c:v>
                </c:pt>
                <c:pt idx="320">
                  <c:v>41776</c:v>
                </c:pt>
                <c:pt idx="321">
                  <c:v>41777</c:v>
                </c:pt>
                <c:pt idx="322">
                  <c:v>41778</c:v>
                </c:pt>
                <c:pt idx="323">
                  <c:v>41779</c:v>
                </c:pt>
                <c:pt idx="324">
                  <c:v>41780</c:v>
                </c:pt>
                <c:pt idx="325">
                  <c:v>41781</c:v>
                </c:pt>
                <c:pt idx="326">
                  <c:v>41782</c:v>
                </c:pt>
                <c:pt idx="327">
                  <c:v>41783</c:v>
                </c:pt>
                <c:pt idx="328">
                  <c:v>41784</c:v>
                </c:pt>
                <c:pt idx="329">
                  <c:v>41785</c:v>
                </c:pt>
                <c:pt idx="330">
                  <c:v>41786</c:v>
                </c:pt>
                <c:pt idx="331">
                  <c:v>41787</c:v>
                </c:pt>
                <c:pt idx="332">
                  <c:v>41788</c:v>
                </c:pt>
                <c:pt idx="333">
                  <c:v>41789</c:v>
                </c:pt>
                <c:pt idx="334">
                  <c:v>41790</c:v>
                </c:pt>
                <c:pt idx="335">
                  <c:v>41791</c:v>
                </c:pt>
                <c:pt idx="336">
                  <c:v>41792</c:v>
                </c:pt>
                <c:pt idx="337">
                  <c:v>41793</c:v>
                </c:pt>
                <c:pt idx="338">
                  <c:v>41794</c:v>
                </c:pt>
                <c:pt idx="339">
                  <c:v>41795</c:v>
                </c:pt>
                <c:pt idx="340">
                  <c:v>41796</c:v>
                </c:pt>
                <c:pt idx="341">
                  <c:v>41797</c:v>
                </c:pt>
                <c:pt idx="342">
                  <c:v>41798</c:v>
                </c:pt>
                <c:pt idx="343">
                  <c:v>41799</c:v>
                </c:pt>
                <c:pt idx="344">
                  <c:v>41800</c:v>
                </c:pt>
                <c:pt idx="345">
                  <c:v>41801</c:v>
                </c:pt>
                <c:pt idx="346">
                  <c:v>41802</c:v>
                </c:pt>
                <c:pt idx="347">
                  <c:v>41803</c:v>
                </c:pt>
                <c:pt idx="348">
                  <c:v>41804</c:v>
                </c:pt>
                <c:pt idx="349">
                  <c:v>41805</c:v>
                </c:pt>
                <c:pt idx="350">
                  <c:v>41806</c:v>
                </c:pt>
                <c:pt idx="351">
                  <c:v>41807</c:v>
                </c:pt>
                <c:pt idx="352">
                  <c:v>41808</c:v>
                </c:pt>
                <c:pt idx="353">
                  <c:v>41809</c:v>
                </c:pt>
                <c:pt idx="354">
                  <c:v>41810</c:v>
                </c:pt>
                <c:pt idx="355">
                  <c:v>41811</c:v>
                </c:pt>
                <c:pt idx="356">
                  <c:v>41812</c:v>
                </c:pt>
                <c:pt idx="357">
                  <c:v>41813</c:v>
                </c:pt>
                <c:pt idx="358">
                  <c:v>41814</c:v>
                </c:pt>
                <c:pt idx="359">
                  <c:v>41815</c:v>
                </c:pt>
                <c:pt idx="360">
                  <c:v>41816</c:v>
                </c:pt>
                <c:pt idx="361">
                  <c:v>41817</c:v>
                </c:pt>
                <c:pt idx="362">
                  <c:v>41818</c:v>
                </c:pt>
                <c:pt idx="363">
                  <c:v>41819</c:v>
                </c:pt>
                <c:pt idx="364">
                  <c:v>41820</c:v>
                </c:pt>
                <c:pt idx="365">
                  <c:v>41821</c:v>
                </c:pt>
                <c:pt idx="366">
                  <c:v>41822</c:v>
                </c:pt>
                <c:pt idx="367">
                  <c:v>41823</c:v>
                </c:pt>
                <c:pt idx="368">
                  <c:v>41824</c:v>
                </c:pt>
                <c:pt idx="369">
                  <c:v>41825</c:v>
                </c:pt>
                <c:pt idx="370">
                  <c:v>41826</c:v>
                </c:pt>
                <c:pt idx="371">
                  <c:v>41827</c:v>
                </c:pt>
                <c:pt idx="372">
                  <c:v>41828</c:v>
                </c:pt>
                <c:pt idx="373">
                  <c:v>41829</c:v>
                </c:pt>
                <c:pt idx="374">
                  <c:v>41830</c:v>
                </c:pt>
                <c:pt idx="375">
                  <c:v>41831</c:v>
                </c:pt>
                <c:pt idx="376">
                  <c:v>41832</c:v>
                </c:pt>
                <c:pt idx="377">
                  <c:v>41833</c:v>
                </c:pt>
                <c:pt idx="378">
                  <c:v>41834</c:v>
                </c:pt>
                <c:pt idx="379">
                  <c:v>41835</c:v>
                </c:pt>
                <c:pt idx="380">
                  <c:v>41836</c:v>
                </c:pt>
                <c:pt idx="381">
                  <c:v>41837</c:v>
                </c:pt>
                <c:pt idx="382">
                  <c:v>41838</c:v>
                </c:pt>
                <c:pt idx="383">
                  <c:v>41839</c:v>
                </c:pt>
                <c:pt idx="384">
                  <c:v>41840</c:v>
                </c:pt>
                <c:pt idx="385">
                  <c:v>41841</c:v>
                </c:pt>
                <c:pt idx="386">
                  <c:v>41842</c:v>
                </c:pt>
                <c:pt idx="387">
                  <c:v>41843</c:v>
                </c:pt>
                <c:pt idx="388">
                  <c:v>41844</c:v>
                </c:pt>
                <c:pt idx="389">
                  <c:v>41845</c:v>
                </c:pt>
                <c:pt idx="390">
                  <c:v>41846</c:v>
                </c:pt>
                <c:pt idx="391">
                  <c:v>41847</c:v>
                </c:pt>
                <c:pt idx="392">
                  <c:v>41848</c:v>
                </c:pt>
                <c:pt idx="393">
                  <c:v>41849</c:v>
                </c:pt>
                <c:pt idx="394">
                  <c:v>41850</c:v>
                </c:pt>
                <c:pt idx="395">
                  <c:v>41851</c:v>
                </c:pt>
                <c:pt idx="396">
                  <c:v>41852</c:v>
                </c:pt>
                <c:pt idx="397">
                  <c:v>41853</c:v>
                </c:pt>
                <c:pt idx="398">
                  <c:v>41854</c:v>
                </c:pt>
                <c:pt idx="399">
                  <c:v>41855</c:v>
                </c:pt>
                <c:pt idx="400">
                  <c:v>41856</c:v>
                </c:pt>
                <c:pt idx="401">
                  <c:v>41857</c:v>
                </c:pt>
                <c:pt idx="402">
                  <c:v>41858</c:v>
                </c:pt>
                <c:pt idx="403">
                  <c:v>41859</c:v>
                </c:pt>
                <c:pt idx="404">
                  <c:v>41860</c:v>
                </c:pt>
                <c:pt idx="405">
                  <c:v>41861</c:v>
                </c:pt>
                <c:pt idx="406">
                  <c:v>41862</c:v>
                </c:pt>
                <c:pt idx="407">
                  <c:v>41863</c:v>
                </c:pt>
                <c:pt idx="408">
                  <c:v>41864</c:v>
                </c:pt>
                <c:pt idx="409">
                  <c:v>41865</c:v>
                </c:pt>
                <c:pt idx="410">
                  <c:v>41866</c:v>
                </c:pt>
                <c:pt idx="411">
                  <c:v>41867</c:v>
                </c:pt>
                <c:pt idx="412">
                  <c:v>41868</c:v>
                </c:pt>
                <c:pt idx="413">
                  <c:v>41869</c:v>
                </c:pt>
                <c:pt idx="414">
                  <c:v>41870</c:v>
                </c:pt>
                <c:pt idx="415">
                  <c:v>41871</c:v>
                </c:pt>
                <c:pt idx="416">
                  <c:v>41872</c:v>
                </c:pt>
                <c:pt idx="417">
                  <c:v>41873</c:v>
                </c:pt>
                <c:pt idx="418">
                  <c:v>41874</c:v>
                </c:pt>
                <c:pt idx="419">
                  <c:v>41875</c:v>
                </c:pt>
                <c:pt idx="420">
                  <c:v>41876</c:v>
                </c:pt>
                <c:pt idx="421">
                  <c:v>41877</c:v>
                </c:pt>
                <c:pt idx="422">
                  <c:v>41878</c:v>
                </c:pt>
                <c:pt idx="423">
                  <c:v>41879</c:v>
                </c:pt>
                <c:pt idx="424">
                  <c:v>41880</c:v>
                </c:pt>
                <c:pt idx="425">
                  <c:v>41881</c:v>
                </c:pt>
                <c:pt idx="426">
                  <c:v>41882</c:v>
                </c:pt>
              </c:numCache>
            </c:numRef>
          </c:xVal>
          <c:yVal>
            <c:numRef>
              <c:f>tr!$A$2:$A$428</c:f>
              <c:numCache>
                <c:formatCode>General</c:formatCode>
                <c:ptCount val="427"/>
                <c:pt idx="0">
                  <c:v>409</c:v>
                </c:pt>
                <c:pt idx="1">
                  <c:v>438</c:v>
                </c:pt>
                <c:pt idx="2">
                  <c:v>468</c:v>
                </c:pt>
                <c:pt idx="3">
                  <c:v>491</c:v>
                </c:pt>
                <c:pt idx="4">
                  <c:v>515</c:v>
                </c:pt>
                <c:pt idx="5">
                  <c:v>525</c:v>
                </c:pt>
                <c:pt idx="6">
                  <c:v>541</c:v>
                </c:pt>
                <c:pt idx="7">
                  <c:v>557</c:v>
                </c:pt>
                <c:pt idx="8">
                  <c:v>581</c:v>
                </c:pt>
                <c:pt idx="9">
                  <c:v>604</c:v>
                </c:pt>
                <c:pt idx="10">
                  <c:v>635</c:v>
                </c:pt>
                <c:pt idx="11">
                  <c:v>653</c:v>
                </c:pt>
                <c:pt idx="12">
                  <c:v>666</c:v>
                </c:pt>
                <c:pt idx="13">
                  <c:v>678</c:v>
                </c:pt>
                <c:pt idx="14">
                  <c:v>694</c:v>
                </c:pt>
                <c:pt idx="15">
                  <c:v>712</c:v>
                </c:pt>
                <c:pt idx="16">
                  <c:v>740</c:v>
                </c:pt>
                <c:pt idx="17">
                  <c:v>753</c:v>
                </c:pt>
                <c:pt idx="18">
                  <c:v>773</c:v>
                </c:pt>
                <c:pt idx="19">
                  <c:v>794</c:v>
                </c:pt>
                <c:pt idx="20">
                  <c:v>803</c:v>
                </c:pt>
                <c:pt idx="21">
                  <c:v>827</c:v>
                </c:pt>
                <c:pt idx="22">
                  <c:v>845</c:v>
                </c:pt>
                <c:pt idx="23">
                  <c:v>867</c:v>
                </c:pt>
                <c:pt idx="24">
                  <c:v>886</c:v>
                </c:pt>
                <c:pt idx="25">
                  <c:v>902</c:v>
                </c:pt>
                <c:pt idx="26">
                  <c:v>903</c:v>
                </c:pt>
                <c:pt idx="27">
                  <c:v>917</c:v>
                </c:pt>
                <c:pt idx="28">
                  <c:v>933</c:v>
                </c:pt>
                <c:pt idx="29">
                  <c:v>948</c:v>
                </c:pt>
                <c:pt idx="30">
                  <c:v>963</c:v>
                </c:pt>
                <c:pt idx="31">
                  <c:v>972</c:v>
                </c:pt>
                <c:pt idx="32">
                  <c:v>987</c:v>
                </c:pt>
                <c:pt idx="33">
                  <c:v>995</c:v>
                </c:pt>
                <c:pt idx="34">
                  <c:v>1012</c:v>
                </c:pt>
                <c:pt idx="35">
                  <c:v>1030</c:v>
                </c:pt>
                <c:pt idx="36">
                  <c:v>1046</c:v>
                </c:pt>
                <c:pt idx="37">
                  <c:v>1060</c:v>
                </c:pt>
                <c:pt idx="38">
                  <c:v>1072</c:v>
                </c:pt>
                <c:pt idx="39">
                  <c:v>1080</c:v>
                </c:pt>
                <c:pt idx="40">
                  <c:v>1086</c:v>
                </c:pt>
                <c:pt idx="41">
                  <c:v>1102</c:v>
                </c:pt>
                <c:pt idx="42">
                  <c:v>1120</c:v>
                </c:pt>
                <c:pt idx="43">
                  <c:v>1135</c:v>
                </c:pt>
                <c:pt idx="44">
                  <c:v>1147</c:v>
                </c:pt>
                <c:pt idx="45">
                  <c:v>1150</c:v>
                </c:pt>
                <c:pt idx="46">
                  <c:v>1164</c:v>
                </c:pt>
                <c:pt idx="47">
                  <c:v>1172</c:v>
                </c:pt>
                <c:pt idx="48">
                  <c:v>1179</c:v>
                </c:pt>
                <c:pt idx="49">
                  <c:v>1187</c:v>
                </c:pt>
                <c:pt idx="50">
                  <c:v>1199</c:v>
                </c:pt>
                <c:pt idx="51">
                  <c:v>1204</c:v>
                </c:pt>
                <c:pt idx="52">
                  <c:v>1230</c:v>
                </c:pt>
                <c:pt idx="53">
                  <c:v>1243</c:v>
                </c:pt>
                <c:pt idx="54">
                  <c:v>1246</c:v>
                </c:pt>
                <c:pt idx="55">
                  <c:v>1260</c:v>
                </c:pt>
                <c:pt idx="56">
                  <c:v>1271</c:v>
                </c:pt>
                <c:pt idx="57">
                  <c:v>1286</c:v>
                </c:pt>
                <c:pt idx="58">
                  <c:v>1299</c:v>
                </c:pt>
                <c:pt idx="59">
                  <c:v>1313</c:v>
                </c:pt>
                <c:pt idx="60">
                  <c:v>1328</c:v>
                </c:pt>
                <c:pt idx="61">
                  <c:v>1341</c:v>
                </c:pt>
                <c:pt idx="62">
                  <c:v>1360</c:v>
                </c:pt>
                <c:pt idx="63">
                  <c:v>1379</c:v>
                </c:pt>
                <c:pt idx="64">
                  <c:v>1391</c:v>
                </c:pt>
                <c:pt idx="65">
                  <c:v>1400</c:v>
                </c:pt>
                <c:pt idx="66">
                  <c:v>1410</c:v>
                </c:pt>
                <c:pt idx="67">
                  <c:v>1422</c:v>
                </c:pt>
                <c:pt idx="68">
                  <c:v>1431</c:v>
                </c:pt>
                <c:pt idx="69">
                  <c:v>1437</c:v>
                </c:pt>
                <c:pt idx="70">
                  <c:v>1453</c:v>
                </c:pt>
                <c:pt idx="71">
                  <c:v>1468</c:v>
                </c:pt>
                <c:pt idx="72">
                  <c:v>1488</c:v>
                </c:pt>
                <c:pt idx="73">
                  <c:v>1493</c:v>
                </c:pt>
                <c:pt idx="74">
                  <c:v>1501</c:v>
                </c:pt>
                <c:pt idx="75">
                  <c:v>1504</c:v>
                </c:pt>
                <c:pt idx="76">
                  <c:v>1516</c:v>
                </c:pt>
                <c:pt idx="77">
                  <c:v>1538</c:v>
                </c:pt>
                <c:pt idx="78">
                  <c:v>1545</c:v>
                </c:pt>
                <c:pt idx="79">
                  <c:v>1554</c:v>
                </c:pt>
                <c:pt idx="80">
                  <c:v>1553</c:v>
                </c:pt>
                <c:pt idx="81">
                  <c:v>1560</c:v>
                </c:pt>
                <c:pt idx="82">
                  <c:v>1571</c:v>
                </c:pt>
                <c:pt idx="83">
                  <c:v>1584</c:v>
                </c:pt>
                <c:pt idx="84">
                  <c:v>1599</c:v>
                </c:pt>
                <c:pt idx="85">
                  <c:v>1612</c:v>
                </c:pt>
                <c:pt idx="86">
                  <c:v>1618</c:v>
                </c:pt>
                <c:pt idx="87">
                  <c:v>1632</c:v>
                </c:pt>
                <c:pt idx="88">
                  <c:v>1636</c:v>
                </c:pt>
                <c:pt idx="89">
                  <c:v>1648</c:v>
                </c:pt>
                <c:pt idx="90">
                  <c:v>1655</c:v>
                </c:pt>
                <c:pt idx="91">
                  <c:v>1663</c:v>
                </c:pt>
                <c:pt idx="92">
                  <c:v>1673</c:v>
                </c:pt>
                <c:pt idx="93">
                  <c:v>1679</c:v>
                </c:pt>
                <c:pt idx="94">
                  <c:v>1685</c:v>
                </c:pt>
                <c:pt idx="95">
                  <c:v>1692</c:v>
                </c:pt>
                <c:pt idx="96">
                  <c:v>1693</c:v>
                </c:pt>
                <c:pt idx="97">
                  <c:v>1711</c:v>
                </c:pt>
                <c:pt idx="98">
                  <c:v>1726</c:v>
                </c:pt>
                <c:pt idx="99">
                  <c:v>1744</c:v>
                </c:pt>
                <c:pt idx="100">
                  <c:v>1759</c:v>
                </c:pt>
                <c:pt idx="101">
                  <c:v>1775</c:v>
                </c:pt>
                <c:pt idx="102">
                  <c:v>1794</c:v>
                </c:pt>
                <c:pt idx="103">
                  <c:v>1810</c:v>
                </c:pt>
                <c:pt idx="104">
                  <c:v>1834</c:v>
                </c:pt>
                <c:pt idx="105">
                  <c:v>1869</c:v>
                </c:pt>
                <c:pt idx="106">
                  <c:v>1916</c:v>
                </c:pt>
                <c:pt idx="107">
                  <c:v>1950</c:v>
                </c:pt>
                <c:pt idx="108">
                  <c:v>2016</c:v>
                </c:pt>
                <c:pt idx="109">
                  <c:v>2070</c:v>
                </c:pt>
                <c:pt idx="110">
                  <c:v>2111</c:v>
                </c:pt>
                <c:pt idx="111">
                  <c:v>2157</c:v>
                </c:pt>
                <c:pt idx="112">
                  <c:v>2203</c:v>
                </c:pt>
                <c:pt idx="113">
                  <c:v>2260</c:v>
                </c:pt>
                <c:pt idx="114">
                  <c:v>2283</c:v>
                </c:pt>
                <c:pt idx="115">
                  <c:v>2314</c:v>
                </c:pt>
                <c:pt idx="116">
                  <c:v>2328</c:v>
                </c:pt>
                <c:pt idx="117">
                  <c:v>2333</c:v>
                </c:pt>
                <c:pt idx="118">
                  <c:v>2351</c:v>
                </c:pt>
                <c:pt idx="119">
                  <c:v>2376</c:v>
                </c:pt>
                <c:pt idx="120">
                  <c:v>2411</c:v>
                </c:pt>
                <c:pt idx="121">
                  <c:v>2463</c:v>
                </c:pt>
                <c:pt idx="122">
                  <c:v>2509</c:v>
                </c:pt>
                <c:pt idx="123">
                  <c:v>2559</c:v>
                </c:pt>
                <c:pt idx="124">
                  <c:v>2585</c:v>
                </c:pt>
                <c:pt idx="125">
                  <c:v>2629</c:v>
                </c:pt>
                <c:pt idx="126">
                  <c:v>2671</c:v>
                </c:pt>
                <c:pt idx="127">
                  <c:v>2850</c:v>
                </c:pt>
                <c:pt idx="128">
                  <c:v>2966</c:v>
                </c:pt>
                <c:pt idx="129">
                  <c:v>3076</c:v>
                </c:pt>
                <c:pt idx="130">
                  <c:v>3175</c:v>
                </c:pt>
                <c:pt idx="131">
                  <c:v>3291</c:v>
                </c:pt>
                <c:pt idx="132">
                  <c:v>3511</c:v>
                </c:pt>
                <c:pt idx="133">
                  <c:v>3511</c:v>
                </c:pt>
                <c:pt idx="134">
                  <c:v>3435</c:v>
                </c:pt>
                <c:pt idx="135">
                  <c:v>3461</c:v>
                </c:pt>
                <c:pt idx="136">
                  <c:v>3481</c:v>
                </c:pt>
                <c:pt idx="137">
                  <c:v>3516</c:v>
                </c:pt>
                <c:pt idx="138">
                  <c:v>3546</c:v>
                </c:pt>
                <c:pt idx="139">
                  <c:v>3588</c:v>
                </c:pt>
                <c:pt idx="140">
                  <c:v>3638</c:v>
                </c:pt>
                <c:pt idx="141">
                  <c:v>3676</c:v>
                </c:pt>
                <c:pt idx="142">
                  <c:v>3712</c:v>
                </c:pt>
                <c:pt idx="143">
                  <c:v>3735</c:v>
                </c:pt>
                <c:pt idx="144">
                  <c:v>3751</c:v>
                </c:pt>
                <c:pt idx="145">
                  <c:v>3808</c:v>
                </c:pt>
                <c:pt idx="146">
                  <c:v>3838</c:v>
                </c:pt>
                <c:pt idx="147">
                  <c:v>3899</c:v>
                </c:pt>
                <c:pt idx="148">
                  <c:v>3938</c:v>
                </c:pt>
                <c:pt idx="149">
                  <c:v>3971</c:v>
                </c:pt>
                <c:pt idx="150">
                  <c:v>3996</c:v>
                </c:pt>
                <c:pt idx="151">
                  <c:v>4047</c:v>
                </c:pt>
                <c:pt idx="152">
                  <c:v>4083</c:v>
                </c:pt>
                <c:pt idx="153">
                  <c:v>4131</c:v>
                </c:pt>
                <c:pt idx="154">
                  <c:v>4180</c:v>
                </c:pt>
                <c:pt idx="155">
                  <c:v>4205</c:v>
                </c:pt>
                <c:pt idx="156">
                  <c:v>4231</c:v>
                </c:pt>
                <c:pt idx="157">
                  <c:v>4273</c:v>
                </c:pt>
                <c:pt idx="158">
                  <c:v>4289</c:v>
                </c:pt>
                <c:pt idx="159">
                  <c:v>4317</c:v>
                </c:pt>
                <c:pt idx="160">
                  <c:v>4335</c:v>
                </c:pt>
                <c:pt idx="161">
                  <c:v>4374</c:v>
                </c:pt>
                <c:pt idx="162">
                  <c:v>4411</c:v>
                </c:pt>
                <c:pt idx="163">
                  <c:v>4459</c:v>
                </c:pt>
                <c:pt idx="164">
                  <c:v>4511</c:v>
                </c:pt>
                <c:pt idx="165">
                  <c:v>4516</c:v>
                </c:pt>
                <c:pt idx="166">
                  <c:v>4539</c:v>
                </c:pt>
                <c:pt idx="167">
                  <c:v>4580</c:v>
                </c:pt>
                <c:pt idx="168">
                  <c:v>4620</c:v>
                </c:pt>
                <c:pt idx="169">
                  <c:v>4656</c:v>
                </c:pt>
                <c:pt idx="170">
                  <c:v>4690</c:v>
                </c:pt>
                <c:pt idx="171">
                  <c:v>4723</c:v>
                </c:pt>
                <c:pt idx="172">
                  <c:v>4771</c:v>
                </c:pt>
                <c:pt idx="173">
                  <c:v>4805</c:v>
                </c:pt>
                <c:pt idx="174">
                  <c:v>4843</c:v>
                </c:pt>
                <c:pt idx="175">
                  <c:v>4882</c:v>
                </c:pt>
                <c:pt idx="176">
                  <c:v>4926</c:v>
                </c:pt>
                <c:pt idx="177">
                  <c:v>4957</c:v>
                </c:pt>
                <c:pt idx="178">
                  <c:v>5009</c:v>
                </c:pt>
                <c:pt idx="179">
                  <c:v>5050</c:v>
                </c:pt>
                <c:pt idx="180">
                  <c:v>5073</c:v>
                </c:pt>
                <c:pt idx="181">
                  <c:v>5107</c:v>
                </c:pt>
                <c:pt idx="182">
                  <c:v>5158</c:v>
                </c:pt>
                <c:pt idx="183">
                  <c:v>5186</c:v>
                </c:pt>
                <c:pt idx="184">
                  <c:v>5220</c:v>
                </c:pt>
                <c:pt idx="185">
                  <c:v>5270</c:v>
                </c:pt>
                <c:pt idx="186">
                  <c:v>5315</c:v>
                </c:pt>
                <c:pt idx="187">
                  <c:v>5339</c:v>
                </c:pt>
                <c:pt idx="188">
                  <c:v>5398</c:v>
                </c:pt>
                <c:pt idx="189">
                  <c:v>5453</c:v>
                </c:pt>
                <c:pt idx="190">
                  <c:v>5499</c:v>
                </c:pt>
                <c:pt idx="191">
                  <c:v>5539</c:v>
                </c:pt>
                <c:pt idx="192">
                  <c:v>5572</c:v>
                </c:pt>
                <c:pt idx="193">
                  <c:v>5612</c:v>
                </c:pt>
                <c:pt idx="194">
                  <c:v>5663</c:v>
                </c:pt>
                <c:pt idx="195">
                  <c:v>5727</c:v>
                </c:pt>
                <c:pt idx="196">
                  <c:v>5804</c:v>
                </c:pt>
                <c:pt idx="197">
                  <c:v>5894</c:v>
                </c:pt>
                <c:pt idx="198">
                  <c:v>5954</c:v>
                </c:pt>
                <c:pt idx="199">
                  <c:v>6017</c:v>
                </c:pt>
                <c:pt idx="200">
                  <c:v>6079</c:v>
                </c:pt>
                <c:pt idx="201">
                  <c:v>6109</c:v>
                </c:pt>
                <c:pt idx="202">
                  <c:v>6156</c:v>
                </c:pt>
                <c:pt idx="203">
                  <c:v>6205</c:v>
                </c:pt>
                <c:pt idx="204">
                  <c:v>6263</c:v>
                </c:pt>
                <c:pt idx="205">
                  <c:v>6291</c:v>
                </c:pt>
                <c:pt idx="206">
                  <c:v>6318</c:v>
                </c:pt>
                <c:pt idx="207">
                  <c:v>6365</c:v>
                </c:pt>
                <c:pt idx="208">
                  <c:v>6418</c:v>
                </c:pt>
                <c:pt idx="209">
                  <c:v>6476</c:v>
                </c:pt>
                <c:pt idx="210">
                  <c:v>6507</c:v>
                </c:pt>
                <c:pt idx="211">
                  <c:v>6561</c:v>
                </c:pt>
                <c:pt idx="212">
                  <c:v>6619</c:v>
                </c:pt>
                <c:pt idx="213">
                  <c:v>6655</c:v>
                </c:pt>
                <c:pt idx="214">
                  <c:v>6682</c:v>
                </c:pt>
                <c:pt idx="215">
                  <c:v>6691</c:v>
                </c:pt>
                <c:pt idx="216">
                  <c:v>6703</c:v>
                </c:pt>
                <c:pt idx="217">
                  <c:v>6729</c:v>
                </c:pt>
                <c:pt idx="218">
                  <c:v>6765</c:v>
                </c:pt>
                <c:pt idx="219">
                  <c:v>6788</c:v>
                </c:pt>
                <c:pt idx="220">
                  <c:v>6824</c:v>
                </c:pt>
                <c:pt idx="221">
                  <c:v>6904</c:v>
                </c:pt>
                <c:pt idx="222">
                  <c:v>6972</c:v>
                </c:pt>
                <c:pt idx="223">
                  <c:v>7031</c:v>
                </c:pt>
                <c:pt idx="224">
                  <c:v>7127</c:v>
                </c:pt>
                <c:pt idx="225">
                  <c:v>7187</c:v>
                </c:pt>
                <c:pt idx="226">
                  <c:v>7267</c:v>
                </c:pt>
                <c:pt idx="227">
                  <c:v>7327</c:v>
                </c:pt>
                <c:pt idx="228">
                  <c:v>7381</c:v>
                </c:pt>
                <c:pt idx="229">
                  <c:v>7422</c:v>
                </c:pt>
                <c:pt idx="230">
                  <c:v>7485</c:v>
                </c:pt>
                <c:pt idx="231">
                  <c:v>7567</c:v>
                </c:pt>
                <c:pt idx="232">
                  <c:v>7634</c:v>
                </c:pt>
                <c:pt idx="233">
                  <c:v>7687</c:v>
                </c:pt>
                <c:pt idx="234">
                  <c:v>7789</c:v>
                </c:pt>
                <c:pt idx="235">
                  <c:v>7850</c:v>
                </c:pt>
                <c:pt idx="236">
                  <c:v>7893</c:v>
                </c:pt>
                <c:pt idx="237">
                  <c:v>7965</c:v>
                </c:pt>
                <c:pt idx="238">
                  <c:v>8053</c:v>
                </c:pt>
                <c:pt idx="239">
                  <c:v>8135</c:v>
                </c:pt>
                <c:pt idx="240">
                  <c:v>8205</c:v>
                </c:pt>
                <c:pt idx="241">
                  <c:v>8272</c:v>
                </c:pt>
                <c:pt idx="242">
                  <c:v>8321</c:v>
                </c:pt>
                <c:pt idx="243">
                  <c:v>8381</c:v>
                </c:pt>
                <c:pt idx="244">
                  <c:v>8411</c:v>
                </c:pt>
                <c:pt idx="245">
                  <c:v>8465</c:v>
                </c:pt>
                <c:pt idx="246">
                  <c:v>8522</c:v>
                </c:pt>
                <c:pt idx="247">
                  <c:v>8563</c:v>
                </c:pt>
                <c:pt idx="248">
                  <c:v>8622</c:v>
                </c:pt>
                <c:pt idx="249">
                  <c:v>8665</c:v>
                </c:pt>
                <c:pt idx="250">
                  <c:v>8702</c:v>
                </c:pt>
                <c:pt idx="251">
                  <c:v>8740</c:v>
                </c:pt>
                <c:pt idx="252">
                  <c:v>8793</c:v>
                </c:pt>
                <c:pt idx="253">
                  <c:v>8831</c:v>
                </c:pt>
                <c:pt idx="254">
                  <c:v>8878</c:v>
                </c:pt>
                <c:pt idx="255">
                  <c:v>8908</c:v>
                </c:pt>
                <c:pt idx="256">
                  <c:v>8959</c:v>
                </c:pt>
                <c:pt idx="257">
                  <c:v>8977</c:v>
                </c:pt>
                <c:pt idx="258">
                  <c:v>9004</c:v>
                </c:pt>
                <c:pt idx="259">
                  <c:v>9048</c:v>
                </c:pt>
                <c:pt idx="260">
                  <c:v>9066</c:v>
                </c:pt>
                <c:pt idx="261">
                  <c:v>9117</c:v>
                </c:pt>
                <c:pt idx="262">
                  <c:v>9164</c:v>
                </c:pt>
                <c:pt idx="263">
                  <c:v>9193</c:v>
                </c:pt>
                <c:pt idx="264">
                  <c:v>9220</c:v>
                </c:pt>
                <c:pt idx="265">
                  <c:v>9256</c:v>
                </c:pt>
                <c:pt idx="266">
                  <c:v>9316</c:v>
                </c:pt>
                <c:pt idx="267">
                  <c:v>9357</c:v>
                </c:pt>
                <c:pt idx="268">
                  <c:v>9386</c:v>
                </c:pt>
                <c:pt idx="269">
                  <c:v>9423</c:v>
                </c:pt>
                <c:pt idx="270">
                  <c:v>9459</c:v>
                </c:pt>
                <c:pt idx="271">
                  <c:v>9498</c:v>
                </c:pt>
                <c:pt idx="272">
                  <c:v>9530</c:v>
                </c:pt>
                <c:pt idx="273">
                  <c:v>9587</c:v>
                </c:pt>
                <c:pt idx="274">
                  <c:v>9631</c:v>
                </c:pt>
                <c:pt idx="275">
                  <c:v>9660</c:v>
                </c:pt>
                <c:pt idx="276">
                  <c:v>9704</c:v>
                </c:pt>
                <c:pt idx="277">
                  <c:v>9711</c:v>
                </c:pt>
                <c:pt idx="278">
                  <c:v>9732</c:v>
                </c:pt>
                <c:pt idx="279">
                  <c:v>9758</c:v>
                </c:pt>
                <c:pt idx="280">
                  <c:v>9788</c:v>
                </c:pt>
                <c:pt idx="281">
                  <c:v>9837</c:v>
                </c:pt>
                <c:pt idx="282">
                  <c:v>9864</c:v>
                </c:pt>
                <c:pt idx="283">
                  <c:v>9907</c:v>
                </c:pt>
                <c:pt idx="284">
                  <c:v>9942</c:v>
                </c:pt>
                <c:pt idx="285">
                  <c:v>9946</c:v>
                </c:pt>
                <c:pt idx="286">
                  <c:v>9985</c:v>
                </c:pt>
                <c:pt idx="287">
                  <c:v>10008</c:v>
                </c:pt>
                <c:pt idx="288">
                  <c:v>10033</c:v>
                </c:pt>
                <c:pt idx="289">
                  <c:v>10056</c:v>
                </c:pt>
                <c:pt idx="290">
                  <c:v>10089</c:v>
                </c:pt>
                <c:pt idx="291">
                  <c:v>10117</c:v>
                </c:pt>
                <c:pt idx="292">
                  <c:v>10132</c:v>
                </c:pt>
                <c:pt idx="293">
                  <c:v>10152</c:v>
                </c:pt>
                <c:pt idx="294">
                  <c:v>10180</c:v>
                </c:pt>
                <c:pt idx="295">
                  <c:v>10188</c:v>
                </c:pt>
                <c:pt idx="296">
                  <c:v>10224</c:v>
                </c:pt>
                <c:pt idx="297">
                  <c:v>10245</c:v>
                </c:pt>
                <c:pt idx="298">
                  <c:v>10280</c:v>
                </c:pt>
                <c:pt idx="299">
                  <c:v>10297</c:v>
                </c:pt>
                <c:pt idx="300">
                  <c:v>10310</c:v>
                </c:pt>
                <c:pt idx="301">
                  <c:v>10342</c:v>
                </c:pt>
                <c:pt idx="302">
                  <c:v>10353</c:v>
                </c:pt>
                <c:pt idx="303">
                  <c:v>10376</c:v>
                </c:pt>
                <c:pt idx="304">
                  <c:v>10389</c:v>
                </c:pt>
                <c:pt idx="305">
                  <c:v>10401</c:v>
                </c:pt>
                <c:pt idx="306">
                  <c:v>10398</c:v>
                </c:pt>
                <c:pt idx="307">
                  <c:v>10426</c:v>
                </c:pt>
                <c:pt idx="308">
                  <c:v>10469</c:v>
                </c:pt>
                <c:pt idx="309">
                  <c:v>10484</c:v>
                </c:pt>
                <c:pt idx="310">
                  <c:v>10510</c:v>
                </c:pt>
                <c:pt idx="311">
                  <c:v>10539</c:v>
                </c:pt>
                <c:pt idx="312">
                  <c:v>10562</c:v>
                </c:pt>
                <c:pt idx="313">
                  <c:v>10581</c:v>
                </c:pt>
                <c:pt idx="314">
                  <c:v>10617</c:v>
                </c:pt>
                <c:pt idx="315">
                  <c:v>10638</c:v>
                </c:pt>
                <c:pt idx="316">
                  <c:v>10656</c:v>
                </c:pt>
                <c:pt idx="317">
                  <c:v>10669</c:v>
                </c:pt>
                <c:pt idx="318">
                  <c:v>10703</c:v>
                </c:pt>
                <c:pt idx="319">
                  <c:v>10726</c:v>
                </c:pt>
                <c:pt idx="320">
                  <c:v>10734</c:v>
                </c:pt>
                <c:pt idx="321">
                  <c:v>10749</c:v>
                </c:pt>
                <c:pt idx="322">
                  <c:v>10771</c:v>
                </c:pt>
                <c:pt idx="323">
                  <c:v>10802</c:v>
                </c:pt>
                <c:pt idx="324">
                  <c:v>10827</c:v>
                </c:pt>
                <c:pt idx="325">
                  <c:v>10853</c:v>
                </c:pt>
                <c:pt idx="326">
                  <c:v>10882</c:v>
                </c:pt>
                <c:pt idx="327">
                  <c:v>10913</c:v>
                </c:pt>
                <c:pt idx="328">
                  <c:v>10925</c:v>
                </c:pt>
                <c:pt idx="329">
                  <c:v>10944</c:v>
                </c:pt>
                <c:pt idx="330">
                  <c:v>10951</c:v>
                </c:pt>
                <c:pt idx="331">
                  <c:v>10961</c:v>
                </c:pt>
                <c:pt idx="332">
                  <c:v>10986</c:v>
                </c:pt>
                <c:pt idx="333">
                  <c:v>10986</c:v>
                </c:pt>
                <c:pt idx="334">
                  <c:v>10994</c:v>
                </c:pt>
                <c:pt idx="335">
                  <c:v>11006</c:v>
                </c:pt>
                <c:pt idx="336">
                  <c:v>11017</c:v>
                </c:pt>
                <c:pt idx="337">
                  <c:v>11053</c:v>
                </c:pt>
                <c:pt idx="338">
                  <c:v>11059</c:v>
                </c:pt>
                <c:pt idx="339">
                  <c:v>11088</c:v>
                </c:pt>
                <c:pt idx="340">
                  <c:v>11109</c:v>
                </c:pt>
                <c:pt idx="341">
                  <c:v>11103</c:v>
                </c:pt>
                <c:pt idx="342">
                  <c:v>11117</c:v>
                </c:pt>
                <c:pt idx="343">
                  <c:v>11154</c:v>
                </c:pt>
                <c:pt idx="344">
                  <c:v>11157</c:v>
                </c:pt>
                <c:pt idx="345">
                  <c:v>11188</c:v>
                </c:pt>
                <c:pt idx="346">
                  <c:v>11208</c:v>
                </c:pt>
                <c:pt idx="347">
                  <c:v>11235</c:v>
                </c:pt>
                <c:pt idx="348">
                  <c:v>11248</c:v>
                </c:pt>
                <c:pt idx="349">
                  <c:v>11279</c:v>
                </c:pt>
                <c:pt idx="350">
                  <c:v>11308</c:v>
                </c:pt>
                <c:pt idx="351">
                  <c:v>11314</c:v>
                </c:pt>
                <c:pt idx="352">
                  <c:v>11355</c:v>
                </c:pt>
                <c:pt idx="353">
                  <c:v>11369</c:v>
                </c:pt>
                <c:pt idx="354">
                  <c:v>11372</c:v>
                </c:pt>
                <c:pt idx="355">
                  <c:v>11386</c:v>
                </c:pt>
                <c:pt idx="356">
                  <c:v>11414</c:v>
                </c:pt>
                <c:pt idx="357">
                  <c:v>11434</c:v>
                </c:pt>
                <c:pt idx="358">
                  <c:v>11446</c:v>
                </c:pt>
                <c:pt idx="359">
                  <c:v>11472</c:v>
                </c:pt>
                <c:pt idx="360">
                  <c:v>11483</c:v>
                </c:pt>
                <c:pt idx="361">
                  <c:v>11495</c:v>
                </c:pt>
                <c:pt idx="362">
                  <c:v>11510</c:v>
                </c:pt>
                <c:pt idx="363">
                  <c:v>11508</c:v>
                </c:pt>
                <c:pt idx="364">
                  <c:v>11540</c:v>
                </c:pt>
                <c:pt idx="365">
                  <c:v>11557</c:v>
                </c:pt>
                <c:pt idx="366">
                  <c:v>11566</c:v>
                </c:pt>
                <c:pt idx="367">
                  <c:v>11585</c:v>
                </c:pt>
                <c:pt idx="368">
                  <c:v>11581</c:v>
                </c:pt>
                <c:pt idx="369">
                  <c:v>11591</c:v>
                </c:pt>
                <c:pt idx="370">
                  <c:v>11597</c:v>
                </c:pt>
                <c:pt idx="371">
                  <c:v>11627</c:v>
                </c:pt>
                <c:pt idx="372">
                  <c:v>11632</c:v>
                </c:pt>
                <c:pt idx="373">
                  <c:v>11642</c:v>
                </c:pt>
                <c:pt idx="374">
                  <c:v>11653</c:v>
                </c:pt>
                <c:pt idx="375">
                  <c:v>11665</c:v>
                </c:pt>
                <c:pt idx="376">
                  <c:v>11688</c:v>
                </c:pt>
                <c:pt idx="377">
                  <c:v>11724</c:v>
                </c:pt>
                <c:pt idx="378">
                  <c:v>11750</c:v>
                </c:pt>
                <c:pt idx="379">
                  <c:v>11752</c:v>
                </c:pt>
                <c:pt idx="380">
                  <c:v>11762</c:v>
                </c:pt>
                <c:pt idx="381">
                  <c:v>11764</c:v>
                </c:pt>
                <c:pt idx="382">
                  <c:v>11760</c:v>
                </c:pt>
                <c:pt idx="383">
                  <c:v>11775</c:v>
                </c:pt>
                <c:pt idx="384">
                  <c:v>11803</c:v>
                </c:pt>
                <c:pt idx="385">
                  <c:v>11830</c:v>
                </c:pt>
                <c:pt idx="386">
                  <c:v>11853</c:v>
                </c:pt>
                <c:pt idx="387">
                  <c:v>11864</c:v>
                </c:pt>
                <c:pt idx="388">
                  <c:v>11870</c:v>
                </c:pt>
                <c:pt idx="389">
                  <c:v>11868</c:v>
                </c:pt>
                <c:pt idx="390">
                  <c:v>11881</c:v>
                </c:pt>
                <c:pt idx="391">
                  <c:v>11881</c:v>
                </c:pt>
                <c:pt idx="392">
                  <c:v>11919</c:v>
                </c:pt>
                <c:pt idx="393">
                  <c:v>11929</c:v>
                </c:pt>
                <c:pt idx="394">
                  <c:v>11928</c:v>
                </c:pt>
                <c:pt idx="395">
                  <c:v>11941</c:v>
                </c:pt>
                <c:pt idx="396">
                  <c:v>11958</c:v>
                </c:pt>
                <c:pt idx="397">
                  <c:v>11954</c:v>
                </c:pt>
                <c:pt idx="398">
                  <c:v>11972</c:v>
                </c:pt>
                <c:pt idx="399">
                  <c:v>11986</c:v>
                </c:pt>
                <c:pt idx="400">
                  <c:v>12010</c:v>
                </c:pt>
                <c:pt idx="401">
                  <c:v>12032</c:v>
                </c:pt>
                <c:pt idx="402">
                  <c:v>12044</c:v>
                </c:pt>
                <c:pt idx="403">
                  <c:v>12052</c:v>
                </c:pt>
                <c:pt idx="404">
                  <c:v>12065</c:v>
                </c:pt>
                <c:pt idx="405">
                  <c:v>12077</c:v>
                </c:pt>
                <c:pt idx="406">
                  <c:v>12109</c:v>
                </c:pt>
                <c:pt idx="407">
                  <c:v>12132</c:v>
                </c:pt>
                <c:pt idx="408">
                  <c:v>12137</c:v>
                </c:pt>
                <c:pt idx="409">
                  <c:v>12147</c:v>
                </c:pt>
                <c:pt idx="410">
                  <c:v>12165</c:v>
                </c:pt>
                <c:pt idx="411">
                  <c:v>12184</c:v>
                </c:pt>
                <c:pt idx="412">
                  <c:v>12200</c:v>
                </c:pt>
                <c:pt idx="413">
                  <c:v>12240</c:v>
                </c:pt>
                <c:pt idx="414">
                  <c:v>12253</c:v>
                </c:pt>
                <c:pt idx="415">
                  <c:v>12275</c:v>
                </c:pt>
                <c:pt idx="416">
                  <c:v>12291</c:v>
                </c:pt>
                <c:pt idx="417">
                  <c:v>12295</c:v>
                </c:pt>
                <c:pt idx="418">
                  <c:v>12298</c:v>
                </c:pt>
                <c:pt idx="419">
                  <c:v>12312</c:v>
                </c:pt>
                <c:pt idx="420">
                  <c:v>12344</c:v>
                </c:pt>
                <c:pt idx="421">
                  <c:v>12356</c:v>
                </c:pt>
                <c:pt idx="422">
                  <c:v>12370</c:v>
                </c:pt>
                <c:pt idx="423">
                  <c:v>12400</c:v>
                </c:pt>
                <c:pt idx="424">
                  <c:v>12417</c:v>
                </c:pt>
                <c:pt idx="425">
                  <c:v>12433</c:v>
                </c:pt>
                <c:pt idx="426">
                  <c:v>12444</c:v>
                </c:pt>
              </c:numCache>
            </c:numRef>
          </c:yVal>
          <c:smooth val="1"/>
        </c:ser>
        <c:ser>
          <c:idx val="1"/>
          <c:order val="1"/>
          <c:tx>
            <c:v>富人人数</c:v>
          </c:tx>
          <c:spPr>
            <a:ln w="19050" cap="rnd">
              <a:solidFill>
                <a:schemeClr val="accent2"/>
              </a:solidFill>
              <a:round/>
            </a:ln>
            <a:effectLst/>
          </c:spPr>
          <c:marker>
            <c:symbol val="none"/>
          </c:marker>
          <c:xVal>
            <c:numRef>
              <c:f>tr!$B$2:$B$428</c:f>
              <c:numCache>
                <c:formatCode>yyyy/m/d</c:formatCode>
                <c:ptCount val="427"/>
                <c:pt idx="0">
                  <c:v>41456</c:v>
                </c:pt>
                <c:pt idx="1">
                  <c:v>41457</c:v>
                </c:pt>
                <c:pt idx="2">
                  <c:v>41458</c:v>
                </c:pt>
                <c:pt idx="3">
                  <c:v>41459</c:v>
                </c:pt>
                <c:pt idx="4">
                  <c:v>41460</c:v>
                </c:pt>
                <c:pt idx="5">
                  <c:v>41461</c:v>
                </c:pt>
                <c:pt idx="6">
                  <c:v>41462</c:v>
                </c:pt>
                <c:pt idx="7">
                  <c:v>41463</c:v>
                </c:pt>
                <c:pt idx="8">
                  <c:v>41464</c:v>
                </c:pt>
                <c:pt idx="9">
                  <c:v>41465</c:v>
                </c:pt>
                <c:pt idx="10">
                  <c:v>41466</c:v>
                </c:pt>
                <c:pt idx="11">
                  <c:v>41467</c:v>
                </c:pt>
                <c:pt idx="12">
                  <c:v>41468</c:v>
                </c:pt>
                <c:pt idx="13">
                  <c:v>41469</c:v>
                </c:pt>
                <c:pt idx="14">
                  <c:v>41470</c:v>
                </c:pt>
                <c:pt idx="15">
                  <c:v>41471</c:v>
                </c:pt>
                <c:pt idx="16">
                  <c:v>41472</c:v>
                </c:pt>
                <c:pt idx="17">
                  <c:v>41473</c:v>
                </c:pt>
                <c:pt idx="18">
                  <c:v>41474</c:v>
                </c:pt>
                <c:pt idx="19">
                  <c:v>41475</c:v>
                </c:pt>
                <c:pt idx="20">
                  <c:v>41476</c:v>
                </c:pt>
                <c:pt idx="21">
                  <c:v>41477</c:v>
                </c:pt>
                <c:pt idx="22">
                  <c:v>41478</c:v>
                </c:pt>
                <c:pt idx="23">
                  <c:v>41479</c:v>
                </c:pt>
                <c:pt idx="24">
                  <c:v>41480</c:v>
                </c:pt>
                <c:pt idx="25">
                  <c:v>41481</c:v>
                </c:pt>
                <c:pt idx="26">
                  <c:v>41482</c:v>
                </c:pt>
                <c:pt idx="27">
                  <c:v>41483</c:v>
                </c:pt>
                <c:pt idx="28">
                  <c:v>41484</c:v>
                </c:pt>
                <c:pt idx="29">
                  <c:v>41485</c:v>
                </c:pt>
                <c:pt idx="30">
                  <c:v>41486</c:v>
                </c:pt>
                <c:pt idx="31">
                  <c:v>41487</c:v>
                </c:pt>
                <c:pt idx="32">
                  <c:v>41488</c:v>
                </c:pt>
                <c:pt idx="33">
                  <c:v>41489</c:v>
                </c:pt>
                <c:pt idx="34">
                  <c:v>41490</c:v>
                </c:pt>
                <c:pt idx="35">
                  <c:v>41491</c:v>
                </c:pt>
                <c:pt idx="36">
                  <c:v>41492</c:v>
                </c:pt>
                <c:pt idx="37">
                  <c:v>41493</c:v>
                </c:pt>
                <c:pt idx="38">
                  <c:v>41494</c:v>
                </c:pt>
                <c:pt idx="39">
                  <c:v>41495</c:v>
                </c:pt>
                <c:pt idx="40">
                  <c:v>41496</c:v>
                </c:pt>
                <c:pt idx="41">
                  <c:v>41497</c:v>
                </c:pt>
                <c:pt idx="42">
                  <c:v>41498</c:v>
                </c:pt>
                <c:pt idx="43">
                  <c:v>41499</c:v>
                </c:pt>
                <c:pt idx="44">
                  <c:v>41500</c:v>
                </c:pt>
                <c:pt idx="45">
                  <c:v>41501</c:v>
                </c:pt>
                <c:pt idx="46">
                  <c:v>41502</c:v>
                </c:pt>
                <c:pt idx="47">
                  <c:v>41503</c:v>
                </c:pt>
                <c:pt idx="48">
                  <c:v>41504</c:v>
                </c:pt>
                <c:pt idx="49">
                  <c:v>41505</c:v>
                </c:pt>
                <c:pt idx="50">
                  <c:v>41506</c:v>
                </c:pt>
                <c:pt idx="51">
                  <c:v>41507</c:v>
                </c:pt>
                <c:pt idx="52">
                  <c:v>41508</c:v>
                </c:pt>
                <c:pt idx="53">
                  <c:v>41509</c:v>
                </c:pt>
                <c:pt idx="54">
                  <c:v>41510</c:v>
                </c:pt>
                <c:pt idx="55">
                  <c:v>41511</c:v>
                </c:pt>
                <c:pt idx="56">
                  <c:v>41512</c:v>
                </c:pt>
                <c:pt idx="57">
                  <c:v>41513</c:v>
                </c:pt>
                <c:pt idx="58">
                  <c:v>41514</c:v>
                </c:pt>
                <c:pt idx="59">
                  <c:v>41515</c:v>
                </c:pt>
                <c:pt idx="60">
                  <c:v>41516</c:v>
                </c:pt>
                <c:pt idx="61">
                  <c:v>41517</c:v>
                </c:pt>
                <c:pt idx="62">
                  <c:v>41518</c:v>
                </c:pt>
                <c:pt idx="63">
                  <c:v>41519</c:v>
                </c:pt>
                <c:pt idx="64">
                  <c:v>41520</c:v>
                </c:pt>
                <c:pt idx="65">
                  <c:v>41521</c:v>
                </c:pt>
                <c:pt idx="66">
                  <c:v>41522</c:v>
                </c:pt>
                <c:pt idx="67">
                  <c:v>41523</c:v>
                </c:pt>
                <c:pt idx="68">
                  <c:v>41524</c:v>
                </c:pt>
                <c:pt idx="69">
                  <c:v>41525</c:v>
                </c:pt>
                <c:pt idx="70">
                  <c:v>41526</c:v>
                </c:pt>
                <c:pt idx="71">
                  <c:v>41527</c:v>
                </c:pt>
                <c:pt idx="72">
                  <c:v>41528</c:v>
                </c:pt>
                <c:pt idx="73">
                  <c:v>41529</c:v>
                </c:pt>
                <c:pt idx="74">
                  <c:v>41530</c:v>
                </c:pt>
                <c:pt idx="75">
                  <c:v>41531</c:v>
                </c:pt>
                <c:pt idx="76">
                  <c:v>41532</c:v>
                </c:pt>
                <c:pt idx="77">
                  <c:v>41533</c:v>
                </c:pt>
                <c:pt idx="78">
                  <c:v>41534</c:v>
                </c:pt>
                <c:pt idx="79">
                  <c:v>41535</c:v>
                </c:pt>
                <c:pt idx="80">
                  <c:v>41536</c:v>
                </c:pt>
                <c:pt idx="81">
                  <c:v>41537</c:v>
                </c:pt>
                <c:pt idx="82">
                  <c:v>41538</c:v>
                </c:pt>
                <c:pt idx="83">
                  <c:v>41539</c:v>
                </c:pt>
                <c:pt idx="84">
                  <c:v>41540</c:v>
                </c:pt>
                <c:pt idx="85">
                  <c:v>41541</c:v>
                </c:pt>
                <c:pt idx="86">
                  <c:v>41542</c:v>
                </c:pt>
                <c:pt idx="87">
                  <c:v>41543</c:v>
                </c:pt>
                <c:pt idx="88">
                  <c:v>41544</c:v>
                </c:pt>
                <c:pt idx="89">
                  <c:v>41545</c:v>
                </c:pt>
                <c:pt idx="90">
                  <c:v>41546</c:v>
                </c:pt>
                <c:pt idx="91">
                  <c:v>41547</c:v>
                </c:pt>
                <c:pt idx="92">
                  <c:v>41548</c:v>
                </c:pt>
                <c:pt idx="93">
                  <c:v>41549</c:v>
                </c:pt>
                <c:pt idx="94">
                  <c:v>41550</c:v>
                </c:pt>
                <c:pt idx="95">
                  <c:v>41551</c:v>
                </c:pt>
                <c:pt idx="96">
                  <c:v>41552</c:v>
                </c:pt>
                <c:pt idx="97">
                  <c:v>41553</c:v>
                </c:pt>
                <c:pt idx="98">
                  <c:v>41554</c:v>
                </c:pt>
                <c:pt idx="99">
                  <c:v>41555</c:v>
                </c:pt>
                <c:pt idx="100">
                  <c:v>41556</c:v>
                </c:pt>
                <c:pt idx="101">
                  <c:v>41557</c:v>
                </c:pt>
                <c:pt idx="102">
                  <c:v>41558</c:v>
                </c:pt>
                <c:pt idx="103">
                  <c:v>41559</c:v>
                </c:pt>
                <c:pt idx="104">
                  <c:v>41560</c:v>
                </c:pt>
                <c:pt idx="105">
                  <c:v>41561</c:v>
                </c:pt>
                <c:pt idx="106">
                  <c:v>41562</c:v>
                </c:pt>
                <c:pt idx="107">
                  <c:v>41563</c:v>
                </c:pt>
                <c:pt idx="108">
                  <c:v>41564</c:v>
                </c:pt>
                <c:pt idx="109">
                  <c:v>41565</c:v>
                </c:pt>
                <c:pt idx="110">
                  <c:v>41566</c:v>
                </c:pt>
                <c:pt idx="111">
                  <c:v>41567</c:v>
                </c:pt>
                <c:pt idx="112">
                  <c:v>41568</c:v>
                </c:pt>
                <c:pt idx="113">
                  <c:v>41569</c:v>
                </c:pt>
                <c:pt idx="114">
                  <c:v>41570</c:v>
                </c:pt>
                <c:pt idx="115">
                  <c:v>41571</c:v>
                </c:pt>
                <c:pt idx="116">
                  <c:v>41572</c:v>
                </c:pt>
                <c:pt idx="117">
                  <c:v>41573</c:v>
                </c:pt>
                <c:pt idx="118">
                  <c:v>41574</c:v>
                </c:pt>
                <c:pt idx="119">
                  <c:v>41575</c:v>
                </c:pt>
                <c:pt idx="120">
                  <c:v>41576</c:v>
                </c:pt>
                <c:pt idx="121">
                  <c:v>41577</c:v>
                </c:pt>
                <c:pt idx="122">
                  <c:v>41578</c:v>
                </c:pt>
                <c:pt idx="123">
                  <c:v>41579</c:v>
                </c:pt>
                <c:pt idx="124">
                  <c:v>41580</c:v>
                </c:pt>
                <c:pt idx="125">
                  <c:v>41581</c:v>
                </c:pt>
                <c:pt idx="126">
                  <c:v>41582</c:v>
                </c:pt>
                <c:pt idx="127">
                  <c:v>41583</c:v>
                </c:pt>
                <c:pt idx="128">
                  <c:v>41584</c:v>
                </c:pt>
                <c:pt idx="129">
                  <c:v>41585</c:v>
                </c:pt>
                <c:pt idx="130">
                  <c:v>41586</c:v>
                </c:pt>
                <c:pt idx="131">
                  <c:v>41587</c:v>
                </c:pt>
                <c:pt idx="132">
                  <c:v>41588</c:v>
                </c:pt>
                <c:pt idx="133">
                  <c:v>41589</c:v>
                </c:pt>
                <c:pt idx="134">
                  <c:v>41590</c:v>
                </c:pt>
                <c:pt idx="135">
                  <c:v>41591</c:v>
                </c:pt>
                <c:pt idx="136">
                  <c:v>41592</c:v>
                </c:pt>
                <c:pt idx="137">
                  <c:v>41593</c:v>
                </c:pt>
                <c:pt idx="138">
                  <c:v>41594</c:v>
                </c:pt>
                <c:pt idx="139">
                  <c:v>41595</c:v>
                </c:pt>
                <c:pt idx="140">
                  <c:v>41596</c:v>
                </c:pt>
                <c:pt idx="141">
                  <c:v>41597</c:v>
                </c:pt>
                <c:pt idx="142">
                  <c:v>41598</c:v>
                </c:pt>
                <c:pt idx="143">
                  <c:v>41599</c:v>
                </c:pt>
                <c:pt idx="144">
                  <c:v>41600</c:v>
                </c:pt>
                <c:pt idx="145">
                  <c:v>41601</c:v>
                </c:pt>
                <c:pt idx="146">
                  <c:v>41602</c:v>
                </c:pt>
                <c:pt idx="147">
                  <c:v>41603</c:v>
                </c:pt>
                <c:pt idx="148">
                  <c:v>41604</c:v>
                </c:pt>
                <c:pt idx="149">
                  <c:v>41605</c:v>
                </c:pt>
                <c:pt idx="150">
                  <c:v>41606</c:v>
                </c:pt>
                <c:pt idx="151">
                  <c:v>41607</c:v>
                </c:pt>
                <c:pt idx="152">
                  <c:v>41608</c:v>
                </c:pt>
                <c:pt idx="153">
                  <c:v>41609</c:v>
                </c:pt>
                <c:pt idx="154">
                  <c:v>41610</c:v>
                </c:pt>
                <c:pt idx="155">
                  <c:v>41611</c:v>
                </c:pt>
                <c:pt idx="156">
                  <c:v>41612</c:v>
                </c:pt>
                <c:pt idx="157">
                  <c:v>41613</c:v>
                </c:pt>
                <c:pt idx="158">
                  <c:v>41614</c:v>
                </c:pt>
                <c:pt idx="159">
                  <c:v>41615</c:v>
                </c:pt>
                <c:pt idx="160">
                  <c:v>41616</c:v>
                </c:pt>
                <c:pt idx="161">
                  <c:v>41617</c:v>
                </c:pt>
                <c:pt idx="162">
                  <c:v>41618</c:v>
                </c:pt>
                <c:pt idx="163">
                  <c:v>41619</c:v>
                </c:pt>
                <c:pt idx="164">
                  <c:v>41620</c:v>
                </c:pt>
                <c:pt idx="165">
                  <c:v>41621</c:v>
                </c:pt>
                <c:pt idx="166">
                  <c:v>41622</c:v>
                </c:pt>
                <c:pt idx="167">
                  <c:v>41623</c:v>
                </c:pt>
                <c:pt idx="168">
                  <c:v>41624</c:v>
                </c:pt>
                <c:pt idx="169">
                  <c:v>41625</c:v>
                </c:pt>
                <c:pt idx="170">
                  <c:v>41626</c:v>
                </c:pt>
                <c:pt idx="171">
                  <c:v>41627</c:v>
                </c:pt>
                <c:pt idx="172">
                  <c:v>41628</c:v>
                </c:pt>
                <c:pt idx="173">
                  <c:v>41629</c:v>
                </c:pt>
                <c:pt idx="174">
                  <c:v>41630</c:v>
                </c:pt>
                <c:pt idx="175">
                  <c:v>41631</c:v>
                </c:pt>
                <c:pt idx="176">
                  <c:v>41632</c:v>
                </c:pt>
                <c:pt idx="177">
                  <c:v>41633</c:v>
                </c:pt>
                <c:pt idx="178">
                  <c:v>41634</c:v>
                </c:pt>
                <c:pt idx="179">
                  <c:v>41635</c:v>
                </c:pt>
                <c:pt idx="180">
                  <c:v>41636</c:v>
                </c:pt>
                <c:pt idx="181">
                  <c:v>41637</c:v>
                </c:pt>
                <c:pt idx="182">
                  <c:v>41638</c:v>
                </c:pt>
                <c:pt idx="183">
                  <c:v>41639</c:v>
                </c:pt>
                <c:pt idx="184">
                  <c:v>41640</c:v>
                </c:pt>
                <c:pt idx="185">
                  <c:v>41641</c:v>
                </c:pt>
                <c:pt idx="186">
                  <c:v>41642</c:v>
                </c:pt>
                <c:pt idx="187">
                  <c:v>41643</c:v>
                </c:pt>
                <c:pt idx="188">
                  <c:v>41644</c:v>
                </c:pt>
                <c:pt idx="189">
                  <c:v>41645</c:v>
                </c:pt>
                <c:pt idx="190">
                  <c:v>41646</c:v>
                </c:pt>
                <c:pt idx="191">
                  <c:v>41647</c:v>
                </c:pt>
                <c:pt idx="192">
                  <c:v>41648</c:v>
                </c:pt>
                <c:pt idx="193">
                  <c:v>41649</c:v>
                </c:pt>
                <c:pt idx="194">
                  <c:v>41650</c:v>
                </c:pt>
                <c:pt idx="195">
                  <c:v>41651</c:v>
                </c:pt>
                <c:pt idx="196">
                  <c:v>41652</c:v>
                </c:pt>
                <c:pt idx="197">
                  <c:v>41653</c:v>
                </c:pt>
                <c:pt idx="198">
                  <c:v>41654</c:v>
                </c:pt>
                <c:pt idx="199">
                  <c:v>41655</c:v>
                </c:pt>
                <c:pt idx="200">
                  <c:v>41656</c:v>
                </c:pt>
                <c:pt idx="201">
                  <c:v>41657</c:v>
                </c:pt>
                <c:pt idx="202">
                  <c:v>41658</c:v>
                </c:pt>
                <c:pt idx="203">
                  <c:v>41659</c:v>
                </c:pt>
                <c:pt idx="204">
                  <c:v>41660</c:v>
                </c:pt>
                <c:pt idx="205">
                  <c:v>41661</c:v>
                </c:pt>
                <c:pt idx="206">
                  <c:v>41662</c:v>
                </c:pt>
                <c:pt idx="207">
                  <c:v>41663</c:v>
                </c:pt>
                <c:pt idx="208">
                  <c:v>41664</c:v>
                </c:pt>
                <c:pt idx="209">
                  <c:v>41665</c:v>
                </c:pt>
                <c:pt idx="210">
                  <c:v>41666</c:v>
                </c:pt>
                <c:pt idx="211">
                  <c:v>41667</c:v>
                </c:pt>
                <c:pt idx="212">
                  <c:v>41668</c:v>
                </c:pt>
                <c:pt idx="213">
                  <c:v>41669</c:v>
                </c:pt>
                <c:pt idx="214">
                  <c:v>41670</c:v>
                </c:pt>
                <c:pt idx="215">
                  <c:v>41671</c:v>
                </c:pt>
                <c:pt idx="216">
                  <c:v>41672</c:v>
                </c:pt>
                <c:pt idx="217">
                  <c:v>41673</c:v>
                </c:pt>
                <c:pt idx="218">
                  <c:v>41674</c:v>
                </c:pt>
                <c:pt idx="219">
                  <c:v>41675</c:v>
                </c:pt>
                <c:pt idx="220">
                  <c:v>41676</c:v>
                </c:pt>
                <c:pt idx="221">
                  <c:v>41677</c:v>
                </c:pt>
                <c:pt idx="222">
                  <c:v>41678</c:v>
                </c:pt>
                <c:pt idx="223">
                  <c:v>41679</c:v>
                </c:pt>
                <c:pt idx="224">
                  <c:v>41680</c:v>
                </c:pt>
                <c:pt idx="225">
                  <c:v>41681</c:v>
                </c:pt>
                <c:pt idx="226">
                  <c:v>41682</c:v>
                </c:pt>
                <c:pt idx="227">
                  <c:v>41683</c:v>
                </c:pt>
                <c:pt idx="228">
                  <c:v>41684</c:v>
                </c:pt>
                <c:pt idx="229">
                  <c:v>41685</c:v>
                </c:pt>
                <c:pt idx="230">
                  <c:v>41686</c:v>
                </c:pt>
                <c:pt idx="231">
                  <c:v>41687</c:v>
                </c:pt>
                <c:pt idx="232">
                  <c:v>41688</c:v>
                </c:pt>
                <c:pt idx="233">
                  <c:v>41689</c:v>
                </c:pt>
                <c:pt idx="234">
                  <c:v>41690</c:v>
                </c:pt>
                <c:pt idx="235">
                  <c:v>41691</c:v>
                </c:pt>
                <c:pt idx="236">
                  <c:v>41692</c:v>
                </c:pt>
                <c:pt idx="237">
                  <c:v>41693</c:v>
                </c:pt>
                <c:pt idx="238">
                  <c:v>41694</c:v>
                </c:pt>
                <c:pt idx="239">
                  <c:v>41695</c:v>
                </c:pt>
                <c:pt idx="240">
                  <c:v>41696</c:v>
                </c:pt>
                <c:pt idx="241">
                  <c:v>41697</c:v>
                </c:pt>
                <c:pt idx="242">
                  <c:v>41698</c:v>
                </c:pt>
                <c:pt idx="243">
                  <c:v>41699</c:v>
                </c:pt>
                <c:pt idx="244">
                  <c:v>41700</c:v>
                </c:pt>
                <c:pt idx="245">
                  <c:v>41701</c:v>
                </c:pt>
                <c:pt idx="246">
                  <c:v>41702</c:v>
                </c:pt>
                <c:pt idx="247">
                  <c:v>41703</c:v>
                </c:pt>
                <c:pt idx="248">
                  <c:v>41704</c:v>
                </c:pt>
                <c:pt idx="249">
                  <c:v>41705</c:v>
                </c:pt>
                <c:pt idx="250">
                  <c:v>41706</c:v>
                </c:pt>
                <c:pt idx="251">
                  <c:v>41707</c:v>
                </c:pt>
                <c:pt idx="252">
                  <c:v>41708</c:v>
                </c:pt>
                <c:pt idx="253">
                  <c:v>41709</c:v>
                </c:pt>
                <c:pt idx="254">
                  <c:v>41710</c:v>
                </c:pt>
                <c:pt idx="255">
                  <c:v>41711</c:v>
                </c:pt>
                <c:pt idx="256">
                  <c:v>41712</c:v>
                </c:pt>
                <c:pt idx="257">
                  <c:v>41713</c:v>
                </c:pt>
                <c:pt idx="258">
                  <c:v>41714</c:v>
                </c:pt>
                <c:pt idx="259">
                  <c:v>41715</c:v>
                </c:pt>
                <c:pt idx="260">
                  <c:v>41716</c:v>
                </c:pt>
                <c:pt idx="261">
                  <c:v>41717</c:v>
                </c:pt>
                <c:pt idx="262">
                  <c:v>41718</c:v>
                </c:pt>
                <c:pt idx="263">
                  <c:v>41719</c:v>
                </c:pt>
                <c:pt idx="264">
                  <c:v>41720</c:v>
                </c:pt>
                <c:pt idx="265">
                  <c:v>41721</c:v>
                </c:pt>
                <c:pt idx="266">
                  <c:v>41722</c:v>
                </c:pt>
                <c:pt idx="267">
                  <c:v>41723</c:v>
                </c:pt>
                <c:pt idx="268">
                  <c:v>41724</c:v>
                </c:pt>
                <c:pt idx="269">
                  <c:v>41725</c:v>
                </c:pt>
                <c:pt idx="270">
                  <c:v>41726</c:v>
                </c:pt>
                <c:pt idx="271">
                  <c:v>41727</c:v>
                </c:pt>
                <c:pt idx="272">
                  <c:v>41728</c:v>
                </c:pt>
                <c:pt idx="273">
                  <c:v>41729</c:v>
                </c:pt>
                <c:pt idx="274">
                  <c:v>41730</c:v>
                </c:pt>
                <c:pt idx="275">
                  <c:v>41731</c:v>
                </c:pt>
                <c:pt idx="276">
                  <c:v>41732</c:v>
                </c:pt>
                <c:pt idx="277">
                  <c:v>41733</c:v>
                </c:pt>
                <c:pt idx="278">
                  <c:v>41734</c:v>
                </c:pt>
                <c:pt idx="279">
                  <c:v>41735</c:v>
                </c:pt>
                <c:pt idx="280">
                  <c:v>41736</c:v>
                </c:pt>
                <c:pt idx="281">
                  <c:v>41737</c:v>
                </c:pt>
                <c:pt idx="282">
                  <c:v>41738</c:v>
                </c:pt>
                <c:pt idx="283">
                  <c:v>41739</c:v>
                </c:pt>
                <c:pt idx="284">
                  <c:v>41740</c:v>
                </c:pt>
                <c:pt idx="285">
                  <c:v>41741</c:v>
                </c:pt>
                <c:pt idx="286">
                  <c:v>41742</c:v>
                </c:pt>
                <c:pt idx="287">
                  <c:v>41743</c:v>
                </c:pt>
                <c:pt idx="288">
                  <c:v>41744</c:v>
                </c:pt>
                <c:pt idx="289">
                  <c:v>41745</c:v>
                </c:pt>
                <c:pt idx="290">
                  <c:v>41746</c:v>
                </c:pt>
                <c:pt idx="291">
                  <c:v>41747</c:v>
                </c:pt>
                <c:pt idx="292">
                  <c:v>41748</c:v>
                </c:pt>
                <c:pt idx="293">
                  <c:v>41749</c:v>
                </c:pt>
                <c:pt idx="294">
                  <c:v>41750</c:v>
                </c:pt>
                <c:pt idx="295">
                  <c:v>41751</c:v>
                </c:pt>
                <c:pt idx="296">
                  <c:v>41752</c:v>
                </c:pt>
                <c:pt idx="297">
                  <c:v>41753</c:v>
                </c:pt>
                <c:pt idx="298">
                  <c:v>41754</c:v>
                </c:pt>
                <c:pt idx="299">
                  <c:v>41755</c:v>
                </c:pt>
                <c:pt idx="300">
                  <c:v>41756</c:v>
                </c:pt>
                <c:pt idx="301">
                  <c:v>41757</c:v>
                </c:pt>
                <c:pt idx="302">
                  <c:v>41758</c:v>
                </c:pt>
                <c:pt idx="303">
                  <c:v>41759</c:v>
                </c:pt>
                <c:pt idx="304">
                  <c:v>41760</c:v>
                </c:pt>
                <c:pt idx="305">
                  <c:v>41761</c:v>
                </c:pt>
                <c:pt idx="306">
                  <c:v>41762</c:v>
                </c:pt>
                <c:pt idx="307">
                  <c:v>41763</c:v>
                </c:pt>
                <c:pt idx="308">
                  <c:v>41764</c:v>
                </c:pt>
                <c:pt idx="309">
                  <c:v>41765</c:v>
                </c:pt>
                <c:pt idx="310">
                  <c:v>41766</c:v>
                </c:pt>
                <c:pt idx="311">
                  <c:v>41767</c:v>
                </c:pt>
                <c:pt idx="312">
                  <c:v>41768</c:v>
                </c:pt>
                <c:pt idx="313">
                  <c:v>41769</c:v>
                </c:pt>
                <c:pt idx="314">
                  <c:v>41770</c:v>
                </c:pt>
                <c:pt idx="315">
                  <c:v>41771</c:v>
                </c:pt>
                <c:pt idx="316">
                  <c:v>41772</c:v>
                </c:pt>
                <c:pt idx="317">
                  <c:v>41773</c:v>
                </c:pt>
                <c:pt idx="318">
                  <c:v>41774</c:v>
                </c:pt>
                <c:pt idx="319">
                  <c:v>41775</c:v>
                </c:pt>
                <c:pt idx="320">
                  <c:v>41776</c:v>
                </c:pt>
                <c:pt idx="321">
                  <c:v>41777</c:v>
                </c:pt>
                <c:pt idx="322">
                  <c:v>41778</c:v>
                </c:pt>
                <c:pt idx="323">
                  <c:v>41779</c:v>
                </c:pt>
                <c:pt idx="324">
                  <c:v>41780</c:v>
                </c:pt>
                <c:pt idx="325">
                  <c:v>41781</c:v>
                </c:pt>
                <c:pt idx="326">
                  <c:v>41782</c:v>
                </c:pt>
                <c:pt idx="327">
                  <c:v>41783</c:v>
                </c:pt>
                <c:pt idx="328">
                  <c:v>41784</c:v>
                </c:pt>
                <c:pt idx="329">
                  <c:v>41785</c:v>
                </c:pt>
                <c:pt idx="330">
                  <c:v>41786</c:v>
                </c:pt>
                <c:pt idx="331">
                  <c:v>41787</c:v>
                </c:pt>
                <c:pt idx="332">
                  <c:v>41788</c:v>
                </c:pt>
                <c:pt idx="333">
                  <c:v>41789</c:v>
                </c:pt>
                <c:pt idx="334">
                  <c:v>41790</c:v>
                </c:pt>
                <c:pt idx="335">
                  <c:v>41791</c:v>
                </c:pt>
                <c:pt idx="336">
                  <c:v>41792</c:v>
                </c:pt>
                <c:pt idx="337">
                  <c:v>41793</c:v>
                </c:pt>
                <c:pt idx="338">
                  <c:v>41794</c:v>
                </c:pt>
                <c:pt idx="339">
                  <c:v>41795</c:v>
                </c:pt>
                <c:pt idx="340">
                  <c:v>41796</c:v>
                </c:pt>
                <c:pt idx="341">
                  <c:v>41797</c:v>
                </c:pt>
                <c:pt idx="342">
                  <c:v>41798</c:v>
                </c:pt>
                <c:pt idx="343">
                  <c:v>41799</c:v>
                </c:pt>
                <c:pt idx="344">
                  <c:v>41800</c:v>
                </c:pt>
                <c:pt idx="345">
                  <c:v>41801</c:v>
                </c:pt>
                <c:pt idx="346">
                  <c:v>41802</c:v>
                </c:pt>
                <c:pt idx="347">
                  <c:v>41803</c:v>
                </c:pt>
                <c:pt idx="348">
                  <c:v>41804</c:v>
                </c:pt>
                <c:pt idx="349">
                  <c:v>41805</c:v>
                </c:pt>
                <c:pt idx="350">
                  <c:v>41806</c:v>
                </c:pt>
                <c:pt idx="351">
                  <c:v>41807</c:v>
                </c:pt>
                <c:pt idx="352">
                  <c:v>41808</c:v>
                </c:pt>
                <c:pt idx="353">
                  <c:v>41809</c:v>
                </c:pt>
                <c:pt idx="354">
                  <c:v>41810</c:v>
                </c:pt>
                <c:pt idx="355">
                  <c:v>41811</c:v>
                </c:pt>
                <c:pt idx="356">
                  <c:v>41812</c:v>
                </c:pt>
                <c:pt idx="357">
                  <c:v>41813</c:v>
                </c:pt>
                <c:pt idx="358">
                  <c:v>41814</c:v>
                </c:pt>
                <c:pt idx="359">
                  <c:v>41815</c:v>
                </c:pt>
                <c:pt idx="360">
                  <c:v>41816</c:v>
                </c:pt>
                <c:pt idx="361">
                  <c:v>41817</c:v>
                </c:pt>
                <c:pt idx="362">
                  <c:v>41818</c:v>
                </c:pt>
                <c:pt idx="363">
                  <c:v>41819</c:v>
                </c:pt>
                <c:pt idx="364">
                  <c:v>41820</c:v>
                </c:pt>
                <c:pt idx="365">
                  <c:v>41821</c:v>
                </c:pt>
                <c:pt idx="366">
                  <c:v>41822</c:v>
                </c:pt>
                <c:pt idx="367">
                  <c:v>41823</c:v>
                </c:pt>
                <c:pt idx="368">
                  <c:v>41824</c:v>
                </c:pt>
                <c:pt idx="369">
                  <c:v>41825</c:v>
                </c:pt>
                <c:pt idx="370">
                  <c:v>41826</c:v>
                </c:pt>
                <c:pt idx="371">
                  <c:v>41827</c:v>
                </c:pt>
                <c:pt idx="372">
                  <c:v>41828</c:v>
                </c:pt>
                <c:pt idx="373">
                  <c:v>41829</c:v>
                </c:pt>
                <c:pt idx="374">
                  <c:v>41830</c:v>
                </c:pt>
                <c:pt idx="375">
                  <c:v>41831</c:v>
                </c:pt>
                <c:pt idx="376">
                  <c:v>41832</c:v>
                </c:pt>
                <c:pt idx="377">
                  <c:v>41833</c:v>
                </c:pt>
                <c:pt idx="378">
                  <c:v>41834</c:v>
                </c:pt>
                <c:pt idx="379">
                  <c:v>41835</c:v>
                </c:pt>
                <c:pt idx="380">
                  <c:v>41836</c:v>
                </c:pt>
                <c:pt idx="381">
                  <c:v>41837</c:v>
                </c:pt>
                <c:pt idx="382">
                  <c:v>41838</c:v>
                </c:pt>
                <c:pt idx="383">
                  <c:v>41839</c:v>
                </c:pt>
                <c:pt idx="384">
                  <c:v>41840</c:v>
                </c:pt>
                <c:pt idx="385">
                  <c:v>41841</c:v>
                </c:pt>
                <c:pt idx="386">
                  <c:v>41842</c:v>
                </c:pt>
                <c:pt idx="387">
                  <c:v>41843</c:v>
                </c:pt>
                <c:pt idx="388">
                  <c:v>41844</c:v>
                </c:pt>
                <c:pt idx="389">
                  <c:v>41845</c:v>
                </c:pt>
                <c:pt idx="390">
                  <c:v>41846</c:v>
                </c:pt>
                <c:pt idx="391">
                  <c:v>41847</c:v>
                </c:pt>
                <c:pt idx="392">
                  <c:v>41848</c:v>
                </c:pt>
                <c:pt idx="393">
                  <c:v>41849</c:v>
                </c:pt>
                <c:pt idx="394">
                  <c:v>41850</c:v>
                </c:pt>
                <c:pt idx="395">
                  <c:v>41851</c:v>
                </c:pt>
                <c:pt idx="396">
                  <c:v>41852</c:v>
                </c:pt>
                <c:pt idx="397">
                  <c:v>41853</c:v>
                </c:pt>
                <c:pt idx="398">
                  <c:v>41854</c:v>
                </c:pt>
                <c:pt idx="399">
                  <c:v>41855</c:v>
                </c:pt>
                <c:pt idx="400">
                  <c:v>41856</c:v>
                </c:pt>
                <c:pt idx="401">
                  <c:v>41857</c:v>
                </c:pt>
                <c:pt idx="402">
                  <c:v>41858</c:v>
                </c:pt>
                <c:pt idx="403">
                  <c:v>41859</c:v>
                </c:pt>
                <c:pt idx="404">
                  <c:v>41860</c:v>
                </c:pt>
                <c:pt idx="405">
                  <c:v>41861</c:v>
                </c:pt>
                <c:pt idx="406">
                  <c:v>41862</c:v>
                </c:pt>
                <c:pt idx="407">
                  <c:v>41863</c:v>
                </c:pt>
                <c:pt idx="408">
                  <c:v>41864</c:v>
                </c:pt>
                <c:pt idx="409">
                  <c:v>41865</c:v>
                </c:pt>
                <c:pt idx="410">
                  <c:v>41866</c:v>
                </c:pt>
                <c:pt idx="411">
                  <c:v>41867</c:v>
                </c:pt>
                <c:pt idx="412">
                  <c:v>41868</c:v>
                </c:pt>
                <c:pt idx="413">
                  <c:v>41869</c:v>
                </c:pt>
                <c:pt idx="414">
                  <c:v>41870</c:v>
                </c:pt>
                <c:pt idx="415">
                  <c:v>41871</c:v>
                </c:pt>
                <c:pt idx="416">
                  <c:v>41872</c:v>
                </c:pt>
                <c:pt idx="417">
                  <c:v>41873</c:v>
                </c:pt>
                <c:pt idx="418">
                  <c:v>41874</c:v>
                </c:pt>
                <c:pt idx="419">
                  <c:v>41875</c:v>
                </c:pt>
                <c:pt idx="420">
                  <c:v>41876</c:v>
                </c:pt>
                <c:pt idx="421">
                  <c:v>41877</c:v>
                </c:pt>
                <c:pt idx="422">
                  <c:v>41878</c:v>
                </c:pt>
                <c:pt idx="423">
                  <c:v>41879</c:v>
                </c:pt>
                <c:pt idx="424">
                  <c:v>41880</c:v>
                </c:pt>
                <c:pt idx="425">
                  <c:v>41881</c:v>
                </c:pt>
                <c:pt idx="426">
                  <c:v>41882</c:v>
                </c:pt>
              </c:numCache>
            </c:numRef>
          </c:xVal>
          <c:yVal>
            <c:numRef>
              <c:f>tr50000u!$A$2:$A$428</c:f>
              <c:numCache>
                <c:formatCode>General</c:formatCode>
                <c:ptCount val="427"/>
                <c:pt idx="0">
                  <c:v>78</c:v>
                </c:pt>
                <c:pt idx="1">
                  <c:v>81</c:v>
                </c:pt>
                <c:pt idx="2">
                  <c:v>85</c:v>
                </c:pt>
                <c:pt idx="3">
                  <c:v>92</c:v>
                </c:pt>
                <c:pt idx="4">
                  <c:v>99</c:v>
                </c:pt>
                <c:pt idx="5">
                  <c:v>100</c:v>
                </c:pt>
                <c:pt idx="6">
                  <c:v>100</c:v>
                </c:pt>
                <c:pt idx="7">
                  <c:v>103</c:v>
                </c:pt>
                <c:pt idx="8">
                  <c:v>116</c:v>
                </c:pt>
                <c:pt idx="9">
                  <c:v>119</c:v>
                </c:pt>
                <c:pt idx="10">
                  <c:v>124</c:v>
                </c:pt>
                <c:pt idx="11">
                  <c:v>128</c:v>
                </c:pt>
                <c:pt idx="12">
                  <c:v>132</c:v>
                </c:pt>
                <c:pt idx="13">
                  <c:v>135</c:v>
                </c:pt>
                <c:pt idx="14">
                  <c:v>139</c:v>
                </c:pt>
                <c:pt idx="15">
                  <c:v>143</c:v>
                </c:pt>
                <c:pt idx="16">
                  <c:v>148</c:v>
                </c:pt>
                <c:pt idx="17">
                  <c:v>150</c:v>
                </c:pt>
                <c:pt idx="18">
                  <c:v>154</c:v>
                </c:pt>
                <c:pt idx="19">
                  <c:v>158</c:v>
                </c:pt>
                <c:pt idx="20">
                  <c:v>161</c:v>
                </c:pt>
                <c:pt idx="21">
                  <c:v>163</c:v>
                </c:pt>
                <c:pt idx="22">
                  <c:v>168</c:v>
                </c:pt>
                <c:pt idx="23">
                  <c:v>174</c:v>
                </c:pt>
                <c:pt idx="24">
                  <c:v>176</c:v>
                </c:pt>
                <c:pt idx="25">
                  <c:v>175</c:v>
                </c:pt>
                <c:pt idx="26">
                  <c:v>175</c:v>
                </c:pt>
                <c:pt idx="27">
                  <c:v>176</c:v>
                </c:pt>
                <c:pt idx="28">
                  <c:v>178</c:v>
                </c:pt>
                <c:pt idx="29">
                  <c:v>183</c:v>
                </c:pt>
                <c:pt idx="30">
                  <c:v>187</c:v>
                </c:pt>
                <c:pt idx="31">
                  <c:v>190</c:v>
                </c:pt>
                <c:pt idx="32">
                  <c:v>191</c:v>
                </c:pt>
                <c:pt idx="33">
                  <c:v>190</c:v>
                </c:pt>
                <c:pt idx="34">
                  <c:v>193</c:v>
                </c:pt>
                <c:pt idx="35">
                  <c:v>196</c:v>
                </c:pt>
                <c:pt idx="36">
                  <c:v>199</c:v>
                </c:pt>
                <c:pt idx="37">
                  <c:v>203</c:v>
                </c:pt>
                <c:pt idx="38">
                  <c:v>205</c:v>
                </c:pt>
                <c:pt idx="39">
                  <c:v>205</c:v>
                </c:pt>
                <c:pt idx="40">
                  <c:v>207</c:v>
                </c:pt>
                <c:pt idx="41">
                  <c:v>211</c:v>
                </c:pt>
                <c:pt idx="42">
                  <c:v>217</c:v>
                </c:pt>
                <c:pt idx="43">
                  <c:v>216</c:v>
                </c:pt>
                <c:pt idx="44">
                  <c:v>215</c:v>
                </c:pt>
                <c:pt idx="45">
                  <c:v>216</c:v>
                </c:pt>
                <c:pt idx="46">
                  <c:v>219</c:v>
                </c:pt>
                <c:pt idx="47">
                  <c:v>217</c:v>
                </c:pt>
                <c:pt idx="48">
                  <c:v>219</c:v>
                </c:pt>
                <c:pt idx="49">
                  <c:v>223</c:v>
                </c:pt>
                <c:pt idx="50">
                  <c:v>225</c:v>
                </c:pt>
                <c:pt idx="51">
                  <c:v>227</c:v>
                </c:pt>
                <c:pt idx="52">
                  <c:v>230</c:v>
                </c:pt>
                <c:pt idx="53">
                  <c:v>233</c:v>
                </c:pt>
                <c:pt idx="54">
                  <c:v>235</c:v>
                </c:pt>
                <c:pt idx="55">
                  <c:v>236</c:v>
                </c:pt>
                <c:pt idx="56">
                  <c:v>238</c:v>
                </c:pt>
                <c:pt idx="57">
                  <c:v>246</c:v>
                </c:pt>
                <c:pt idx="58">
                  <c:v>248</c:v>
                </c:pt>
                <c:pt idx="59">
                  <c:v>248</c:v>
                </c:pt>
                <c:pt idx="60">
                  <c:v>252</c:v>
                </c:pt>
                <c:pt idx="61">
                  <c:v>254</c:v>
                </c:pt>
                <c:pt idx="62">
                  <c:v>256</c:v>
                </c:pt>
                <c:pt idx="63">
                  <c:v>260</c:v>
                </c:pt>
                <c:pt idx="64">
                  <c:v>263</c:v>
                </c:pt>
                <c:pt idx="65">
                  <c:v>265</c:v>
                </c:pt>
                <c:pt idx="66">
                  <c:v>266</c:v>
                </c:pt>
                <c:pt idx="67">
                  <c:v>269</c:v>
                </c:pt>
                <c:pt idx="68">
                  <c:v>269</c:v>
                </c:pt>
                <c:pt idx="69">
                  <c:v>271</c:v>
                </c:pt>
                <c:pt idx="70">
                  <c:v>272</c:v>
                </c:pt>
                <c:pt idx="71">
                  <c:v>273</c:v>
                </c:pt>
                <c:pt idx="72">
                  <c:v>279</c:v>
                </c:pt>
                <c:pt idx="73">
                  <c:v>279</c:v>
                </c:pt>
                <c:pt idx="74">
                  <c:v>279</c:v>
                </c:pt>
                <c:pt idx="75">
                  <c:v>282</c:v>
                </c:pt>
                <c:pt idx="76">
                  <c:v>284</c:v>
                </c:pt>
                <c:pt idx="77">
                  <c:v>286</c:v>
                </c:pt>
                <c:pt idx="78">
                  <c:v>286</c:v>
                </c:pt>
                <c:pt idx="79">
                  <c:v>283</c:v>
                </c:pt>
                <c:pt idx="80">
                  <c:v>283</c:v>
                </c:pt>
                <c:pt idx="81">
                  <c:v>282</c:v>
                </c:pt>
                <c:pt idx="82">
                  <c:v>282</c:v>
                </c:pt>
                <c:pt idx="83">
                  <c:v>286</c:v>
                </c:pt>
                <c:pt idx="84">
                  <c:v>285</c:v>
                </c:pt>
                <c:pt idx="85">
                  <c:v>288</c:v>
                </c:pt>
                <c:pt idx="86">
                  <c:v>289</c:v>
                </c:pt>
                <c:pt idx="87">
                  <c:v>294</c:v>
                </c:pt>
                <c:pt idx="88">
                  <c:v>291</c:v>
                </c:pt>
                <c:pt idx="89">
                  <c:v>295</c:v>
                </c:pt>
                <c:pt idx="90">
                  <c:v>299</c:v>
                </c:pt>
                <c:pt idx="91">
                  <c:v>303</c:v>
                </c:pt>
                <c:pt idx="92">
                  <c:v>304</c:v>
                </c:pt>
                <c:pt idx="93">
                  <c:v>303</c:v>
                </c:pt>
                <c:pt idx="94">
                  <c:v>305</c:v>
                </c:pt>
                <c:pt idx="95">
                  <c:v>306</c:v>
                </c:pt>
                <c:pt idx="96">
                  <c:v>308</c:v>
                </c:pt>
                <c:pt idx="97">
                  <c:v>311</c:v>
                </c:pt>
                <c:pt idx="98">
                  <c:v>312</c:v>
                </c:pt>
                <c:pt idx="99">
                  <c:v>316</c:v>
                </c:pt>
                <c:pt idx="100">
                  <c:v>321</c:v>
                </c:pt>
                <c:pt idx="101">
                  <c:v>325</c:v>
                </c:pt>
                <c:pt idx="102">
                  <c:v>325</c:v>
                </c:pt>
                <c:pt idx="103">
                  <c:v>327</c:v>
                </c:pt>
                <c:pt idx="104">
                  <c:v>332</c:v>
                </c:pt>
                <c:pt idx="105">
                  <c:v>333</c:v>
                </c:pt>
                <c:pt idx="106">
                  <c:v>340</c:v>
                </c:pt>
                <c:pt idx="107">
                  <c:v>345</c:v>
                </c:pt>
                <c:pt idx="108">
                  <c:v>348</c:v>
                </c:pt>
                <c:pt idx="109">
                  <c:v>356</c:v>
                </c:pt>
                <c:pt idx="110">
                  <c:v>362</c:v>
                </c:pt>
                <c:pt idx="111">
                  <c:v>365</c:v>
                </c:pt>
                <c:pt idx="112">
                  <c:v>367</c:v>
                </c:pt>
                <c:pt idx="113">
                  <c:v>382</c:v>
                </c:pt>
                <c:pt idx="114">
                  <c:v>383</c:v>
                </c:pt>
                <c:pt idx="115">
                  <c:v>387</c:v>
                </c:pt>
                <c:pt idx="116">
                  <c:v>391</c:v>
                </c:pt>
                <c:pt idx="117">
                  <c:v>388</c:v>
                </c:pt>
                <c:pt idx="118">
                  <c:v>390</c:v>
                </c:pt>
                <c:pt idx="119">
                  <c:v>397</c:v>
                </c:pt>
                <c:pt idx="120">
                  <c:v>402</c:v>
                </c:pt>
                <c:pt idx="121">
                  <c:v>407</c:v>
                </c:pt>
                <c:pt idx="122">
                  <c:v>413</c:v>
                </c:pt>
                <c:pt idx="123">
                  <c:v>421</c:v>
                </c:pt>
                <c:pt idx="124">
                  <c:v>428</c:v>
                </c:pt>
                <c:pt idx="125">
                  <c:v>433</c:v>
                </c:pt>
                <c:pt idx="126">
                  <c:v>444</c:v>
                </c:pt>
                <c:pt idx="127">
                  <c:v>457</c:v>
                </c:pt>
                <c:pt idx="128">
                  <c:v>469</c:v>
                </c:pt>
                <c:pt idx="129">
                  <c:v>480</c:v>
                </c:pt>
                <c:pt idx="130">
                  <c:v>489</c:v>
                </c:pt>
                <c:pt idx="131">
                  <c:v>500</c:v>
                </c:pt>
                <c:pt idx="132">
                  <c:v>514</c:v>
                </c:pt>
                <c:pt idx="133">
                  <c:v>513</c:v>
                </c:pt>
                <c:pt idx="134">
                  <c:v>510</c:v>
                </c:pt>
                <c:pt idx="135">
                  <c:v>514</c:v>
                </c:pt>
                <c:pt idx="136">
                  <c:v>518</c:v>
                </c:pt>
                <c:pt idx="137">
                  <c:v>524</c:v>
                </c:pt>
                <c:pt idx="138">
                  <c:v>529</c:v>
                </c:pt>
                <c:pt idx="139">
                  <c:v>537</c:v>
                </c:pt>
                <c:pt idx="140">
                  <c:v>548</c:v>
                </c:pt>
                <c:pt idx="141">
                  <c:v>551</c:v>
                </c:pt>
                <c:pt idx="142">
                  <c:v>557</c:v>
                </c:pt>
                <c:pt idx="143">
                  <c:v>561</c:v>
                </c:pt>
                <c:pt idx="144">
                  <c:v>565</c:v>
                </c:pt>
                <c:pt idx="145">
                  <c:v>568</c:v>
                </c:pt>
                <c:pt idx="146">
                  <c:v>571</c:v>
                </c:pt>
                <c:pt idx="147">
                  <c:v>580</c:v>
                </c:pt>
                <c:pt idx="148">
                  <c:v>582</c:v>
                </c:pt>
                <c:pt idx="149">
                  <c:v>586</c:v>
                </c:pt>
                <c:pt idx="150">
                  <c:v>586</c:v>
                </c:pt>
                <c:pt idx="151">
                  <c:v>590</c:v>
                </c:pt>
                <c:pt idx="152">
                  <c:v>591</c:v>
                </c:pt>
                <c:pt idx="153">
                  <c:v>602</c:v>
                </c:pt>
                <c:pt idx="154">
                  <c:v>611</c:v>
                </c:pt>
                <c:pt idx="155">
                  <c:v>619</c:v>
                </c:pt>
                <c:pt idx="156">
                  <c:v>620</c:v>
                </c:pt>
                <c:pt idx="157">
                  <c:v>630</c:v>
                </c:pt>
                <c:pt idx="158">
                  <c:v>630</c:v>
                </c:pt>
                <c:pt idx="159">
                  <c:v>630</c:v>
                </c:pt>
                <c:pt idx="160">
                  <c:v>634</c:v>
                </c:pt>
                <c:pt idx="161">
                  <c:v>639</c:v>
                </c:pt>
                <c:pt idx="162">
                  <c:v>641</c:v>
                </c:pt>
                <c:pt idx="163">
                  <c:v>653</c:v>
                </c:pt>
                <c:pt idx="164">
                  <c:v>659</c:v>
                </c:pt>
                <c:pt idx="165">
                  <c:v>657</c:v>
                </c:pt>
                <c:pt idx="166">
                  <c:v>660</c:v>
                </c:pt>
                <c:pt idx="167">
                  <c:v>668</c:v>
                </c:pt>
                <c:pt idx="168">
                  <c:v>675</c:v>
                </c:pt>
                <c:pt idx="169">
                  <c:v>678</c:v>
                </c:pt>
                <c:pt idx="170">
                  <c:v>683</c:v>
                </c:pt>
                <c:pt idx="171">
                  <c:v>688</c:v>
                </c:pt>
                <c:pt idx="172">
                  <c:v>688</c:v>
                </c:pt>
                <c:pt idx="173">
                  <c:v>687</c:v>
                </c:pt>
                <c:pt idx="174">
                  <c:v>692</c:v>
                </c:pt>
                <c:pt idx="175">
                  <c:v>694</c:v>
                </c:pt>
                <c:pt idx="176">
                  <c:v>695</c:v>
                </c:pt>
                <c:pt idx="177">
                  <c:v>697</c:v>
                </c:pt>
                <c:pt idx="178">
                  <c:v>703</c:v>
                </c:pt>
                <c:pt idx="179">
                  <c:v>708</c:v>
                </c:pt>
                <c:pt idx="180">
                  <c:v>710</c:v>
                </c:pt>
                <c:pt idx="181">
                  <c:v>713</c:v>
                </c:pt>
                <c:pt idx="182">
                  <c:v>725</c:v>
                </c:pt>
                <c:pt idx="183">
                  <c:v>729</c:v>
                </c:pt>
                <c:pt idx="184">
                  <c:v>733</c:v>
                </c:pt>
                <c:pt idx="185">
                  <c:v>741</c:v>
                </c:pt>
                <c:pt idx="186">
                  <c:v>749</c:v>
                </c:pt>
                <c:pt idx="187">
                  <c:v>753</c:v>
                </c:pt>
                <c:pt idx="188">
                  <c:v>757</c:v>
                </c:pt>
                <c:pt idx="189">
                  <c:v>760</c:v>
                </c:pt>
                <c:pt idx="190">
                  <c:v>768</c:v>
                </c:pt>
                <c:pt idx="191">
                  <c:v>771</c:v>
                </c:pt>
                <c:pt idx="192">
                  <c:v>780</c:v>
                </c:pt>
                <c:pt idx="193">
                  <c:v>778</c:v>
                </c:pt>
                <c:pt idx="194">
                  <c:v>789</c:v>
                </c:pt>
                <c:pt idx="195">
                  <c:v>798</c:v>
                </c:pt>
                <c:pt idx="196">
                  <c:v>808</c:v>
                </c:pt>
                <c:pt idx="197">
                  <c:v>815</c:v>
                </c:pt>
                <c:pt idx="198">
                  <c:v>823</c:v>
                </c:pt>
                <c:pt idx="199">
                  <c:v>828</c:v>
                </c:pt>
                <c:pt idx="200">
                  <c:v>830</c:v>
                </c:pt>
                <c:pt idx="201">
                  <c:v>833</c:v>
                </c:pt>
                <c:pt idx="202">
                  <c:v>837</c:v>
                </c:pt>
                <c:pt idx="203">
                  <c:v>840</c:v>
                </c:pt>
                <c:pt idx="204">
                  <c:v>841</c:v>
                </c:pt>
                <c:pt idx="205">
                  <c:v>846</c:v>
                </c:pt>
                <c:pt idx="206">
                  <c:v>849</c:v>
                </c:pt>
                <c:pt idx="207">
                  <c:v>854</c:v>
                </c:pt>
                <c:pt idx="208">
                  <c:v>861</c:v>
                </c:pt>
                <c:pt idx="209">
                  <c:v>868</c:v>
                </c:pt>
                <c:pt idx="210">
                  <c:v>872</c:v>
                </c:pt>
                <c:pt idx="211">
                  <c:v>884</c:v>
                </c:pt>
                <c:pt idx="212">
                  <c:v>896</c:v>
                </c:pt>
                <c:pt idx="213">
                  <c:v>900</c:v>
                </c:pt>
                <c:pt idx="214">
                  <c:v>901</c:v>
                </c:pt>
                <c:pt idx="215">
                  <c:v>900</c:v>
                </c:pt>
                <c:pt idx="216">
                  <c:v>899</c:v>
                </c:pt>
                <c:pt idx="217">
                  <c:v>900</c:v>
                </c:pt>
                <c:pt idx="218">
                  <c:v>905</c:v>
                </c:pt>
                <c:pt idx="219">
                  <c:v>908</c:v>
                </c:pt>
                <c:pt idx="220">
                  <c:v>910</c:v>
                </c:pt>
                <c:pt idx="221">
                  <c:v>920</c:v>
                </c:pt>
                <c:pt idx="222">
                  <c:v>930</c:v>
                </c:pt>
                <c:pt idx="223">
                  <c:v>942</c:v>
                </c:pt>
                <c:pt idx="224">
                  <c:v>961</c:v>
                </c:pt>
                <c:pt idx="225">
                  <c:v>963</c:v>
                </c:pt>
                <c:pt idx="226">
                  <c:v>974</c:v>
                </c:pt>
                <c:pt idx="227">
                  <c:v>979</c:v>
                </c:pt>
                <c:pt idx="228">
                  <c:v>985</c:v>
                </c:pt>
                <c:pt idx="229">
                  <c:v>989</c:v>
                </c:pt>
                <c:pt idx="230">
                  <c:v>990</c:v>
                </c:pt>
                <c:pt idx="231">
                  <c:v>1001</c:v>
                </c:pt>
                <c:pt idx="232">
                  <c:v>1004</c:v>
                </c:pt>
                <c:pt idx="233">
                  <c:v>1006</c:v>
                </c:pt>
                <c:pt idx="234">
                  <c:v>1011</c:v>
                </c:pt>
                <c:pt idx="235">
                  <c:v>1013</c:v>
                </c:pt>
                <c:pt idx="236">
                  <c:v>1014</c:v>
                </c:pt>
                <c:pt idx="237">
                  <c:v>1019</c:v>
                </c:pt>
                <c:pt idx="238">
                  <c:v>1032</c:v>
                </c:pt>
                <c:pt idx="239">
                  <c:v>1040</c:v>
                </c:pt>
                <c:pt idx="240">
                  <c:v>1044</c:v>
                </c:pt>
                <c:pt idx="241">
                  <c:v>1051</c:v>
                </c:pt>
                <c:pt idx="242">
                  <c:v>1056</c:v>
                </c:pt>
                <c:pt idx="243">
                  <c:v>1063</c:v>
                </c:pt>
                <c:pt idx="244">
                  <c:v>1061</c:v>
                </c:pt>
                <c:pt idx="245">
                  <c:v>1067</c:v>
                </c:pt>
                <c:pt idx="246">
                  <c:v>1068</c:v>
                </c:pt>
                <c:pt idx="247">
                  <c:v>1074</c:v>
                </c:pt>
                <c:pt idx="248">
                  <c:v>1076</c:v>
                </c:pt>
                <c:pt idx="249">
                  <c:v>1077</c:v>
                </c:pt>
                <c:pt idx="250">
                  <c:v>1078</c:v>
                </c:pt>
                <c:pt idx="251">
                  <c:v>1080</c:v>
                </c:pt>
                <c:pt idx="252">
                  <c:v>1083</c:v>
                </c:pt>
                <c:pt idx="253">
                  <c:v>1088</c:v>
                </c:pt>
                <c:pt idx="254">
                  <c:v>1094</c:v>
                </c:pt>
                <c:pt idx="255">
                  <c:v>1095</c:v>
                </c:pt>
                <c:pt idx="256">
                  <c:v>1093</c:v>
                </c:pt>
                <c:pt idx="257">
                  <c:v>1092</c:v>
                </c:pt>
                <c:pt idx="258">
                  <c:v>1088</c:v>
                </c:pt>
                <c:pt idx="259">
                  <c:v>1087</c:v>
                </c:pt>
                <c:pt idx="260">
                  <c:v>1089</c:v>
                </c:pt>
                <c:pt idx="261">
                  <c:v>1085</c:v>
                </c:pt>
                <c:pt idx="262">
                  <c:v>1087</c:v>
                </c:pt>
                <c:pt idx="263">
                  <c:v>1087</c:v>
                </c:pt>
                <c:pt idx="264">
                  <c:v>1084</c:v>
                </c:pt>
                <c:pt idx="265">
                  <c:v>1087</c:v>
                </c:pt>
                <c:pt idx="266">
                  <c:v>1088</c:v>
                </c:pt>
                <c:pt idx="267">
                  <c:v>1082</c:v>
                </c:pt>
                <c:pt idx="268">
                  <c:v>1083</c:v>
                </c:pt>
                <c:pt idx="269">
                  <c:v>1085</c:v>
                </c:pt>
                <c:pt idx="270">
                  <c:v>1088</c:v>
                </c:pt>
                <c:pt idx="271">
                  <c:v>1088</c:v>
                </c:pt>
                <c:pt idx="272">
                  <c:v>1092</c:v>
                </c:pt>
                <c:pt idx="273">
                  <c:v>1098</c:v>
                </c:pt>
                <c:pt idx="274">
                  <c:v>1097</c:v>
                </c:pt>
                <c:pt idx="275">
                  <c:v>1099</c:v>
                </c:pt>
                <c:pt idx="276">
                  <c:v>1097</c:v>
                </c:pt>
                <c:pt idx="277">
                  <c:v>1099</c:v>
                </c:pt>
                <c:pt idx="278">
                  <c:v>1097</c:v>
                </c:pt>
                <c:pt idx="279">
                  <c:v>1094</c:v>
                </c:pt>
                <c:pt idx="280">
                  <c:v>1100</c:v>
                </c:pt>
                <c:pt idx="281">
                  <c:v>1101</c:v>
                </c:pt>
                <c:pt idx="282">
                  <c:v>1102</c:v>
                </c:pt>
                <c:pt idx="283">
                  <c:v>1103</c:v>
                </c:pt>
                <c:pt idx="284">
                  <c:v>1102</c:v>
                </c:pt>
                <c:pt idx="285">
                  <c:v>1099</c:v>
                </c:pt>
                <c:pt idx="286">
                  <c:v>1105</c:v>
                </c:pt>
                <c:pt idx="287">
                  <c:v>1106</c:v>
                </c:pt>
                <c:pt idx="288">
                  <c:v>1108</c:v>
                </c:pt>
                <c:pt idx="289">
                  <c:v>1107</c:v>
                </c:pt>
                <c:pt idx="290">
                  <c:v>1107</c:v>
                </c:pt>
                <c:pt idx="291">
                  <c:v>1107</c:v>
                </c:pt>
                <c:pt idx="292">
                  <c:v>1107</c:v>
                </c:pt>
                <c:pt idx="293">
                  <c:v>1104</c:v>
                </c:pt>
                <c:pt idx="294">
                  <c:v>1104</c:v>
                </c:pt>
                <c:pt idx="295">
                  <c:v>1107</c:v>
                </c:pt>
                <c:pt idx="296">
                  <c:v>1113</c:v>
                </c:pt>
                <c:pt idx="297">
                  <c:v>1116</c:v>
                </c:pt>
                <c:pt idx="298">
                  <c:v>1118</c:v>
                </c:pt>
                <c:pt idx="299">
                  <c:v>1114</c:v>
                </c:pt>
                <c:pt idx="300">
                  <c:v>1114</c:v>
                </c:pt>
                <c:pt idx="301">
                  <c:v>1116</c:v>
                </c:pt>
                <c:pt idx="302">
                  <c:v>1113</c:v>
                </c:pt>
                <c:pt idx="303">
                  <c:v>1115</c:v>
                </c:pt>
                <c:pt idx="304">
                  <c:v>1117</c:v>
                </c:pt>
                <c:pt idx="305">
                  <c:v>1117</c:v>
                </c:pt>
                <c:pt idx="306">
                  <c:v>1117</c:v>
                </c:pt>
                <c:pt idx="307">
                  <c:v>1120</c:v>
                </c:pt>
                <c:pt idx="308">
                  <c:v>1121</c:v>
                </c:pt>
                <c:pt idx="309">
                  <c:v>1116</c:v>
                </c:pt>
                <c:pt idx="310">
                  <c:v>1115</c:v>
                </c:pt>
                <c:pt idx="311">
                  <c:v>1114</c:v>
                </c:pt>
                <c:pt idx="312">
                  <c:v>1114</c:v>
                </c:pt>
                <c:pt idx="313">
                  <c:v>1112</c:v>
                </c:pt>
                <c:pt idx="314">
                  <c:v>1117</c:v>
                </c:pt>
                <c:pt idx="315">
                  <c:v>1115</c:v>
                </c:pt>
                <c:pt idx="316">
                  <c:v>1113</c:v>
                </c:pt>
                <c:pt idx="317">
                  <c:v>1103</c:v>
                </c:pt>
                <c:pt idx="318">
                  <c:v>1107</c:v>
                </c:pt>
                <c:pt idx="319">
                  <c:v>1104</c:v>
                </c:pt>
                <c:pt idx="320">
                  <c:v>1103</c:v>
                </c:pt>
                <c:pt idx="321">
                  <c:v>1103</c:v>
                </c:pt>
                <c:pt idx="322">
                  <c:v>1105</c:v>
                </c:pt>
                <c:pt idx="323">
                  <c:v>1103</c:v>
                </c:pt>
                <c:pt idx="324">
                  <c:v>1101</c:v>
                </c:pt>
                <c:pt idx="325">
                  <c:v>1106</c:v>
                </c:pt>
                <c:pt idx="326">
                  <c:v>1107</c:v>
                </c:pt>
                <c:pt idx="327">
                  <c:v>1105</c:v>
                </c:pt>
                <c:pt idx="328">
                  <c:v>1106</c:v>
                </c:pt>
                <c:pt idx="329">
                  <c:v>1104</c:v>
                </c:pt>
                <c:pt idx="330">
                  <c:v>1104</c:v>
                </c:pt>
                <c:pt idx="331">
                  <c:v>1106</c:v>
                </c:pt>
                <c:pt idx="332">
                  <c:v>1105</c:v>
                </c:pt>
                <c:pt idx="333">
                  <c:v>1103</c:v>
                </c:pt>
                <c:pt idx="334">
                  <c:v>1101</c:v>
                </c:pt>
                <c:pt idx="335">
                  <c:v>1103</c:v>
                </c:pt>
                <c:pt idx="336">
                  <c:v>1108</c:v>
                </c:pt>
                <c:pt idx="337">
                  <c:v>1105</c:v>
                </c:pt>
                <c:pt idx="338">
                  <c:v>1102</c:v>
                </c:pt>
                <c:pt idx="339">
                  <c:v>1105</c:v>
                </c:pt>
                <c:pt idx="340">
                  <c:v>1104</c:v>
                </c:pt>
                <c:pt idx="341">
                  <c:v>1100</c:v>
                </c:pt>
                <c:pt idx="342">
                  <c:v>1100</c:v>
                </c:pt>
                <c:pt idx="343">
                  <c:v>1103</c:v>
                </c:pt>
                <c:pt idx="344">
                  <c:v>1094</c:v>
                </c:pt>
                <c:pt idx="345">
                  <c:v>1095</c:v>
                </c:pt>
                <c:pt idx="346">
                  <c:v>1101</c:v>
                </c:pt>
                <c:pt idx="347">
                  <c:v>1098</c:v>
                </c:pt>
                <c:pt idx="348">
                  <c:v>1103</c:v>
                </c:pt>
                <c:pt idx="349">
                  <c:v>1103</c:v>
                </c:pt>
                <c:pt idx="350">
                  <c:v>1109</c:v>
                </c:pt>
                <c:pt idx="351">
                  <c:v>1111</c:v>
                </c:pt>
                <c:pt idx="352">
                  <c:v>1106</c:v>
                </c:pt>
                <c:pt idx="353">
                  <c:v>1101</c:v>
                </c:pt>
                <c:pt idx="354">
                  <c:v>1102</c:v>
                </c:pt>
                <c:pt idx="355">
                  <c:v>1100</c:v>
                </c:pt>
                <c:pt idx="356">
                  <c:v>1100</c:v>
                </c:pt>
                <c:pt idx="357">
                  <c:v>1103</c:v>
                </c:pt>
                <c:pt idx="358">
                  <c:v>1101</c:v>
                </c:pt>
                <c:pt idx="359">
                  <c:v>1105</c:v>
                </c:pt>
                <c:pt idx="360">
                  <c:v>1103</c:v>
                </c:pt>
                <c:pt idx="361">
                  <c:v>1102</c:v>
                </c:pt>
                <c:pt idx="362">
                  <c:v>1099</c:v>
                </c:pt>
                <c:pt idx="363">
                  <c:v>1096</c:v>
                </c:pt>
                <c:pt idx="364">
                  <c:v>1098</c:v>
                </c:pt>
                <c:pt idx="365">
                  <c:v>1094</c:v>
                </c:pt>
                <c:pt idx="366">
                  <c:v>1090</c:v>
                </c:pt>
                <c:pt idx="367">
                  <c:v>1085</c:v>
                </c:pt>
                <c:pt idx="368">
                  <c:v>1089</c:v>
                </c:pt>
                <c:pt idx="369">
                  <c:v>1088</c:v>
                </c:pt>
                <c:pt idx="370">
                  <c:v>1088</c:v>
                </c:pt>
                <c:pt idx="371">
                  <c:v>1088</c:v>
                </c:pt>
                <c:pt idx="372">
                  <c:v>1087</c:v>
                </c:pt>
                <c:pt idx="373">
                  <c:v>1088</c:v>
                </c:pt>
                <c:pt idx="374">
                  <c:v>1083</c:v>
                </c:pt>
                <c:pt idx="375">
                  <c:v>1079</c:v>
                </c:pt>
                <c:pt idx="376">
                  <c:v>1073</c:v>
                </c:pt>
                <c:pt idx="377">
                  <c:v>1071</c:v>
                </c:pt>
                <c:pt idx="378">
                  <c:v>1074</c:v>
                </c:pt>
                <c:pt idx="379">
                  <c:v>1073</c:v>
                </c:pt>
                <c:pt idx="380">
                  <c:v>1071</c:v>
                </c:pt>
                <c:pt idx="381">
                  <c:v>1070</c:v>
                </c:pt>
                <c:pt idx="382">
                  <c:v>1071</c:v>
                </c:pt>
                <c:pt idx="383">
                  <c:v>1068</c:v>
                </c:pt>
                <c:pt idx="384">
                  <c:v>1073</c:v>
                </c:pt>
                <c:pt idx="385">
                  <c:v>1068</c:v>
                </c:pt>
                <c:pt idx="386">
                  <c:v>1072</c:v>
                </c:pt>
                <c:pt idx="387">
                  <c:v>1078</c:v>
                </c:pt>
                <c:pt idx="388">
                  <c:v>1073</c:v>
                </c:pt>
                <c:pt idx="389">
                  <c:v>1071</c:v>
                </c:pt>
                <c:pt idx="390">
                  <c:v>1073</c:v>
                </c:pt>
                <c:pt idx="391">
                  <c:v>1072</c:v>
                </c:pt>
                <c:pt idx="392">
                  <c:v>1080</c:v>
                </c:pt>
                <c:pt idx="393">
                  <c:v>1077</c:v>
                </c:pt>
                <c:pt idx="394">
                  <c:v>1076</c:v>
                </c:pt>
                <c:pt idx="395">
                  <c:v>1071</c:v>
                </c:pt>
                <c:pt idx="396">
                  <c:v>1075</c:v>
                </c:pt>
                <c:pt idx="397">
                  <c:v>1074</c:v>
                </c:pt>
                <c:pt idx="398">
                  <c:v>1074</c:v>
                </c:pt>
                <c:pt idx="399">
                  <c:v>1070</c:v>
                </c:pt>
                <c:pt idx="400">
                  <c:v>1073</c:v>
                </c:pt>
                <c:pt idx="401">
                  <c:v>1076</c:v>
                </c:pt>
                <c:pt idx="402">
                  <c:v>1081</c:v>
                </c:pt>
                <c:pt idx="403">
                  <c:v>1082</c:v>
                </c:pt>
                <c:pt idx="404">
                  <c:v>1076</c:v>
                </c:pt>
                <c:pt idx="405">
                  <c:v>1075</c:v>
                </c:pt>
                <c:pt idx="406">
                  <c:v>1073</c:v>
                </c:pt>
                <c:pt idx="407">
                  <c:v>1070</c:v>
                </c:pt>
                <c:pt idx="408">
                  <c:v>1068</c:v>
                </c:pt>
                <c:pt idx="409">
                  <c:v>1065</c:v>
                </c:pt>
                <c:pt idx="410">
                  <c:v>1067</c:v>
                </c:pt>
                <c:pt idx="411">
                  <c:v>1062</c:v>
                </c:pt>
                <c:pt idx="412">
                  <c:v>1063</c:v>
                </c:pt>
                <c:pt idx="413">
                  <c:v>1069</c:v>
                </c:pt>
                <c:pt idx="414">
                  <c:v>1066</c:v>
                </c:pt>
                <c:pt idx="415">
                  <c:v>1066</c:v>
                </c:pt>
                <c:pt idx="416">
                  <c:v>1068</c:v>
                </c:pt>
                <c:pt idx="417">
                  <c:v>1068</c:v>
                </c:pt>
                <c:pt idx="418">
                  <c:v>1067</c:v>
                </c:pt>
                <c:pt idx="419">
                  <c:v>1066</c:v>
                </c:pt>
                <c:pt idx="420">
                  <c:v>1068</c:v>
                </c:pt>
                <c:pt idx="421">
                  <c:v>1066</c:v>
                </c:pt>
                <c:pt idx="422">
                  <c:v>1064</c:v>
                </c:pt>
                <c:pt idx="423">
                  <c:v>1064</c:v>
                </c:pt>
                <c:pt idx="424">
                  <c:v>1062</c:v>
                </c:pt>
                <c:pt idx="425">
                  <c:v>1062</c:v>
                </c:pt>
                <c:pt idx="426">
                  <c:v>1058</c:v>
                </c:pt>
              </c:numCache>
            </c:numRef>
          </c:yVal>
          <c:smooth val="1"/>
        </c:ser>
        <c:ser>
          <c:idx val="2"/>
          <c:order val="2"/>
          <c:tx>
            <c:v>穷人人数</c:v>
          </c:tx>
          <c:spPr>
            <a:ln w="19050" cap="rnd">
              <a:solidFill>
                <a:schemeClr val="accent3"/>
              </a:solidFill>
              <a:round/>
            </a:ln>
            <a:effectLst/>
          </c:spPr>
          <c:marker>
            <c:symbol val="none"/>
          </c:marker>
          <c:xVal>
            <c:numRef>
              <c:f>tr!$B$2:$B$428</c:f>
              <c:numCache>
                <c:formatCode>yyyy/m/d</c:formatCode>
                <c:ptCount val="427"/>
                <c:pt idx="0">
                  <c:v>41456</c:v>
                </c:pt>
                <c:pt idx="1">
                  <c:v>41457</c:v>
                </c:pt>
                <c:pt idx="2">
                  <c:v>41458</c:v>
                </c:pt>
                <c:pt idx="3">
                  <c:v>41459</c:v>
                </c:pt>
                <c:pt idx="4">
                  <c:v>41460</c:v>
                </c:pt>
                <c:pt idx="5">
                  <c:v>41461</c:v>
                </c:pt>
                <c:pt idx="6">
                  <c:v>41462</c:v>
                </c:pt>
                <c:pt idx="7">
                  <c:v>41463</c:v>
                </c:pt>
                <c:pt idx="8">
                  <c:v>41464</c:v>
                </c:pt>
                <c:pt idx="9">
                  <c:v>41465</c:v>
                </c:pt>
                <c:pt idx="10">
                  <c:v>41466</c:v>
                </c:pt>
                <c:pt idx="11">
                  <c:v>41467</c:v>
                </c:pt>
                <c:pt idx="12">
                  <c:v>41468</c:v>
                </c:pt>
                <c:pt idx="13">
                  <c:v>41469</c:v>
                </c:pt>
                <c:pt idx="14">
                  <c:v>41470</c:v>
                </c:pt>
                <c:pt idx="15">
                  <c:v>41471</c:v>
                </c:pt>
                <c:pt idx="16">
                  <c:v>41472</c:v>
                </c:pt>
                <c:pt idx="17">
                  <c:v>41473</c:v>
                </c:pt>
                <c:pt idx="18">
                  <c:v>41474</c:v>
                </c:pt>
                <c:pt idx="19">
                  <c:v>41475</c:v>
                </c:pt>
                <c:pt idx="20">
                  <c:v>41476</c:v>
                </c:pt>
                <c:pt idx="21">
                  <c:v>41477</c:v>
                </c:pt>
                <c:pt idx="22">
                  <c:v>41478</c:v>
                </c:pt>
                <c:pt idx="23">
                  <c:v>41479</c:v>
                </c:pt>
                <c:pt idx="24">
                  <c:v>41480</c:v>
                </c:pt>
                <c:pt idx="25">
                  <c:v>41481</c:v>
                </c:pt>
                <c:pt idx="26">
                  <c:v>41482</c:v>
                </c:pt>
                <c:pt idx="27">
                  <c:v>41483</c:v>
                </c:pt>
                <c:pt idx="28">
                  <c:v>41484</c:v>
                </c:pt>
                <c:pt idx="29">
                  <c:v>41485</c:v>
                </c:pt>
                <c:pt idx="30">
                  <c:v>41486</c:v>
                </c:pt>
                <c:pt idx="31">
                  <c:v>41487</c:v>
                </c:pt>
                <c:pt idx="32">
                  <c:v>41488</c:v>
                </c:pt>
                <c:pt idx="33">
                  <c:v>41489</c:v>
                </c:pt>
                <c:pt idx="34">
                  <c:v>41490</c:v>
                </c:pt>
                <c:pt idx="35">
                  <c:v>41491</c:v>
                </c:pt>
                <c:pt idx="36">
                  <c:v>41492</c:v>
                </c:pt>
                <c:pt idx="37">
                  <c:v>41493</c:v>
                </c:pt>
                <c:pt idx="38">
                  <c:v>41494</c:v>
                </c:pt>
                <c:pt idx="39">
                  <c:v>41495</c:v>
                </c:pt>
                <c:pt idx="40">
                  <c:v>41496</c:v>
                </c:pt>
                <c:pt idx="41">
                  <c:v>41497</c:v>
                </c:pt>
                <c:pt idx="42">
                  <c:v>41498</c:v>
                </c:pt>
                <c:pt idx="43">
                  <c:v>41499</c:v>
                </c:pt>
                <c:pt idx="44">
                  <c:v>41500</c:v>
                </c:pt>
                <c:pt idx="45">
                  <c:v>41501</c:v>
                </c:pt>
                <c:pt idx="46">
                  <c:v>41502</c:v>
                </c:pt>
                <c:pt idx="47">
                  <c:v>41503</c:v>
                </c:pt>
                <c:pt idx="48">
                  <c:v>41504</c:v>
                </c:pt>
                <c:pt idx="49">
                  <c:v>41505</c:v>
                </c:pt>
                <c:pt idx="50">
                  <c:v>41506</c:v>
                </c:pt>
                <c:pt idx="51">
                  <c:v>41507</c:v>
                </c:pt>
                <c:pt idx="52">
                  <c:v>41508</c:v>
                </c:pt>
                <c:pt idx="53">
                  <c:v>41509</c:v>
                </c:pt>
                <c:pt idx="54">
                  <c:v>41510</c:v>
                </c:pt>
                <c:pt idx="55">
                  <c:v>41511</c:v>
                </c:pt>
                <c:pt idx="56">
                  <c:v>41512</c:v>
                </c:pt>
                <c:pt idx="57">
                  <c:v>41513</c:v>
                </c:pt>
                <c:pt idx="58">
                  <c:v>41514</c:v>
                </c:pt>
                <c:pt idx="59">
                  <c:v>41515</c:v>
                </c:pt>
                <c:pt idx="60">
                  <c:v>41516</c:v>
                </c:pt>
                <c:pt idx="61">
                  <c:v>41517</c:v>
                </c:pt>
                <c:pt idx="62">
                  <c:v>41518</c:v>
                </c:pt>
                <c:pt idx="63">
                  <c:v>41519</c:v>
                </c:pt>
                <c:pt idx="64">
                  <c:v>41520</c:v>
                </c:pt>
                <c:pt idx="65">
                  <c:v>41521</c:v>
                </c:pt>
                <c:pt idx="66">
                  <c:v>41522</c:v>
                </c:pt>
                <c:pt idx="67">
                  <c:v>41523</c:v>
                </c:pt>
                <c:pt idx="68">
                  <c:v>41524</c:v>
                </c:pt>
                <c:pt idx="69">
                  <c:v>41525</c:v>
                </c:pt>
                <c:pt idx="70">
                  <c:v>41526</c:v>
                </c:pt>
                <c:pt idx="71">
                  <c:v>41527</c:v>
                </c:pt>
                <c:pt idx="72">
                  <c:v>41528</c:v>
                </c:pt>
                <c:pt idx="73">
                  <c:v>41529</c:v>
                </c:pt>
                <c:pt idx="74">
                  <c:v>41530</c:v>
                </c:pt>
                <c:pt idx="75">
                  <c:v>41531</c:v>
                </c:pt>
                <c:pt idx="76">
                  <c:v>41532</c:v>
                </c:pt>
                <c:pt idx="77">
                  <c:v>41533</c:v>
                </c:pt>
                <c:pt idx="78">
                  <c:v>41534</c:v>
                </c:pt>
                <c:pt idx="79">
                  <c:v>41535</c:v>
                </c:pt>
                <c:pt idx="80">
                  <c:v>41536</c:v>
                </c:pt>
                <c:pt idx="81">
                  <c:v>41537</c:v>
                </c:pt>
                <c:pt idx="82">
                  <c:v>41538</c:v>
                </c:pt>
                <c:pt idx="83">
                  <c:v>41539</c:v>
                </c:pt>
                <c:pt idx="84">
                  <c:v>41540</c:v>
                </c:pt>
                <c:pt idx="85">
                  <c:v>41541</c:v>
                </c:pt>
                <c:pt idx="86">
                  <c:v>41542</c:v>
                </c:pt>
                <c:pt idx="87">
                  <c:v>41543</c:v>
                </c:pt>
                <c:pt idx="88">
                  <c:v>41544</c:v>
                </c:pt>
                <c:pt idx="89">
                  <c:v>41545</c:v>
                </c:pt>
                <c:pt idx="90">
                  <c:v>41546</c:v>
                </c:pt>
                <c:pt idx="91">
                  <c:v>41547</c:v>
                </c:pt>
                <c:pt idx="92">
                  <c:v>41548</c:v>
                </c:pt>
                <c:pt idx="93">
                  <c:v>41549</c:v>
                </c:pt>
                <c:pt idx="94">
                  <c:v>41550</c:v>
                </c:pt>
                <c:pt idx="95">
                  <c:v>41551</c:v>
                </c:pt>
                <c:pt idx="96">
                  <c:v>41552</c:v>
                </c:pt>
                <c:pt idx="97">
                  <c:v>41553</c:v>
                </c:pt>
                <c:pt idx="98">
                  <c:v>41554</c:v>
                </c:pt>
                <c:pt idx="99">
                  <c:v>41555</c:v>
                </c:pt>
                <c:pt idx="100">
                  <c:v>41556</c:v>
                </c:pt>
                <c:pt idx="101">
                  <c:v>41557</c:v>
                </c:pt>
                <c:pt idx="102">
                  <c:v>41558</c:v>
                </c:pt>
                <c:pt idx="103">
                  <c:v>41559</c:v>
                </c:pt>
                <c:pt idx="104">
                  <c:v>41560</c:v>
                </c:pt>
                <c:pt idx="105">
                  <c:v>41561</c:v>
                </c:pt>
                <c:pt idx="106">
                  <c:v>41562</c:v>
                </c:pt>
                <c:pt idx="107">
                  <c:v>41563</c:v>
                </c:pt>
                <c:pt idx="108">
                  <c:v>41564</c:v>
                </c:pt>
                <c:pt idx="109">
                  <c:v>41565</c:v>
                </c:pt>
                <c:pt idx="110">
                  <c:v>41566</c:v>
                </c:pt>
                <c:pt idx="111">
                  <c:v>41567</c:v>
                </c:pt>
                <c:pt idx="112">
                  <c:v>41568</c:v>
                </c:pt>
                <c:pt idx="113">
                  <c:v>41569</c:v>
                </c:pt>
                <c:pt idx="114">
                  <c:v>41570</c:v>
                </c:pt>
                <c:pt idx="115">
                  <c:v>41571</c:v>
                </c:pt>
                <c:pt idx="116">
                  <c:v>41572</c:v>
                </c:pt>
                <c:pt idx="117">
                  <c:v>41573</c:v>
                </c:pt>
                <c:pt idx="118">
                  <c:v>41574</c:v>
                </c:pt>
                <c:pt idx="119">
                  <c:v>41575</c:v>
                </c:pt>
                <c:pt idx="120">
                  <c:v>41576</c:v>
                </c:pt>
                <c:pt idx="121">
                  <c:v>41577</c:v>
                </c:pt>
                <c:pt idx="122">
                  <c:v>41578</c:v>
                </c:pt>
                <c:pt idx="123">
                  <c:v>41579</c:v>
                </c:pt>
                <c:pt idx="124">
                  <c:v>41580</c:v>
                </c:pt>
                <c:pt idx="125">
                  <c:v>41581</c:v>
                </c:pt>
                <c:pt idx="126">
                  <c:v>41582</c:v>
                </c:pt>
                <c:pt idx="127">
                  <c:v>41583</c:v>
                </c:pt>
                <c:pt idx="128">
                  <c:v>41584</c:v>
                </c:pt>
                <c:pt idx="129">
                  <c:v>41585</c:v>
                </c:pt>
                <c:pt idx="130">
                  <c:v>41586</c:v>
                </c:pt>
                <c:pt idx="131">
                  <c:v>41587</c:v>
                </c:pt>
                <c:pt idx="132">
                  <c:v>41588</c:v>
                </c:pt>
                <c:pt idx="133">
                  <c:v>41589</c:v>
                </c:pt>
                <c:pt idx="134">
                  <c:v>41590</c:v>
                </c:pt>
                <c:pt idx="135">
                  <c:v>41591</c:v>
                </c:pt>
                <c:pt idx="136">
                  <c:v>41592</c:v>
                </c:pt>
                <c:pt idx="137">
                  <c:v>41593</c:v>
                </c:pt>
                <c:pt idx="138">
                  <c:v>41594</c:v>
                </c:pt>
                <c:pt idx="139">
                  <c:v>41595</c:v>
                </c:pt>
                <c:pt idx="140">
                  <c:v>41596</c:v>
                </c:pt>
                <c:pt idx="141">
                  <c:v>41597</c:v>
                </c:pt>
                <c:pt idx="142">
                  <c:v>41598</c:v>
                </c:pt>
                <c:pt idx="143">
                  <c:v>41599</c:v>
                </c:pt>
                <c:pt idx="144">
                  <c:v>41600</c:v>
                </c:pt>
                <c:pt idx="145">
                  <c:v>41601</c:v>
                </c:pt>
                <c:pt idx="146">
                  <c:v>41602</c:v>
                </c:pt>
                <c:pt idx="147">
                  <c:v>41603</c:v>
                </c:pt>
                <c:pt idx="148">
                  <c:v>41604</c:v>
                </c:pt>
                <c:pt idx="149">
                  <c:v>41605</c:v>
                </c:pt>
                <c:pt idx="150">
                  <c:v>41606</c:v>
                </c:pt>
                <c:pt idx="151">
                  <c:v>41607</c:v>
                </c:pt>
                <c:pt idx="152">
                  <c:v>41608</c:v>
                </c:pt>
                <c:pt idx="153">
                  <c:v>41609</c:v>
                </c:pt>
                <c:pt idx="154">
                  <c:v>41610</c:v>
                </c:pt>
                <c:pt idx="155">
                  <c:v>41611</c:v>
                </c:pt>
                <c:pt idx="156">
                  <c:v>41612</c:v>
                </c:pt>
                <c:pt idx="157">
                  <c:v>41613</c:v>
                </c:pt>
                <c:pt idx="158">
                  <c:v>41614</c:v>
                </c:pt>
                <c:pt idx="159">
                  <c:v>41615</c:v>
                </c:pt>
                <c:pt idx="160">
                  <c:v>41616</c:v>
                </c:pt>
                <c:pt idx="161">
                  <c:v>41617</c:v>
                </c:pt>
                <c:pt idx="162">
                  <c:v>41618</c:v>
                </c:pt>
                <c:pt idx="163">
                  <c:v>41619</c:v>
                </c:pt>
                <c:pt idx="164">
                  <c:v>41620</c:v>
                </c:pt>
                <c:pt idx="165">
                  <c:v>41621</c:v>
                </c:pt>
                <c:pt idx="166">
                  <c:v>41622</c:v>
                </c:pt>
                <c:pt idx="167">
                  <c:v>41623</c:v>
                </c:pt>
                <c:pt idx="168">
                  <c:v>41624</c:v>
                </c:pt>
                <c:pt idx="169">
                  <c:v>41625</c:v>
                </c:pt>
                <c:pt idx="170">
                  <c:v>41626</c:v>
                </c:pt>
                <c:pt idx="171">
                  <c:v>41627</c:v>
                </c:pt>
                <c:pt idx="172">
                  <c:v>41628</c:v>
                </c:pt>
                <c:pt idx="173">
                  <c:v>41629</c:v>
                </c:pt>
                <c:pt idx="174">
                  <c:v>41630</c:v>
                </c:pt>
                <c:pt idx="175">
                  <c:v>41631</c:v>
                </c:pt>
                <c:pt idx="176">
                  <c:v>41632</c:v>
                </c:pt>
                <c:pt idx="177">
                  <c:v>41633</c:v>
                </c:pt>
                <c:pt idx="178">
                  <c:v>41634</c:v>
                </c:pt>
                <c:pt idx="179">
                  <c:v>41635</c:v>
                </c:pt>
                <c:pt idx="180">
                  <c:v>41636</c:v>
                </c:pt>
                <c:pt idx="181">
                  <c:v>41637</c:v>
                </c:pt>
                <c:pt idx="182">
                  <c:v>41638</c:v>
                </c:pt>
                <c:pt idx="183">
                  <c:v>41639</c:v>
                </c:pt>
                <c:pt idx="184">
                  <c:v>41640</c:v>
                </c:pt>
                <c:pt idx="185">
                  <c:v>41641</c:v>
                </c:pt>
                <c:pt idx="186">
                  <c:v>41642</c:v>
                </c:pt>
                <c:pt idx="187">
                  <c:v>41643</c:v>
                </c:pt>
                <c:pt idx="188">
                  <c:v>41644</c:v>
                </c:pt>
                <c:pt idx="189">
                  <c:v>41645</c:v>
                </c:pt>
                <c:pt idx="190">
                  <c:v>41646</c:v>
                </c:pt>
                <c:pt idx="191">
                  <c:v>41647</c:v>
                </c:pt>
                <c:pt idx="192">
                  <c:v>41648</c:v>
                </c:pt>
                <c:pt idx="193">
                  <c:v>41649</c:v>
                </c:pt>
                <c:pt idx="194">
                  <c:v>41650</c:v>
                </c:pt>
                <c:pt idx="195">
                  <c:v>41651</c:v>
                </c:pt>
                <c:pt idx="196">
                  <c:v>41652</c:v>
                </c:pt>
                <c:pt idx="197">
                  <c:v>41653</c:v>
                </c:pt>
                <c:pt idx="198">
                  <c:v>41654</c:v>
                </c:pt>
                <c:pt idx="199">
                  <c:v>41655</c:v>
                </c:pt>
                <c:pt idx="200">
                  <c:v>41656</c:v>
                </c:pt>
                <c:pt idx="201">
                  <c:v>41657</c:v>
                </c:pt>
                <c:pt idx="202">
                  <c:v>41658</c:v>
                </c:pt>
                <c:pt idx="203">
                  <c:v>41659</c:v>
                </c:pt>
                <c:pt idx="204">
                  <c:v>41660</c:v>
                </c:pt>
                <c:pt idx="205">
                  <c:v>41661</c:v>
                </c:pt>
                <c:pt idx="206">
                  <c:v>41662</c:v>
                </c:pt>
                <c:pt idx="207">
                  <c:v>41663</c:v>
                </c:pt>
                <c:pt idx="208">
                  <c:v>41664</c:v>
                </c:pt>
                <c:pt idx="209">
                  <c:v>41665</c:v>
                </c:pt>
                <c:pt idx="210">
                  <c:v>41666</c:v>
                </c:pt>
                <c:pt idx="211">
                  <c:v>41667</c:v>
                </c:pt>
                <c:pt idx="212">
                  <c:v>41668</c:v>
                </c:pt>
                <c:pt idx="213">
                  <c:v>41669</c:v>
                </c:pt>
                <c:pt idx="214">
                  <c:v>41670</c:v>
                </c:pt>
                <c:pt idx="215">
                  <c:v>41671</c:v>
                </c:pt>
                <c:pt idx="216">
                  <c:v>41672</c:v>
                </c:pt>
                <c:pt idx="217">
                  <c:v>41673</c:v>
                </c:pt>
                <c:pt idx="218">
                  <c:v>41674</c:v>
                </c:pt>
                <c:pt idx="219">
                  <c:v>41675</c:v>
                </c:pt>
                <c:pt idx="220">
                  <c:v>41676</c:v>
                </c:pt>
                <c:pt idx="221">
                  <c:v>41677</c:v>
                </c:pt>
                <c:pt idx="222">
                  <c:v>41678</c:v>
                </c:pt>
                <c:pt idx="223">
                  <c:v>41679</c:v>
                </c:pt>
                <c:pt idx="224">
                  <c:v>41680</c:v>
                </c:pt>
                <c:pt idx="225">
                  <c:v>41681</c:v>
                </c:pt>
                <c:pt idx="226">
                  <c:v>41682</c:v>
                </c:pt>
                <c:pt idx="227">
                  <c:v>41683</c:v>
                </c:pt>
                <c:pt idx="228">
                  <c:v>41684</c:v>
                </c:pt>
                <c:pt idx="229">
                  <c:v>41685</c:v>
                </c:pt>
                <c:pt idx="230">
                  <c:v>41686</c:v>
                </c:pt>
                <c:pt idx="231">
                  <c:v>41687</c:v>
                </c:pt>
                <c:pt idx="232">
                  <c:v>41688</c:v>
                </c:pt>
                <c:pt idx="233">
                  <c:v>41689</c:v>
                </c:pt>
                <c:pt idx="234">
                  <c:v>41690</c:v>
                </c:pt>
                <c:pt idx="235">
                  <c:v>41691</c:v>
                </c:pt>
                <c:pt idx="236">
                  <c:v>41692</c:v>
                </c:pt>
                <c:pt idx="237">
                  <c:v>41693</c:v>
                </c:pt>
                <c:pt idx="238">
                  <c:v>41694</c:v>
                </c:pt>
                <c:pt idx="239">
                  <c:v>41695</c:v>
                </c:pt>
                <c:pt idx="240">
                  <c:v>41696</c:v>
                </c:pt>
                <c:pt idx="241">
                  <c:v>41697</c:v>
                </c:pt>
                <c:pt idx="242">
                  <c:v>41698</c:v>
                </c:pt>
                <c:pt idx="243">
                  <c:v>41699</c:v>
                </c:pt>
                <c:pt idx="244">
                  <c:v>41700</c:v>
                </c:pt>
                <c:pt idx="245">
                  <c:v>41701</c:v>
                </c:pt>
                <c:pt idx="246">
                  <c:v>41702</c:v>
                </c:pt>
                <c:pt idx="247">
                  <c:v>41703</c:v>
                </c:pt>
                <c:pt idx="248">
                  <c:v>41704</c:v>
                </c:pt>
                <c:pt idx="249">
                  <c:v>41705</c:v>
                </c:pt>
                <c:pt idx="250">
                  <c:v>41706</c:v>
                </c:pt>
                <c:pt idx="251">
                  <c:v>41707</c:v>
                </c:pt>
                <c:pt idx="252">
                  <c:v>41708</c:v>
                </c:pt>
                <c:pt idx="253">
                  <c:v>41709</c:v>
                </c:pt>
                <c:pt idx="254">
                  <c:v>41710</c:v>
                </c:pt>
                <c:pt idx="255">
                  <c:v>41711</c:v>
                </c:pt>
                <c:pt idx="256">
                  <c:v>41712</c:v>
                </c:pt>
                <c:pt idx="257">
                  <c:v>41713</c:v>
                </c:pt>
                <c:pt idx="258">
                  <c:v>41714</c:v>
                </c:pt>
                <c:pt idx="259">
                  <c:v>41715</c:v>
                </c:pt>
                <c:pt idx="260">
                  <c:v>41716</c:v>
                </c:pt>
                <c:pt idx="261">
                  <c:v>41717</c:v>
                </c:pt>
                <c:pt idx="262">
                  <c:v>41718</c:v>
                </c:pt>
                <c:pt idx="263">
                  <c:v>41719</c:v>
                </c:pt>
                <c:pt idx="264">
                  <c:v>41720</c:v>
                </c:pt>
                <c:pt idx="265">
                  <c:v>41721</c:v>
                </c:pt>
                <c:pt idx="266">
                  <c:v>41722</c:v>
                </c:pt>
                <c:pt idx="267">
                  <c:v>41723</c:v>
                </c:pt>
                <c:pt idx="268">
                  <c:v>41724</c:v>
                </c:pt>
                <c:pt idx="269">
                  <c:v>41725</c:v>
                </c:pt>
                <c:pt idx="270">
                  <c:v>41726</c:v>
                </c:pt>
                <c:pt idx="271">
                  <c:v>41727</c:v>
                </c:pt>
                <c:pt idx="272">
                  <c:v>41728</c:v>
                </c:pt>
                <c:pt idx="273">
                  <c:v>41729</c:v>
                </c:pt>
                <c:pt idx="274">
                  <c:v>41730</c:v>
                </c:pt>
                <c:pt idx="275">
                  <c:v>41731</c:v>
                </c:pt>
                <c:pt idx="276">
                  <c:v>41732</c:v>
                </c:pt>
                <c:pt idx="277">
                  <c:v>41733</c:v>
                </c:pt>
                <c:pt idx="278">
                  <c:v>41734</c:v>
                </c:pt>
                <c:pt idx="279">
                  <c:v>41735</c:v>
                </c:pt>
                <c:pt idx="280">
                  <c:v>41736</c:v>
                </c:pt>
                <c:pt idx="281">
                  <c:v>41737</c:v>
                </c:pt>
                <c:pt idx="282">
                  <c:v>41738</c:v>
                </c:pt>
                <c:pt idx="283">
                  <c:v>41739</c:v>
                </c:pt>
                <c:pt idx="284">
                  <c:v>41740</c:v>
                </c:pt>
                <c:pt idx="285">
                  <c:v>41741</c:v>
                </c:pt>
                <c:pt idx="286">
                  <c:v>41742</c:v>
                </c:pt>
                <c:pt idx="287">
                  <c:v>41743</c:v>
                </c:pt>
                <c:pt idx="288">
                  <c:v>41744</c:v>
                </c:pt>
                <c:pt idx="289">
                  <c:v>41745</c:v>
                </c:pt>
                <c:pt idx="290">
                  <c:v>41746</c:v>
                </c:pt>
                <c:pt idx="291">
                  <c:v>41747</c:v>
                </c:pt>
                <c:pt idx="292">
                  <c:v>41748</c:v>
                </c:pt>
                <c:pt idx="293">
                  <c:v>41749</c:v>
                </c:pt>
                <c:pt idx="294">
                  <c:v>41750</c:v>
                </c:pt>
                <c:pt idx="295">
                  <c:v>41751</c:v>
                </c:pt>
                <c:pt idx="296">
                  <c:v>41752</c:v>
                </c:pt>
                <c:pt idx="297">
                  <c:v>41753</c:v>
                </c:pt>
                <c:pt idx="298">
                  <c:v>41754</c:v>
                </c:pt>
                <c:pt idx="299">
                  <c:v>41755</c:v>
                </c:pt>
                <c:pt idx="300">
                  <c:v>41756</c:v>
                </c:pt>
                <c:pt idx="301">
                  <c:v>41757</c:v>
                </c:pt>
                <c:pt idx="302">
                  <c:v>41758</c:v>
                </c:pt>
                <c:pt idx="303">
                  <c:v>41759</c:v>
                </c:pt>
                <c:pt idx="304">
                  <c:v>41760</c:v>
                </c:pt>
                <c:pt idx="305">
                  <c:v>41761</c:v>
                </c:pt>
                <c:pt idx="306">
                  <c:v>41762</c:v>
                </c:pt>
                <c:pt idx="307">
                  <c:v>41763</c:v>
                </c:pt>
                <c:pt idx="308">
                  <c:v>41764</c:v>
                </c:pt>
                <c:pt idx="309">
                  <c:v>41765</c:v>
                </c:pt>
                <c:pt idx="310">
                  <c:v>41766</c:v>
                </c:pt>
                <c:pt idx="311">
                  <c:v>41767</c:v>
                </c:pt>
                <c:pt idx="312">
                  <c:v>41768</c:v>
                </c:pt>
                <c:pt idx="313">
                  <c:v>41769</c:v>
                </c:pt>
                <c:pt idx="314">
                  <c:v>41770</c:v>
                </c:pt>
                <c:pt idx="315">
                  <c:v>41771</c:v>
                </c:pt>
                <c:pt idx="316">
                  <c:v>41772</c:v>
                </c:pt>
                <c:pt idx="317">
                  <c:v>41773</c:v>
                </c:pt>
                <c:pt idx="318">
                  <c:v>41774</c:v>
                </c:pt>
                <c:pt idx="319">
                  <c:v>41775</c:v>
                </c:pt>
                <c:pt idx="320">
                  <c:v>41776</c:v>
                </c:pt>
                <c:pt idx="321">
                  <c:v>41777</c:v>
                </c:pt>
                <c:pt idx="322">
                  <c:v>41778</c:v>
                </c:pt>
                <c:pt idx="323">
                  <c:v>41779</c:v>
                </c:pt>
                <c:pt idx="324">
                  <c:v>41780</c:v>
                </c:pt>
                <c:pt idx="325">
                  <c:v>41781</c:v>
                </c:pt>
                <c:pt idx="326">
                  <c:v>41782</c:v>
                </c:pt>
                <c:pt idx="327">
                  <c:v>41783</c:v>
                </c:pt>
                <c:pt idx="328">
                  <c:v>41784</c:v>
                </c:pt>
                <c:pt idx="329">
                  <c:v>41785</c:v>
                </c:pt>
                <c:pt idx="330">
                  <c:v>41786</c:v>
                </c:pt>
                <c:pt idx="331">
                  <c:v>41787</c:v>
                </c:pt>
                <c:pt idx="332">
                  <c:v>41788</c:v>
                </c:pt>
                <c:pt idx="333">
                  <c:v>41789</c:v>
                </c:pt>
                <c:pt idx="334">
                  <c:v>41790</c:v>
                </c:pt>
                <c:pt idx="335">
                  <c:v>41791</c:v>
                </c:pt>
                <c:pt idx="336">
                  <c:v>41792</c:v>
                </c:pt>
                <c:pt idx="337">
                  <c:v>41793</c:v>
                </c:pt>
                <c:pt idx="338">
                  <c:v>41794</c:v>
                </c:pt>
                <c:pt idx="339">
                  <c:v>41795</c:v>
                </c:pt>
                <c:pt idx="340">
                  <c:v>41796</c:v>
                </c:pt>
                <c:pt idx="341">
                  <c:v>41797</c:v>
                </c:pt>
                <c:pt idx="342">
                  <c:v>41798</c:v>
                </c:pt>
                <c:pt idx="343">
                  <c:v>41799</c:v>
                </c:pt>
                <c:pt idx="344">
                  <c:v>41800</c:v>
                </c:pt>
                <c:pt idx="345">
                  <c:v>41801</c:v>
                </c:pt>
                <c:pt idx="346">
                  <c:v>41802</c:v>
                </c:pt>
                <c:pt idx="347">
                  <c:v>41803</c:v>
                </c:pt>
                <c:pt idx="348">
                  <c:v>41804</c:v>
                </c:pt>
                <c:pt idx="349">
                  <c:v>41805</c:v>
                </c:pt>
                <c:pt idx="350">
                  <c:v>41806</c:v>
                </c:pt>
                <c:pt idx="351">
                  <c:v>41807</c:v>
                </c:pt>
                <c:pt idx="352">
                  <c:v>41808</c:v>
                </c:pt>
                <c:pt idx="353">
                  <c:v>41809</c:v>
                </c:pt>
                <c:pt idx="354">
                  <c:v>41810</c:v>
                </c:pt>
                <c:pt idx="355">
                  <c:v>41811</c:v>
                </c:pt>
                <c:pt idx="356">
                  <c:v>41812</c:v>
                </c:pt>
                <c:pt idx="357">
                  <c:v>41813</c:v>
                </c:pt>
                <c:pt idx="358">
                  <c:v>41814</c:v>
                </c:pt>
                <c:pt idx="359">
                  <c:v>41815</c:v>
                </c:pt>
                <c:pt idx="360">
                  <c:v>41816</c:v>
                </c:pt>
                <c:pt idx="361">
                  <c:v>41817</c:v>
                </c:pt>
                <c:pt idx="362">
                  <c:v>41818</c:v>
                </c:pt>
                <c:pt idx="363">
                  <c:v>41819</c:v>
                </c:pt>
                <c:pt idx="364">
                  <c:v>41820</c:v>
                </c:pt>
                <c:pt idx="365">
                  <c:v>41821</c:v>
                </c:pt>
                <c:pt idx="366">
                  <c:v>41822</c:v>
                </c:pt>
                <c:pt idx="367">
                  <c:v>41823</c:v>
                </c:pt>
                <c:pt idx="368">
                  <c:v>41824</c:v>
                </c:pt>
                <c:pt idx="369">
                  <c:v>41825</c:v>
                </c:pt>
                <c:pt idx="370">
                  <c:v>41826</c:v>
                </c:pt>
                <c:pt idx="371">
                  <c:v>41827</c:v>
                </c:pt>
                <c:pt idx="372">
                  <c:v>41828</c:v>
                </c:pt>
                <c:pt idx="373">
                  <c:v>41829</c:v>
                </c:pt>
                <c:pt idx="374">
                  <c:v>41830</c:v>
                </c:pt>
                <c:pt idx="375">
                  <c:v>41831</c:v>
                </c:pt>
                <c:pt idx="376">
                  <c:v>41832</c:v>
                </c:pt>
                <c:pt idx="377">
                  <c:v>41833</c:v>
                </c:pt>
                <c:pt idx="378">
                  <c:v>41834</c:v>
                </c:pt>
                <c:pt idx="379">
                  <c:v>41835</c:v>
                </c:pt>
                <c:pt idx="380">
                  <c:v>41836</c:v>
                </c:pt>
                <c:pt idx="381">
                  <c:v>41837</c:v>
                </c:pt>
                <c:pt idx="382">
                  <c:v>41838</c:v>
                </c:pt>
                <c:pt idx="383">
                  <c:v>41839</c:v>
                </c:pt>
                <c:pt idx="384">
                  <c:v>41840</c:v>
                </c:pt>
                <c:pt idx="385">
                  <c:v>41841</c:v>
                </c:pt>
                <c:pt idx="386">
                  <c:v>41842</c:v>
                </c:pt>
                <c:pt idx="387">
                  <c:v>41843</c:v>
                </c:pt>
                <c:pt idx="388">
                  <c:v>41844</c:v>
                </c:pt>
                <c:pt idx="389">
                  <c:v>41845</c:v>
                </c:pt>
                <c:pt idx="390">
                  <c:v>41846</c:v>
                </c:pt>
                <c:pt idx="391">
                  <c:v>41847</c:v>
                </c:pt>
                <c:pt idx="392">
                  <c:v>41848</c:v>
                </c:pt>
                <c:pt idx="393">
                  <c:v>41849</c:v>
                </c:pt>
                <c:pt idx="394">
                  <c:v>41850</c:v>
                </c:pt>
                <c:pt idx="395">
                  <c:v>41851</c:v>
                </c:pt>
                <c:pt idx="396">
                  <c:v>41852</c:v>
                </c:pt>
                <c:pt idx="397">
                  <c:v>41853</c:v>
                </c:pt>
                <c:pt idx="398">
                  <c:v>41854</c:v>
                </c:pt>
                <c:pt idx="399">
                  <c:v>41855</c:v>
                </c:pt>
                <c:pt idx="400">
                  <c:v>41856</c:v>
                </c:pt>
                <c:pt idx="401">
                  <c:v>41857</c:v>
                </c:pt>
                <c:pt idx="402">
                  <c:v>41858</c:v>
                </c:pt>
                <c:pt idx="403">
                  <c:v>41859</c:v>
                </c:pt>
                <c:pt idx="404">
                  <c:v>41860</c:v>
                </c:pt>
                <c:pt idx="405">
                  <c:v>41861</c:v>
                </c:pt>
                <c:pt idx="406">
                  <c:v>41862</c:v>
                </c:pt>
                <c:pt idx="407">
                  <c:v>41863</c:v>
                </c:pt>
                <c:pt idx="408">
                  <c:v>41864</c:v>
                </c:pt>
                <c:pt idx="409">
                  <c:v>41865</c:v>
                </c:pt>
                <c:pt idx="410">
                  <c:v>41866</c:v>
                </c:pt>
                <c:pt idx="411">
                  <c:v>41867</c:v>
                </c:pt>
                <c:pt idx="412">
                  <c:v>41868</c:v>
                </c:pt>
                <c:pt idx="413">
                  <c:v>41869</c:v>
                </c:pt>
                <c:pt idx="414">
                  <c:v>41870</c:v>
                </c:pt>
                <c:pt idx="415">
                  <c:v>41871</c:v>
                </c:pt>
                <c:pt idx="416">
                  <c:v>41872</c:v>
                </c:pt>
                <c:pt idx="417">
                  <c:v>41873</c:v>
                </c:pt>
                <c:pt idx="418">
                  <c:v>41874</c:v>
                </c:pt>
                <c:pt idx="419">
                  <c:v>41875</c:v>
                </c:pt>
                <c:pt idx="420">
                  <c:v>41876</c:v>
                </c:pt>
                <c:pt idx="421">
                  <c:v>41877</c:v>
                </c:pt>
                <c:pt idx="422">
                  <c:v>41878</c:v>
                </c:pt>
                <c:pt idx="423">
                  <c:v>41879</c:v>
                </c:pt>
                <c:pt idx="424">
                  <c:v>41880</c:v>
                </c:pt>
                <c:pt idx="425">
                  <c:v>41881</c:v>
                </c:pt>
                <c:pt idx="426">
                  <c:v>41882</c:v>
                </c:pt>
              </c:numCache>
            </c:numRef>
          </c:xVal>
          <c:yVal>
            <c:numRef>
              <c:f>tr50000b!$A$2:$A$428</c:f>
              <c:numCache>
                <c:formatCode>General</c:formatCode>
                <c:ptCount val="427"/>
                <c:pt idx="0">
                  <c:v>331</c:v>
                </c:pt>
                <c:pt idx="1">
                  <c:v>357</c:v>
                </c:pt>
                <c:pt idx="2">
                  <c:v>383</c:v>
                </c:pt>
                <c:pt idx="3">
                  <c:v>399</c:v>
                </c:pt>
                <c:pt idx="4">
                  <c:v>416</c:v>
                </c:pt>
                <c:pt idx="5">
                  <c:v>425</c:v>
                </c:pt>
                <c:pt idx="6">
                  <c:v>441</c:v>
                </c:pt>
                <c:pt idx="7">
                  <c:v>454</c:v>
                </c:pt>
                <c:pt idx="8">
                  <c:v>465</c:v>
                </c:pt>
                <c:pt idx="9">
                  <c:v>485</c:v>
                </c:pt>
                <c:pt idx="10">
                  <c:v>511</c:v>
                </c:pt>
                <c:pt idx="11">
                  <c:v>525</c:v>
                </c:pt>
                <c:pt idx="12">
                  <c:v>534</c:v>
                </c:pt>
                <c:pt idx="13">
                  <c:v>543</c:v>
                </c:pt>
                <c:pt idx="14">
                  <c:v>555</c:v>
                </c:pt>
                <c:pt idx="15">
                  <c:v>569</c:v>
                </c:pt>
                <c:pt idx="16">
                  <c:v>592</c:v>
                </c:pt>
                <c:pt idx="17">
                  <c:v>603</c:v>
                </c:pt>
                <c:pt idx="18">
                  <c:v>619</c:v>
                </c:pt>
                <c:pt idx="19">
                  <c:v>636</c:v>
                </c:pt>
                <c:pt idx="20">
                  <c:v>642</c:v>
                </c:pt>
                <c:pt idx="21">
                  <c:v>664</c:v>
                </c:pt>
                <c:pt idx="22">
                  <c:v>677</c:v>
                </c:pt>
                <c:pt idx="23">
                  <c:v>693</c:v>
                </c:pt>
                <c:pt idx="24">
                  <c:v>710</c:v>
                </c:pt>
                <c:pt idx="25">
                  <c:v>727</c:v>
                </c:pt>
                <c:pt idx="26">
                  <c:v>728</c:v>
                </c:pt>
                <c:pt idx="27">
                  <c:v>741</c:v>
                </c:pt>
                <c:pt idx="28">
                  <c:v>755</c:v>
                </c:pt>
                <c:pt idx="29">
                  <c:v>765</c:v>
                </c:pt>
                <c:pt idx="30">
                  <c:v>776</c:v>
                </c:pt>
                <c:pt idx="31">
                  <c:v>782</c:v>
                </c:pt>
                <c:pt idx="32">
                  <c:v>796</c:v>
                </c:pt>
                <c:pt idx="33">
                  <c:v>805</c:v>
                </c:pt>
                <c:pt idx="34">
                  <c:v>819</c:v>
                </c:pt>
                <c:pt idx="35">
                  <c:v>834</c:v>
                </c:pt>
                <c:pt idx="36">
                  <c:v>847</c:v>
                </c:pt>
                <c:pt idx="37">
                  <c:v>857</c:v>
                </c:pt>
                <c:pt idx="38">
                  <c:v>867</c:v>
                </c:pt>
                <c:pt idx="39">
                  <c:v>875</c:v>
                </c:pt>
                <c:pt idx="40">
                  <c:v>879</c:v>
                </c:pt>
                <c:pt idx="41">
                  <c:v>891</c:v>
                </c:pt>
                <c:pt idx="42">
                  <c:v>903</c:v>
                </c:pt>
                <c:pt idx="43">
                  <c:v>919</c:v>
                </c:pt>
                <c:pt idx="44">
                  <c:v>932</c:v>
                </c:pt>
                <c:pt idx="45">
                  <c:v>934</c:v>
                </c:pt>
                <c:pt idx="46">
                  <c:v>945</c:v>
                </c:pt>
                <c:pt idx="47">
                  <c:v>955</c:v>
                </c:pt>
                <c:pt idx="48">
                  <c:v>960</c:v>
                </c:pt>
                <c:pt idx="49">
                  <c:v>964</c:v>
                </c:pt>
                <c:pt idx="50">
                  <c:v>974</c:v>
                </c:pt>
                <c:pt idx="51">
                  <c:v>977</c:v>
                </c:pt>
                <c:pt idx="52">
                  <c:v>1000</c:v>
                </c:pt>
                <c:pt idx="53">
                  <c:v>1010</c:v>
                </c:pt>
                <c:pt idx="54">
                  <c:v>1011</c:v>
                </c:pt>
                <c:pt idx="55">
                  <c:v>1024</c:v>
                </c:pt>
                <c:pt idx="56">
                  <c:v>1033</c:v>
                </c:pt>
                <c:pt idx="57">
                  <c:v>1040</c:v>
                </c:pt>
                <c:pt idx="58">
                  <c:v>1051</c:v>
                </c:pt>
                <c:pt idx="59">
                  <c:v>1065</c:v>
                </c:pt>
                <c:pt idx="60">
                  <c:v>1076</c:v>
                </c:pt>
                <c:pt idx="61">
                  <c:v>1087</c:v>
                </c:pt>
                <c:pt idx="62">
                  <c:v>1104</c:v>
                </c:pt>
                <c:pt idx="63">
                  <c:v>1119</c:v>
                </c:pt>
                <c:pt idx="64">
                  <c:v>1128</c:v>
                </c:pt>
                <c:pt idx="65">
                  <c:v>1135</c:v>
                </c:pt>
                <c:pt idx="66">
                  <c:v>1144</c:v>
                </c:pt>
                <c:pt idx="67">
                  <c:v>1153</c:v>
                </c:pt>
                <c:pt idx="68">
                  <c:v>1162</c:v>
                </c:pt>
                <c:pt idx="69">
                  <c:v>1166</c:v>
                </c:pt>
                <c:pt idx="70">
                  <c:v>1181</c:v>
                </c:pt>
                <c:pt idx="71">
                  <c:v>1195</c:v>
                </c:pt>
                <c:pt idx="72">
                  <c:v>1209</c:v>
                </c:pt>
                <c:pt idx="73">
                  <c:v>1214</c:v>
                </c:pt>
                <c:pt idx="74">
                  <c:v>1222</c:v>
                </c:pt>
                <c:pt idx="75">
                  <c:v>1222</c:v>
                </c:pt>
                <c:pt idx="76">
                  <c:v>1232</c:v>
                </c:pt>
                <c:pt idx="77">
                  <c:v>1252</c:v>
                </c:pt>
                <c:pt idx="78">
                  <c:v>1259</c:v>
                </c:pt>
                <c:pt idx="79">
                  <c:v>1271</c:v>
                </c:pt>
                <c:pt idx="80">
                  <c:v>1270</c:v>
                </c:pt>
                <c:pt idx="81">
                  <c:v>1278</c:v>
                </c:pt>
                <c:pt idx="82">
                  <c:v>1289</c:v>
                </c:pt>
                <c:pt idx="83">
                  <c:v>1298</c:v>
                </c:pt>
                <c:pt idx="84">
                  <c:v>1314</c:v>
                </c:pt>
                <c:pt idx="85">
                  <c:v>1324</c:v>
                </c:pt>
                <c:pt idx="86">
                  <c:v>1329</c:v>
                </c:pt>
                <c:pt idx="87">
                  <c:v>1338</c:v>
                </c:pt>
                <c:pt idx="88">
                  <c:v>1345</c:v>
                </c:pt>
                <c:pt idx="89">
                  <c:v>1353</c:v>
                </c:pt>
                <c:pt idx="90">
                  <c:v>1356</c:v>
                </c:pt>
                <c:pt idx="91">
                  <c:v>1360</c:v>
                </c:pt>
                <c:pt idx="92">
                  <c:v>1369</c:v>
                </c:pt>
                <c:pt idx="93">
                  <c:v>1376</c:v>
                </c:pt>
                <c:pt idx="94">
                  <c:v>1380</c:v>
                </c:pt>
                <c:pt idx="95">
                  <c:v>1386</c:v>
                </c:pt>
                <c:pt idx="96">
                  <c:v>1385</c:v>
                </c:pt>
                <c:pt idx="97">
                  <c:v>1400</c:v>
                </c:pt>
                <c:pt idx="98">
                  <c:v>1414</c:v>
                </c:pt>
                <c:pt idx="99">
                  <c:v>1428</c:v>
                </c:pt>
                <c:pt idx="100">
                  <c:v>1438</c:v>
                </c:pt>
                <c:pt idx="101">
                  <c:v>1450</c:v>
                </c:pt>
                <c:pt idx="102">
                  <c:v>1469</c:v>
                </c:pt>
                <c:pt idx="103">
                  <c:v>1483</c:v>
                </c:pt>
                <c:pt idx="104">
                  <c:v>1502</c:v>
                </c:pt>
                <c:pt idx="105">
                  <c:v>1536</c:v>
                </c:pt>
                <c:pt idx="106">
                  <c:v>1576</c:v>
                </c:pt>
                <c:pt idx="107">
                  <c:v>1605</c:v>
                </c:pt>
                <c:pt idx="108">
                  <c:v>1668</c:v>
                </c:pt>
                <c:pt idx="109">
                  <c:v>1714</c:v>
                </c:pt>
                <c:pt idx="110">
                  <c:v>1749</c:v>
                </c:pt>
                <c:pt idx="111">
                  <c:v>1792</c:v>
                </c:pt>
                <c:pt idx="112">
                  <c:v>1836</c:v>
                </c:pt>
                <c:pt idx="113">
                  <c:v>1878</c:v>
                </c:pt>
                <c:pt idx="114">
                  <c:v>1900</c:v>
                </c:pt>
                <c:pt idx="115">
                  <c:v>1927</c:v>
                </c:pt>
                <c:pt idx="116">
                  <c:v>1937</c:v>
                </c:pt>
                <c:pt idx="117">
                  <c:v>1945</c:v>
                </c:pt>
                <c:pt idx="118">
                  <c:v>1961</c:v>
                </c:pt>
                <c:pt idx="119">
                  <c:v>1979</c:v>
                </c:pt>
                <c:pt idx="120">
                  <c:v>2009</c:v>
                </c:pt>
                <c:pt idx="121">
                  <c:v>2056</c:v>
                </c:pt>
                <c:pt idx="122">
                  <c:v>2096</c:v>
                </c:pt>
                <c:pt idx="123">
                  <c:v>2138</c:v>
                </c:pt>
                <c:pt idx="124">
                  <c:v>2157</c:v>
                </c:pt>
                <c:pt idx="125">
                  <c:v>2196</c:v>
                </c:pt>
                <c:pt idx="126">
                  <c:v>2227</c:v>
                </c:pt>
                <c:pt idx="127">
                  <c:v>2393</c:v>
                </c:pt>
                <c:pt idx="128">
                  <c:v>2497</c:v>
                </c:pt>
                <c:pt idx="129">
                  <c:v>2596</c:v>
                </c:pt>
                <c:pt idx="130">
                  <c:v>2686</c:v>
                </c:pt>
                <c:pt idx="131">
                  <c:v>2791</c:v>
                </c:pt>
                <c:pt idx="132">
                  <c:v>2997</c:v>
                </c:pt>
                <c:pt idx="133">
                  <c:v>2998</c:v>
                </c:pt>
                <c:pt idx="134">
                  <c:v>2925</c:v>
                </c:pt>
                <c:pt idx="135">
                  <c:v>2947</c:v>
                </c:pt>
                <c:pt idx="136">
                  <c:v>2963</c:v>
                </c:pt>
                <c:pt idx="137">
                  <c:v>2992</c:v>
                </c:pt>
                <c:pt idx="138">
                  <c:v>3017</c:v>
                </c:pt>
                <c:pt idx="139">
                  <c:v>3051</c:v>
                </c:pt>
                <c:pt idx="140">
                  <c:v>3090</c:v>
                </c:pt>
                <c:pt idx="141">
                  <c:v>3125</c:v>
                </c:pt>
                <c:pt idx="142">
                  <c:v>3155</c:v>
                </c:pt>
                <c:pt idx="143">
                  <c:v>3174</c:v>
                </c:pt>
                <c:pt idx="144">
                  <c:v>3186</c:v>
                </c:pt>
                <c:pt idx="145">
                  <c:v>3240</c:v>
                </c:pt>
                <c:pt idx="146">
                  <c:v>3267</c:v>
                </c:pt>
                <c:pt idx="147">
                  <c:v>3319</c:v>
                </c:pt>
                <c:pt idx="148">
                  <c:v>3356</c:v>
                </c:pt>
                <c:pt idx="149">
                  <c:v>3385</c:v>
                </c:pt>
                <c:pt idx="150">
                  <c:v>3410</c:v>
                </c:pt>
                <c:pt idx="151">
                  <c:v>3457</c:v>
                </c:pt>
                <c:pt idx="152">
                  <c:v>3492</c:v>
                </c:pt>
                <c:pt idx="153">
                  <c:v>3529</c:v>
                </c:pt>
                <c:pt idx="154">
                  <c:v>3569</c:v>
                </c:pt>
                <c:pt idx="155">
                  <c:v>3586</c:v>
                </c:pt>
                <c:pt idx="156">
                  <c:v>3611</c:v>
                </c:pt>
                <c:pt idx="157">
                  <c:v>3643</c:v>
                </c:pt>
                <c:pt idx="158">
                  <c:v>3659</c:v>
                </c:pt>
                <c:pt idx="159">
                  <c:v>3687</c:v>
                </c:pt>
                <c:pt idx="160">
                  <c:v>3701</c:v>
                </c:pt>
                <c:pt idx="161">
                  <c:v>3735</c:v>
                </c:pt>
                <c:pt idx="162">
                  <c:v>3770</c:v>
                </c:pt>
                <c:pt idx="163">
                  <c:v>3806</c:v>
                </c:pt>
                <c:pt idx="164">
                  <c:v>3852</c:v>
                </c:pt>
                <c:pt idx="165">
                  <c:v>3859</c:v>
                </c:pt>
                <c:pt idx="166">
                  <c:v>3879</c:v>
                </c:pt>
                <c:pt idx="167">
                  <c:v>3912</c:v>
                </c:pt>
                <c:pt idx="168">
                  <c:v>3945</c:v>
                </c:pt>
                <c:pt idx="169">
                  <c:v>3978</c:v>
                </c:pt>
                <c:pt idx="170">
                  <c:v>4007</c:v>
                </c:pt>
                <c:pt idx="171">
                  <c:v>4035</c:v>
                </c:pt>
                <c:pt idx="172">
                  <c:v>4083</c:v>
                </c:pt>
                <c:pt idx="173">
                  <c:v>4118</c:v>
                </c:pt>
                <c:pt idx="174">
                  <c:v>4151</c:v>
                </c:pt>
                <c:pt idx="175">
                  <c:v>4188</c:v>
                </c:pt>
                <c:pt idx="176">
                  <c:v>4231</c:v>
                </c:pt>
                <c:pt idx="177">
                  <c:v>4260</c:v>
                </c:pt>
                <c:pt idx="178">
                  <c:v>4306</c:v>
                </c:pt>
                <c:pt idx="179">
                  <c:v>4342</c:v>
                </c:pt>
                <c:pt idx="180">
                  <c:v>4363</c:v>
                </c:pt>
                <c:pt idx="181">
                  <c:v>4394</c:v>
                </c:pt>
                <c:pt idx="182">
                  <c:v>4433</c:v>
                </c:pt>
                <c:pt idx="183">
                  <c:v>4457</c:v>
                </c:pt>
                <c:pt idx="184">
                  <c:v>4487</c:v>
                </c:pt>
                <c:pt idx="185">
                  <c:v>4529</c:v>
                </c:pt>
                <c:pt idx="186">
                  <c:v>4566</c:v>
                </c:pt>
                <c:pt idx="187">
                  <c:v>4586</c:v>
                </c:pt>
                <c:pt idx="188">
                  <c:v>4641</c:v>
                </c:pt>
                <c:pt idx="189">
                  <c:v>4693</c:v>
                </c:pt>
                <c:pt idx="190">
                  <c:v>4731</c:v>
                </c:pt>
                <c:pt idx="191">
                  <c:v>4768</c:v>
                </c:pt>
                <c:pt idx="192">
                  <c:v>4792</c:v>
                </c:pt>
                <c:pt idx="193">
                  <c:v>4834</c:v>
                </c:pt>
                <c:pt idx="194">
                  <c:v>4874</c:v>
                </c:pt>
                <c:pt idx="195">
                  <c:v>4929</c:v>
                </c:pt>
                <c:pt idx="196">
                  <c:v>4996</c:v>
                </c:pt>
                <c:pt idx="197">
                  <c:v>5079</c:v>
                </c:pt>
                <c:pt idx="198">
                  <c:v>5131</c:v>
                </c:pt>
                <c:pt idx="199">
                  <c:v>5189</c:v>
                </c:pt>
                <c:pt idx="200">
                  <c:v>5249</c:v>
                </c:pt>
                <c:pt idx="201">
                  <c:v>5276</c:v>
                </c:pt>
                <c:pt idx="202">
                  <c:v>5319</c:v>
                </c:pt>
                <c:pt idx="203">
                  <c:v>5365</c:v>
                </c:pt>
                <c:pt idx="204">
                  <c:v>5422</c:v>
                </c:pt>
                <c:pt idx="205">
                  <c:v>5445</c:v>
                </c:pt>
                <c:pt idx="206">
                  <c:v>5469</c:v>
                </c:pt>
                <c:pt idx="207">
                  <c:v>5511</c:v>
                </c:pt>
                <c:pt idx="208">
                  <c:v>5557</c:v>
                </c:pt>
                <c:pt idx="209">
                  <c:v>5608</c:v>
                </c:pt>
                <c:pt idx="210">
                  <c:v>5635</c:v>
                </c:pt>
                <c:pt idx="211">
                  <c:v>5677</c:v>
                </c:pt>
                <c:pt idx="212">
                  <c:v>5723</c:v>
                </c:pt>
                <c:pt idx="213">
                  <c:v>5755</c:v>
                </c:pt>
                <c:pt idx="214">
                  <c:v>5781</c:v>
                </c:pt>
                <c:pt idx="215">
                  <c:v>5791</c:v>
                </c:pt>
                <c:pt idx="216">
                  <c:v>5804</c:v>
                </c:pt>
                <c:pt idx="217">
                  <c:v>5829</c:v>
                </c:pt>
                <c:pt idx="218">
                  <c:v>5860</c:v>
                </c:pt>
                <c:pt idx="219">
                  <c:v>5880</c:v>
                </c:pt>
                <c:pt idx="220">
                  <c:v>5914</c:v>
                </c:pt>
                <c:pt idx="221">
                  <c:v>5984</c:v>
                </c:pt>
                <c:pt idx="222">
                  <c:v>6042</c:v>
                </c:pt>
                <c:pt idx="223">
                  <c:v>6089</c:v>
                </c:pt>
                <c:pt idx="224">
                  <c:v>6166</c:v>
                </c:pt>
                <c:pt idx="225">
                  <c:v>6224</c:v>
                </c:pt>
                <c:pt idx="226">
                  <c:v>6293</c:v>
                </c:pt>
                <c:pt idx="227">
                  <c:v>6348</c:v>
                </c:pt>
                <c:pt idx="228">
                  <c:v>6396</c:v>
                </c:pt>
                <c:pt idx="229">
                  <c:v>6433</c:v>
                </c:pt>
                <c:pt idx="230">
                  <c:v>6495</c:v>
                </c:pt>
                <c:pt idx="231">
                  <c:v>6566</c:v>
                </c:pt>
                <c:pt idx="232">
                  <c:v>6630</c:v>
                </c:pt>
                <c:pt idx="233">
                  <c:v>6681</c:v>
                </c:pt>
                <c:pt idx="234">
                  <c:v>6778</c:v>
                </c:pt>
                <c:pt idx="235">
                  <c:v>6837</c:v>
                </c:pt>
                <c:pt idx="236">
                  <c:v>6879</c:v>
                </c:pt>
                <c:pt idx="237">
                  <c:v>6946</c:v>
                </c:pt>
                <c:pt idx="238">
                  <c:v>7021</c:v>
                </c:pt>
                <c:pt idx="239">
                  <c:v>7095</c:v>
                </c:pt>
                <c:pt idx="240">
                  <c:v>7161</c:v>
                </c:pt>
                <c:pt idx="241">
                  <c:v>7221</c:v>
                </c:pt>
                <c:pt idx="242">
                  <c:v>7265</c:v>
                </c:pt>
                <c:pt idx="243">
                  <c:v>7318</c:v>
                </c:pt>
                <c:pt idx="244">
                  <c:v>7350</c:v>
                </c:pt>
                <c:pt idx="245">
                  <c:v>7398</c:v>
                </c:pt>
                <c:pt idx="246">
                  <c:v>7454</c:v>
                </c:pt>
                <c:pt idx="247">
                  <c:v>7489</c:v>
                </c:pt>
                <c:pt idx="248">
                  <c:v>7546</c:v>
                </c:pt>
                <c:pt idx="249">
                  <c:v>7588</c:v>
                </c:pt>
                <c:pt idx="250">
                  <c:v>7624</c:v>
                </c:pt>
                <c:pt idx="251">
                  <c:v>7660</c:v>
                </c:pt>
                <c:pt idx="252">
                  <c:v>7710</c:v>
                </c:pt>
                <c:pt idx="253">
                  <c:v>7743</c:v>
                </c:pt>
                <c:pt idx="254">
                  <c:v>7784</c:v>
                </c:pt>
                <c:pt idx="255">
                  <c:v>7813</c:v>
                </c:pt>
                <c:pt idx="256">
                  <c:v>7866</c:v>
                </c:pt>
                <c:pt idx="257">
                  <c:v>7885</c:v>
                </c:pt>
                <c:pt idx="258">
                  <c:v>7916</c:v>
                </c:pt>
                <c:pt idx="259">
                  <c:v>7961</c:v>
                </c:pt>
                <c:pt idx="260">
                  <c:v>7977</c:v>
                </c:pt>
                <c:pt idx="261">
                  <c:v>8032</c:v>
                </c:pt>
                <c:pt idx="262">
                  <c:v>8077</c:v>
                </c:pt>
                <c:pt idx="263">
                  <c:v>8106</c:v>
                </c:pt>
                <c:pt idx="264">
                  <c:v>8136</c:v>
                </c:pt>
                <c:pt idx="265">
                  <c:v>8169</c:v>
                </c:pt>
                <c:pt idx="266">
                  <c:v>8228</c:v>
                </c:pt>
                <c:pt idx="267">
                  <c:v>8275</c:v>
                </c:pt>
                <c:pt idx="268">
                  <c:v>8303</c:v>
                </c:pt>
                <c:pt idx="269">
                  <c:v>8338</c:v>
                </c:pt>
                <c:pt idx="270">
                  <c:v>8371</c:v>
                </c:pt>
                <c:pt idx="271">
                  <c:v>8410</c:v>
                </c:pt>
                <c:pt idx="272">
                  <c:v>8438</c:v>
                </c:pt>
                <c:pt idx="273">
                  <c:v>8489</c:v>
                </c:pt>
                <c:pt idx="274">
                  <c:v>8534</c:v>
                </c:pt>
                <c:pt idx="275">
                  <c:v>8561</c:v>
                </c:pt>
                <c:pt idx="276">
                  <c:v>8607</c:v>
                </c:pt>
                <c:pt idx="277">
                  <c:v>8612</c:v>
                </c:pt>
                <c:pt idx="278">
                  <c:v>8635</c:v>
                </c:pt>
                <c:pt idx="279">
                  <c:v>8664</c:v>
                </c:pt>
                <c:pt idx="280">
                  <c:v>8688</c:v>
                </c:pt>
                <c:pt idx="281">
                  <c:v>8736</c:v>
                </c:pt>
                <c:pt idx="282">
                  <c:v>8762</c:v>
                </c:pt>
                <c:pt idx="283">
                  <c:v>8804</c:v>
                </c:pt>
                <c:pt idx="284">
                  <c:v>8840</c:v>
                </c:pt>
                <c:pt idx="285">
                  <c:v>8847</c:v>
                </c:pt>
                <c:pt idx="286">
                  <c:v>8880</c:v>
                </c:pt>
                <c:pt idx="287">
                  <c:v>8902</c:v>
                </c:pt>
                <c:pt idx="288">
                  <c:v>8925</c:v>
                </c:pt>
                <c:pt idx="289">
                  <c:v>8949</c:v>
                </c:pt>
                <c:pt idx="290">
                  <c:v>8982</c:v>
                </c:pt>
                <c:pt idx="291">
                  <c:v>9010</c:v>
                </c:pt>
                <c:pt idx="292">
                  <c:v>9025</c:v>
                </c:pt>
                <c:pt idx="293">
                  <c:v>9048</c:v>
                </c:pt>
                <c:pt idx="294">
                  <c:v>9076</c:v>
                </c:pt>
                <c:pt idx="295">
                  <c:v>9081</c:v>
                </c:pt>
                <c:pt idx="296">
                  <c:v>9111</c:v>
                </c:pt>
                <c:pt idx="297">
                  <c:v>9129</c:v>
                </c:pt>
                <c:pt idx="298">
                  <c:v>9162</c:v>
                </c:pt>
                <c:pt idx="299">
                  <c:v>9183</c:v>
                </c:pt>
                <c:pt idx="300">
                  <c:v>9196</c:v>
                </c:pt>
                <c:pt idx="301">
                  <c:v>9226</c:v>
                </c:pt>
                <c:pt idx="302">
                  <c:v>9240</c:v>
                </c:pt>
                <c:pt idx="303">
                  <c:v>9261</c:v>
                </c:pt>
                <c:pt idx="304">
                  <c:v>9272</c:v>
                </c:pt>
                <c:pt idx="305">
                  <c:v>9284</c:v>
                </c:pt>
                <c:pt idx="306">
                  <c:v>9281</c:v>
                </c:pt>
                <c:pt idx="307">
                  <c:v>9306</c:v>
                </c:pt>
                <c:pt idx="308">
                  <c:v>9348</c:v>
                </c:pt>
                <c:pt idx="309">
                  <c:v>9368</c:v>
                </c:pt>
                <c:pt idx="310">
                  <c:v>9395</c:v>
                </c:pt>
                <c:pt idx="311">
                  <c:v>9425</c:v>
                </c:pt>
                <c:pt idx="312">
                  <c:v>9448</c:v>
                </c:pt>
                <c:pt idx="313">
                  <c:v>9469</c:v>
                </c:pt>
                <c:pt idx="314">
                  <c:v>9500</c:v>
                </c:pt>
                <c:pt idx="315">
                  <c:v>9523</c:v>
                </c:pt>
                <c:pt idx="316">
                  <c:v>9543</c:v>
                </c:pt>
                <c:pt idx="317">
                  <c:v>9566</c:v>
                </c:pt>
                <c:pt idx="318">
                  <c:v>9596</c:v>
                </c:pt>
                <c:pt idx="319">
                  <c:v>9622</c:v>
                </c:pt>
                <c:pt idx="320">
                  <c:v>9631</c:v>
                </c:pt>
                <c:pt idx="321">
                  <c:v>9646</c:v>
                </c:pt>
                <c:pt idx="322">
                  <c:v>9666</c:v>
                </c:pt>
                <c:pt idx="323">
                  <c:v>9699</c:v>
                </c:pt>
                <c:pt idx="324">
                  <c:v>9726</c:v>
                </c:pt>
                <c:pt idx="325">
                  <c:v>9747</c:v>
                </c:pt>
                <c:pt idx="326">
                  <c:v>9775</c:v>
                </c:pt>
                <c:pt idx="327">
                  <c:v>9808</c:v>
                </c:pt>
                <c:pt idx="328">
                  <c:v>9819</c:v>
                </c:pt>
                <c:pt idx="329">
                  <c:v>9840</c:v>
                </c:pt>
                <c:pt idx="330">
                  <c:v>9847</c:v>
                </c:pt>
                <c:pt idx="331">
                  <c:v>9855</c:v>
                </c:pt>
                <c:pt idx="332">
                  <c:v>9881</c:v>
                </c:pt>
                <c:pt idx="333">
                  <c:v>9883</c:v>
                </c:pt>
                <c:pt idx="334">
                  <c:v>9893</c:v>
                </c:pt>
                <c:pt idx="335">
                  <c:v>9903</c:v>
                </c:pt>
                <c:pt idx="336">
                  <c:v>9909</c:v>
                </c:pt>
                <c:pt idx="337">
                  <c:v>9948</c:v>
                </c:pt>
                <c:pt idx="338">
                  <c:v>9957</c:v>
                </c:pt>
                <c:pt idx="339">
                  <c:v>9983</c:v>
                </c:pt>
                <c:pt idx="340">
                  <c:v>10005</c:v>
                </c:pt>
                <c:pt idx="341">
                  <c:v>10003</c:v>
                </c:pt>
                <c:pt idx="342">
                  <c:v>10017</c:v>
                </c:pt>
                <c:pt idx="343">
                  <c:v>10051</c:v>
                </c:pt>
                <c:pt idx="344">
                  <c:v>10063</c:v>
                </c:pt>
                <c:pt idx="345">
                  <c:v>10093</c:v>
                </c:pt>
                <c:pt idx="346">
                  <c:v>10107</c:v>
                </c:pt>
                <c:pt idx="347">
                  <c:v>10137</c:v>
                </c:pt>
                <c:pt idx="348">
                  <c:v>10145</c:v>
                </c:pt>
                <c:pt idx="349">
                  <c:v>10176</c:v>
                </c:pt>
                <c:pt idx="350">
                  <c:v>10199</c:v>
                </c:pt>
                <c:pt idx="351">
                  <c:v>10203</c:v>
                </c:pt>
                <c:pt idx="352">
                  <c:v>10249</c:v>
                </c:pt>
                <c:pt idx="353">
                  <c:v>10268</c:v>
                </c:pt>
                <c:pt idx="354">
                  <c:v>10270</c:v>
                </c:pt>
                <c:pt idx="355">
                  <c:v>10286</c:v>
                </c:pt>
                <c:pt idx="356">
                  <c:v>10314</c:v>
                </c:pt>
                <c:pt idx="357">
                  <c:v>10331</c:v>
                </c:pt>
                <c:pt idx="358">
                  <c:v>10345</c:v>
                </c:pt>
                <c:pt idx="359">
                  <c:v>10367</c:v>
                </c:pt>
                <c:pt idx="360">
                  <c:v>10380</c:v>
                </c:pt>
                <c:pt idx="361">
                  <c:v>10393</c:v>
                </c:pt>
                <c:pt idx="362">
                  <c:v>10411</c:v>
                </c:pt>
                <c:pt idx="363">
                  <c:v>10412</c:v>
                </c:pt>
                <c:pt idx="364">
                  <c:v>10442</c:v>
                </c:pt>
                <c:pt idx="365">
                  <c:v>10463</c:v>
                </c:pt>
                <c:pt idx="366">
                  <c:v>10476</c:v>
                </c:pt>
                <c:pt idx="367">
                  <c:v>10500</c:v>
                </c:pt>
                <c:pt idx="368">
                  <c:v>10492</c:v>
                </c:pt>
                <c:pt idx="369">
                  <c:v>10503</c:v>
                </c:pt>
                <c:pt idx="370">
                  <c:v>10509</c:v>
                </c:pt>
                <c:pt idx="371">
                  <c:v>10539</c:v>
                </c:pt>
                <c:pt idx="372">
                  <c:v>10545</c:v>
                </c:pt>
                <c:pt idx="373">
                  <c:v>10554</c:v>
                </c:pt>
                <c:pt idx="374">
                  <c:v>10570</c:v>
                </c:pt>
                <c:pt idx="375">
                  <c:v>10586</c:v>
                </c:pt>
                <c:pt idx="376">
                  <c:v>10615</c:v>
                </c:pt>
                <c:pt idx="377">
                  <c:v>10653</c:v>
                </c:pt>
                <c:pt idx="378">
                  <c:v>10676</c:v>
                </c:pt>
                <c:pt idx="379">
                  <c:v>10679</c:v>
                </c:pt>
                <c:pt idx="380">
                  <c:v>10691</c:v>
                </c:pt>
                <c:pt idx="381">
                  <c:v>10694</c:v>
                </c:pt>
                <c:pt idx="382">
                  <c:v>10689</c:v>
                </c:pt>
                <c:pt idx="383">
                  <c:v>10707</c:v>
                </c:pt>
                <c:pt idx="384">
                  <c:v>10730</c:v>
                </c:pt>
                <c:pt idx="385">
                  <c:v>10762</c:v>
                </c:pt>
                <c:pt idx="386">
                  <c:v>10781</c:v>
                </c:pt>
                <c:pt idx="387">
                  <c:v>10786</c:v>
                </c:pt>
                <c:pt idx="388">
                  <c:v>10797</c:v>
                </c:pt>
                <c:pt idx="389">
                  <c:v>10797</c:v>
                </c:pt>
                <c:pt idx="390">
                  <c:v>10808</c:v>
                </c:pt>
                <c:pt idx="391">
                  <c:v>10809</c:v>
                </c:pt>
                <c:pt idx="392">
                  <c:v>10839</c:v>
                </c:pt>
                <c:pt idx="393">
                  <c:v>10852</c:v>
                </c:pt>
                <c:pt idx="394">
                  <c:v>10852</c:v>
                </c:pt>
                <c:pt idx="395">
                  <c:v>10870</c:v>
                </c:pt>
                <c:pt idx="396">
                  <c:v>10883</c:v>
                </c:pt>
                <c:pt idx="397">
                  <c:v>10880</c:v>
                </c:pt>
                <c:pt idx="398">
                  <c:v>10898</c:v>
                </c:pt>
                <c:pt idx="399">
                  <c:v>10916</c:v>
                </c:pt>
                <c:pt idx="400">
                  <c:v>10937</c:v>
                </c:pt>
                <c:pt idx="401">
                  <c:v>10956</c:v>
                </c:pt>
                <c:pt idx="402">
                  <c:v>10963</c:v>
                </c:pt>
                <c:pt idx="403">
                  <c:v>10970</c:v>
                </c:pt>
                <c:pt idx="404">
                  <c:v>10989</c:v>
                </c:pt>
                <c:pt idx="405">
                  <c:v>11002</c:v>
                </c:pt>
                <c:pt idx="406">
                  <c:v>11036</c:v>
                </c:pt>
                <c:pt idx="407">
                  <c:v>11062</c:v>
                </c:pt>
                <c:pt idx="408">
                  <c:v>11069</c:v>
                </c:pt>
                <c:pt idx="409">
                  <c:v>11082</c:v>
                </c:pt>
                <c:pt idx="410">
                  <c:v>11098</c:v>
                </c:pt>
                <c:pt idx="411">
                  <c:v>11122</c:v>
                </c:pt>
                <c:pt idx="412">
                  <c:v>11137</c:v>
                </c:pt>
                <c:pt idx="413">
                  <c:v>11171</c:v>
                </c:pt>
                <c:pt idx="414">
                  <c:v>11187</c:v>
                </c:pt>
                <c:pt idx="415">
                  <c:v>11209</c:v>
                </c:pt>
                <c:pt idx="416">
                  <c:v>11223</c:v>
                </c:pt>
                <c:pt idx="417">
                  <c:v>11227</c:v>
                </c:pt>
                <c:pt idx="418">
                  <c:v>11231</c:v>
                </c:pt>
                <c:pt idx="419">
                  <c:v>11246</c:v>
                </c:pt>
                <c:pt idx="420">
                  <c:v>11276</c:v>
                </c:pt>
                <c:pt idx="421">
                  <c:v>11290</c:v>
                </c:pt>
                <c:pt idx="422">
                  <c:v>11306</c:v>
                </c:pt>
                <c:pt idx="423">
                  <c:v>11336</c:v>
                </c:pt>
                <c:pt idx="424">
                  <c:v>11355</c:v>
                </c:pt>
                <c:pt idx="425">
                  <c:v>11371</c:v>
                </c:pt>
                <c:pt idx="426">
                  <c:v>11386</c:v>
                </c:pt>
              </c:numCache>
            </c:numRef>
          </c:yVal>
          <c:smooth val="1"/>
        </c:ser>
        <c:axId val="89332736"/>
        <c:axId val="89592576"/>
      </c:scatterChart>
      <c:valAx>
        <c:axId val="89332736"/>
        <c:scaling>
          <c:orientation val="minMax"/>
        </c:scaling>
        <c:axPos val="b"/>
        <c:majorGridlines>
          <c:spPr>
            <a:ln w="9525" cap="flat" cmpd="sng" algn="ctr">
              <a:solidFill>
                <a:schemeClr val="tx1">
                  <a:lumMod val="15000"/>
                  <a:lumOff val="85000"/>
                </a:schemeClr>
              </a:solidFill>
              <a:round/>
            </a:ln>
            <a:effectLst/>
          </c:spPr>
        </c:majorGridlines>
        <c:numFmt formatCode="yyyy/m/d"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9592576"/>
        <c:crosses val="autoZero"/>
        <c:crossBetween val="midCat"/>
      </c:valAx>
      <c:valAx>
        <c:axId val="89592576"/>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9332736"/>
        <c:crosses val="autoZero"/>
        <c:crossBetween val="midCat"/>
      </c:valAx>
      <c:spPr>
        <a:noFill/>
        <a:ln>
          <a:noFill/>
        </a:ln>
        <a:effectLst/>
      </c:spPr>
    </c:plotArea>
    <c:legend>
      <c:legendPos val="r"/>
      <c:layout>
        <c:manualLayout>
          <c:xMode val="edge"/>
          <c:yMode val="edge"/>
          <c:x val="0.1397686142831954"/>
          <c:y val="0.11782419227024024"/>
          <c:w val="0.30118157635785786"/>
          <c:h val="0.32288968107939159"/>
        </c:manualLayout>
      </c:layout>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F1A22DF-9CEB-490C-B208-1A2434DE97A9}" type="datetimeFigureOut">
              <a:rPr lang="zh-CN" altLang="en-US" smtClean="0"/>
              <a:pPr/>
              <a:t>2015/8/13 Thursday</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CFAE2AA-BE5B-48E1-AE60-98D254FFC4D1}"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kumimoji="0" lang="zh-CN" altLang="en-US" sz="12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季节因素的影响一般和总量的基数相关，乘法模型会更符合实际情况，对数据的观察也支持这一点。 </a:t>
            </a:r>
            <a:r>
              <a:rPr kumimoji="0" lang="zh-CN" altLang="en-US" sz="12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rPr>
              <a:t>实际</a:t>
            </a:r>
            <a:r>
              <a:rPr kumimoji="0" lang="zh-CN" altLang="en-US" sz="12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rPr>
              <a:t>编程中使用了对数加法模型，等价于乘法模型。</a:t>
            </a:r>
            <a:endParaRPr lang="zh-CN" altLang="en-US" dirty="0"/>
          </a:p>
        </p:txBody>
      </p:sp>
      <p:sp>
        <p:nvSpPr>
          <p:cNvPr id="4" name="灯片编号占位符 3"/>
          <p:cNvSpPr>
            <a:spLocks noGrp="1"/>
          </p:cNvSpPr>
          <p:nvPr>
            <p:ph type="sldNum" sz="quarter" idx="10"/>
          </p:nvPr>
        </p:nvSpPr>
        <p:spPr/>
        <p:txBody>
          <a:bodyPr/>
          <a:lstStyle/>
          <a:p>
            <a:fld id="{CCFAE2AA-BE5B-48E1-AE60-98D254FFC4D1}" type="slidenum">
              <a:rPr lang="zh-CN" altLang="en-US" smtClean="0"/>
              <a:pPr/>
              <a:t>3</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dirty="0" smtClean="0">
                <a:solidFill>
                  <a:schemeClr val="tx1"/>
                </a:solidFill>
                <a:latin typeface="+mn-lt"/>
                <a:ea typeface="+mn-ea"/>
                <a:cs typeface="+mn-cs"/>
              </a:rPr>
              <a:t>F1</a:t>
            </a:r>
            <a:r>
              <a:rPr lang="en-US" altLang="zh-CN" sz="1200" kern="1200" baseline="0" dirty="0" smtClean="0">
                <a:solidFill>
                  <a:schemeClr val="tx1"/>
                </a:solidFill>
                <a:latin typeface="+mn-lt"/>
                <a:ea typeface="+mn-ea"/>
                <a:cs typeface="+mn-cs"/>
              </a:rPr>
              <a:t> </a:t>
            </a:r>
            <a:r>
              <a:rPr lang="zh-CN" altLang="en-US" sz="1200" kern="1200" baseline="0" dirty="0" smtClean="0">
                <a:solidFill>
                  <a:schemeClr val="tx1"/>
                </a:solidFill>
                <a:latin typeface="+mn-lt"/>
                <a:ea typeface="+mn-ea"/>
                <a:cs typeface="+mn-cs"/>
              </a:rPr>
              <a:t>实际上就是一个数值</a:t>
            </a:r>
            <a:endParaRPr lang="en-US" altLang="zh-CN" sz="1200" kern="1200" baseline="0" dirty="0" smtClean="0">
              <a:solidFill>
                <a:schemeClr val="tx1"/>
              </a:solidFill>
              <a:latin typeface="+mn-lt"/>
              <a:ea typeface="+mn-ea"/>
              <a:cs typeface="+mn-cs"/>
            </a:endParaRPr>
          </a:p>
          <a:p>
            <a:r>
              <a:rPr lang="en-US" altLang="zh-CN" sz="1200" kern="1200" baseline="0" dirty="0" err="1" smtClean="0">
                <a:solidFill>
                  <a:schemeClr val="tx1"/>
                </a:solidFill>
                <a:latin typeface="+mn-lt"/>
                <a:ea typeface="+mn-ea"/>
                <a:cs typeface="+mn-cs"/>
              </a:rPr>
              <a:t>Sweek</a:t>
            </a:r>
            <a:r>
              <a:rPr lang="en-US" altLang="zh-CN" sz="1200" kern="1200" baseline="0" dirty="0" smtClean="0">
                <a:solidFill>
                  <a:schemeClr val="tx1"/>
                </a:solidFill>
                <a:latin typeface="+mn-lt"/>
                <a:ea typeface="+mn-ea"/>
                <a:cs typeface="+mn-cs"/>
              </a:rPr>
              <a:t> </a:t>
            </a:r>
            <a:r>
              <a:rPr lang="en-US" altLang="zh-CN" sz="1200" kern="1200" baseline="0" dirty="0" smtClean="0">
                <a:solidFill>
                  <a:schemeClr val="tx1"/>
                </a:solidFill>
                <a:latin typeface="+mn-lt"/>
                <a:ea typeface="+mn-ea"/>
                <a:cs typeface="+mn-cs"/>
              </a:rPr>
              <a:t> </a:t>
            </a:r>
            <a:r>
              <a:rPr lang="zh-CN" altLang="en-US" sz="1200" kern="1200" baseline="0" dirty="0" smtClean="0">
                <a:solidFill>
                  <a:schemeClr val="tx1"/>
                </a:solidFill>
                <a:latin typeface="+mn-lt"/>
                <a:ea typeface="+mn-ea"/>
                <a:cs typeface="+mn-cs"/>
              </a:rPr>
              <a:t>以</a:t>
            </a:r>
            <a:r>
              <a:rPr lang="en-US" altLang="zh-CN" sz="1200" kern="1200" baseline="0" dirty="0" smtClean="0">
                <a:solidFill>
                  <a:schemeClr val="tx1"/>
                </a:solidFill>
                <a:latin typeface="+mn-lt"/>
                <a:ea typeface="+mn-ea"/>
                <a:cs typeface="+mn-cs"/>
              </a:rPr>
              <a:t>7</a:t>
            </a:r>
            <a:r>
              <a:rPr lang="zh-CN" altLang="en-US" sz="1200" kern="1200" baseline="0" dirty="0" smtClean="0">
                <a:solidFill>
                  <a:schemeClr val="tx1"/>
                </a:solidFill>
                <a:latin typeface="+mn-lt"/>
                <a:ea typeface="+mn-ea"/>
                <a:cs typeface="+mn-cs"/>
              </a:rPr>
              <a:t>天为循环的</a:t>
            </a:r>
            <a:r>
              <a:rPr lang="zh-CN" altLang="en-US" sz="1200" kern="1200" baseline="0" dirty="0" smtClean="0">
                <a:solidFill>
                  <a:schemeClr val="tx1"/>
                </a:solidFill>
                <a:latin typeface="+mn-lt"/>
                <a:ea typeface="+mn-ea"/>
                <a:cs typeface="+mn-cs"/>
              </a:rPr>
              <a:t>向量</a:t>
            </a:r>
            <a:endParaRPr lang="en-US" altLang="zh-CN" sz="1200" kern="1200" baseline="0" dirty="0" smtClean="0">
              <a:solidFill>
                <a:schemeClr val="tx1"/>
              </a:solidFill>
              <a:latin typeface="+mn-lt"/>
              <a:ea typeface="+mn-ea"/>
              <a:cs typeface="+mn-cs"/>
            </a:endParaRPr>
          </a:p>
          <a:p>
            <a:r>
              <a:rPr lang="en-US" altLang="zh-CN" sz="1200" kern="1200" baseline="0" dirty="0" err="1" smtClean="0">
                <a:solidFill>
                  <a:schemeClr val="tx1"/>
                </a:solidFill>
                <a:latin typeface="+mn-lt"/>
                <a:ea typeface="+mn-ea"/>
                <a:cs typeface="+mn-cs"/>
              </a:rPr>
              <a:t>Smonth</a:t>
            </a:r>
            <a:r>
              <a:rPr lang="en-US" altLang="zh-CN" sz="1200" kern="1200" baseline="0" dirty="0" smtClean="0">
                <a:solidFill>
                  <a:schemeClr val="tx1"/>
                </a:solidFill>
                <a:latin typeface="+mn-lt"/>
                <a:ea typeface="+mn-ea"/>
                <a:cs typeface="+mn-cs"/>
              </a:rPr>
              <a:t> </a:t>
            </a:r>
            <a:r>
              <a:rPr lang="zh-CN" altLang="en-US" sz="1200" kern="1200" baseline="0" dirty="0" smtClean="0">
                <a:solidFill>
                  <a:schemeClr val="tx1"/>
                </a:solidFill>
                <a:latin typeface="+mn-lt"/>
                <a:ea typeface="+mn-ea"/>
                <a:cs typeface="+mn-cs"/>
              </a:rPr>
              <a:t>以</a:t>
            </a:r>
            <a:r>
              <a:rPr lang="en-US" altLang="zh-CN" sz="1200" kern="1200" baseline="0" dirty="0" smtClean="0">
                <a:solidFill>
                  <a:schemeClr val="tx1"/>
                </a:solidFill>
                <a:latin typeface="+mn-lt"/>
                <a:ea typeface="+mn-ea"/>
                <a:cs typeface="+mn-cs"/>
              </a:rPr>
              <a:t>30</a:t>
            </a:r>
            <a:r>
              <a:rPr lang="zh-CN" altLang="en-US" sz="1200" kern="1200" baseline="0" dirty="0" smtClean="0">
                <a:solidFill>
                  <a:schemeClr val="tx1"/>
                </a:solidFill>
                <a:latin typeface="+mn-lt"/>
                <a:ea typeface="+mn-ea"/>
                <a:cs typeface="+mn-cs"/>
              </a:rPr>
              <a:t>天为循环的向量</a:t>
            </a:r>
            <a:endParaRPr lang="en-US" altLang="zh-CN" sz="1200" kern="1200" baseline="0" dirty="0" smtClean="0">
              <a:solidFill>
                <a:schemeClr val="tx1"/>
              </a:solidFill>
              <a:latin typeface="+mn-lt"/>
              <a:ea typeface="+mn-ea"/>
              <a:cs typeface="+mn-cs"/>
            </a:endParaRPr>
          </a:p>
          <a:p>
            <a:r>
              <a:rPr lang="en-US" altLang="zh-CN" sz="1200" kern="1200" baseline="0" dirty="0" err="1" smtClean="0">
                <a:solidFill>
                  <a:schemeClr val="tx1"/>
                </a:solidFill>
                <a:latin typeface="+mn-lt"/>
                <a:ea typeface="+mn-ea"/>
                <a:cs typeface="+mn-cs"/>
              </a:rPr>
              <a:t>Ffeast</a:t>
            </a:r>
            <a:r>
              <a:rPr lang="en-US" altLang="zh-CN" sz="1200" kern="1200" baseline="0" dirty="0" smtClean="0">
                <a:solidFill>
                  <a:schemeClr val="tx1"/>
                </a:solidFill>
                <a:latin typeface="+mn-lt"/>
                <a:ea typeface="+mn-ea"/>
                <a:cs typeface="+mn-cs"/>
              </a:rPr>
              <a:t> </a:t>
            </a:r>
            <a:r>
              <a:rPr lang="zh-CN" altLang="en-US" sz="1200" kern="1200" baseline="0" dirty="0" smtClean="0">
                <a:solidFill>
                  <a:schemeClr val="tx1"/>
                </a:solidFill>
                <a:latin typeface="+mn-lt"/>
                <a:ea typeface="+mn-ea"/>
                <a:cs typeface="+mn-cs"/>
              </a:rPr>
              <a:t>长度</a:t>
            </a:r>
            <a:r>
              <a:rPr lang="en-US" altLang="zh-CN" sz="1200" kern="1200" baseline="0" dirty="0" smtClean="0">
                <a:solidFill>
                  <a:schemeClr val="tx1"/>
                </a:solidFill>
                <a:latin typeface="+mn-lt"/>
                <a:ea typeface="+mn-ea"/>
                <a:cs typeface="+mn-cs"/>
              </a:rPr>
              <a:t>4</a:t>
            </a:r>
            <a:r>
              <a:rPr lang="zh-CN" altLang="en-US" sz="1200" kern="1200" baseline="0" dirty="0" smtClean="0">
                <a:solidFill>
                  <a:schemeClr val="tx1"/>
                </a:solidFill>
                <a:latin typeface="+mn-lt"/>
                <a:ea typeface="+mn-ea"/>
                <a:cs typeface="+mn-cs"/>
              </a:rPr>
              <a:t>的向量</a:t>
            </a:r>
            <a:endParaRPr lang="en-US" altLang="zh-CN" sz="1200" kern="1200" baseline="0" dirty="0" smtClean="0">
              <a:solidFill>
                <a:schemeClr val="tx1"/>
              </a:solidFill>
              <a:latin typeface="+mn-lt"/>
              <a:ea typeface="+mn-ea"/>
              <a:cs typeface="+mn-cs"/>
            </a:endParaRPr>
          </a:p>
          <a:p>
            <a:r>
              <a:rPr lang="en-US" altLang="zh-CN" sz="1200" kern="1200" baseline="0" dirty="0" err="1" smtClean="0">
                <a:solidFill>
                  <a:schemeClr val="tx1"/>
                </a:solidFill>
                <a:latin typeface="+mn-lt"/>
                <a:ea typeface="+mn-ea"/>
                <a:cs typeface="+mn-cs"/>
              </a:rPr>
              <a:t>Fbigfeast</a:t>
            </a:r>
            <a:r>
              <a:rPr lang="en-US" altLang="zh-CN" sz="1200" kern="1200" baseline="0" dirty="0" smtClean="0">
                <a:solidFill>
                  <a:schemeClr val="tx1"/>
                </a:solidFill>
                <a:latin typeface="+mn-lt"/>
                <a:ea typeface="+mn-ea"/>
                <a:cs typeface="+mn-cs"/>
              </a:rPr>
              <a:t> </a:t>
            </a:r>
            <a:r>
              <a:rPr lang="zh-CN" altLang="en-US" sz="1200" kern="1200" baseline="0" dirty="0" smtClean="0">
                <a:solidFill>
                  <a:schemeClr val="tx1"/>
                </a:solidFill>
                <a:latin typeface="+mn-lt"/>
                <a:ea typeface="+mn-ea"/>
                <a:cs typeface="+mn-cs"/>
              </a:rPr>
              <a:t>长度</a:t>
            </a:r>
            <a:r>
              <a:rPr lang="en-US" altLang="zh-CN" sz="1200" kern="1200" baseline="0" dirty="0" smtClean="0">
                <a:solidFill>
                  <a:schemeClr val="tx1"/>
                </a:solidFill>
                <a:latin typeface="+mn-lt"/>
                <a:ea typeface="+mn-ea"/>
                <a:cs typeface="+mn-cs"/>
              </a:rPr>
              <a:t>6</a:t>
            </a:r>
            <a:r>
              <a:rPr lang="zh-CN" altLang="en-US" sz="1200" kern="1200" baseline="0" dirty="0" smtClean="0">
                <a:solidFill>
                  <a:schemeClr val="tx1"/>
                </a:solidFill>
                <a:latin typeface="+mn-lt"/>
                <a:ea typeface="+mn-ea"/>
                <a:cs typeface="+mn-cs"/>
              </a:rPr>
              <a:t>的向量</a:t>
            </a:r>
            <a:endParaRPr lang="zh-CN" altLang="zh-CN" sz="1200" kern="1200" dirty="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CFAE2AA-BE5B-48E1-AE60-98D254FFC4D1}" type="slidenum">
              <a:rPr lang="zh-CN" altLang="en-US" smtClean="0"/>
              <a:pPr/>
              <a:t>12</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kern="1200" dirty="0" smtClean="0">
                <a:solidFill>
                  <a:schemeClr val="tx1"/>
                </a:solidFill>
                <a:latin typeface="+mn-lt"/>
                <a:ea typeface="+mn-ea"/>
                <a:cs typeface="+mn-cs"/>
              </a:rPr>
              <a:t>蓝色是预测值，红色是修正值</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根据原始数据，计算出每个月的月均值。</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这里的修正大约可以增加</a:t>
            </a:r>
            <a:r>
              <a:rPr lang="en-US" altLang="zh-CN" sz="1200" kern="1200" dirty="0" smtClean="0">
                <a:solidFill>
                  <a:schemeClr val="tx1"/>
                </a:solidFill>
                <a:latin typeface="+mn-lt"/>
                <a:ea typeface="+mn-ea"/>
                <a:cs typeface="+mn-cs"/>
              </a:rPr>
              <a:t>15</a:t>
            </a:r>
            <a:r>
              <a:rPr lang="zh-CN" altLang="en-US" sz="1200" kern="1200" dirty="0" smtClean="0">
                <a:solidFill>
                  <a:schemeClr val="tx1"/>
                </a:solidFill>
                <a:latin typeface="+mn-lt"/>
                <a:ea typeface="+mn-ea"/>
                <a:cs typeface="+mn-cs"/>
              </a:rPr>
              <a:t>分左右的得分。</a:t>
            </a:r>
            <a:endParaRPr lang="zh-CN" altLang="zh-CN" sz="1200" kern="1200" dirty="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CFAE2AA-BE5B-48E1-AE60-98D254FFC4D1}" type="slidenum">
              <a:rPr lang="zh-CN" altLang="en-US" smtClean="0"/>
              <a:pPr/>
              <a:t>13</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kern="1200" dirty="0" smtClean="0">
                <a:solidFill>
                  <a:schemeClr val="tx1"/>
                </a:solidFill>
                <a:latin typeface="+mn-lt"/>
                <a:ea typeface="+mn-ea"/>
                <a:cs typeface="+mn-cs"/>
              </a:rPr>
              <a:t>选择合适的数据集，变换为</a:t>
            </a:r>
            <a:r>
              <a:rPr lang="en-US" altLang="zh-CN" sz="1200" kern="1200" dirty="0" smtClean="0">
                <a:solidFill>
                  <a:schemeClr val="tx1"/>
                </a:solidFill>
                <a:latin typeface="+mn-lt"/>
                <a:ea typeface="+mn-ea"/>
                <a:cs typeface="+mn-cs"/>
              </a:rPr>
              <a:t>7</a:t>
            </a:r>
            <a:r>
              <a:rPr lang="zh-CN" altLang="en-US" sz="1200" kern="1200" dirty="0" smtClean="0">
                <a:solidFill>
                  <a:schemeClr val="tx1"/>
                </a:solidFill>
                <a:latin typeface="+mn-lt"/>
                <a:ea typeface="+mn-ea"/>
                <a:cs typeface="+mn-cs"/>
              </a:rPr>
              <a:t>天为周期的时间序列，然后做</a:t>
            </a:r>
            <a:r>
              <a:rPr lang="en-US" altLang="zh-CN" sz="1200" kern="1200" dirty="0" smtClean="0">
                <a:solidFill>
                  <a:schemeClr val="tx1"/>
                </a:solidFill>
                <a:latin typeface="+mn-lt"/>
                <a:ea typeface="+mn-ea"/>
                <a:cs typeface="+mn-cs"/>
              </a:rPr>
              <a:t>STL</a:t>
            </a:r>
            <a:r>
              <a:rPr lang="zh-CN" altLang="en-US" sz="1200" kern="1200" dirty="0" smtClean="0">
                <a:solidFill>
                  <a:schemeClr val="tx1"/>
                </a:solidFill>
                <a:latin typeface="+mn-lt"/>
                <a:ea typeface="+mn-ea"/>
                <a:cs typeface="+mn-cs"/>
              </a:rPr>
              <a:t>分解。</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将除去周期性波动的数据集，选取</a:t>
            </a:r>
            <a:r>
              <a:rPr lang="en-US" altLang="zh-CN" sz="1200" kern="1200" dirty="0" smtClean="0">
                <a:solidFill>
                  <a:schemeClr val="tx1"/>
                </a:solidFill>
                <a:latin typeface="+mn-lt"/>
                <a:ea typeface="+mn-ea"/>
                <a:cs typeface="+mn-cs"/>
              </a:rPr>
              <a:t>4,5,6,7,8</a:t>
            </a:r>
            <a:r>
              <a:rPr lang="zh-CN" altLang="en-US" sz="1200" kern="1200" dirty="0" smtClean="0">
                <a:solidFill>
                  <a:schemeClr val="tx1"/>
                </a:solidFill>
                <a:latin typeface="+mn-lt"/>
                <a:ea typeface="+mn-ea"/>
                <a:cs typeface="+mn-cs"/>
              </a:rPr>
              <a:t>月数据，变换为</a:t>
            </a:r>
            <a:r>
              <a:rPr lang="en-US" altLang="zh-CN" sz="1200" kern="1200" dirty="0" smtClean="0">
                <a:solidFill>
                  <a:schemeClr val="tx1"/>
                </a:solidFill>
                <a:latin typeface="+mn-lt"/>
                <a:ea typeface="+mn-ea"/>
                <a:cs typeface="+mn-cs"/>
              </a:rPr>
              <a:t>30</a:t>
            </a:r>
            <a:r>
              <a:rPr lang="zh-CN" altLang="en-US" sz="1200" kern="1200" dirty="0" smtClean="0">
                <a:solidFill>
                  <a:schemeClr val="tx1"/>
                </a:solidFill>
                <a:latin typeface="+mn-lt"/>
                <a:ea typeface="+mn-ea"/>
                <a:cs typeface="+mn-cs"/>
              </a:rPr>
              <a:t>天为周期的时间序列</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做</a:t>
            </a:r>
            <a:r>
              <a:rPr lang="zh-CN" altLang="en-US" sz="1200" kern="1200" dirty="0" smtClean="0">
                <a:solidFill>
                  <a:schemeClr val="tx1"/>
                </a:solidFill>
                <a:latin typeface="+mn-lt"/>
                <a:ea typeface="+mn-ea"/>
                <a:cs typeface="+mn-cs"/>
              </a:rPr>
              <a:t>了一个双周期分解，原时间序列变成了</a:t>
            </a:r>
            <a:r>
              <a:rPr lang="en-US" altLang="zh-CN" sz="1200" kern="1200" dirty="0" smtClean="0">
                <a:solidFill>
                  <a:schemeClr val="tx1"/>
                </a:solidFill>
                <a:latin typeface="+mn-lt"/>
                <a:ea typeface="+mn-ea"/>
                <a:cs typeface="+mn-cs"/>
              </a:rPr>
              <a:t>4</a:t>
            </a:r>
            <a:r>
              <a:rPr lang="zh-CN" altLang="en-US" sz="1200" kern="1200" dirty="0" smtClean="0">
                <a:solidFill>
                  <a:schemeClr val="tx1"/>
                </a:solidFill>
                <a:latin typeface="+mn-lt"/>
                <a:ea typeface="+mn-ea"/>
                <a:cs typeface="+mn-cs"/>
              </a:rPr>
              <a:t>部分</a:t>
            </a:r>
            <a:r>
              <a:rPr lang="zh-CN" altLang="en-US" sz="1200" kern="1200" dirty="0" smtClean="0">
                <a:solidFill>
                  <a:schemeClr val="tx1"/>
                </a:solidFill>
                <a:latin typeface="+mn-lt"/>
                <a:ea typeface="+mn-ea"/>
                <a:cs typeface="+mn-cs"/>
              </a:rPr>
              <a:t>分量之和。</a:t>
            </a:r>
            <a:endParaRPr lang="zh-CN" altLang="zh-CN" sz="1200" kern="1200" dirty="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CFAE2AA-BE5B-48E1-AE60-98D254FFC4D1}" type="slidenum">
              <a:rPr lang="zh-CN" altLang="en-US" smtClean="0"/>
              <a:pPr/>
              <a:t>14</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zh-CN" sz="1200" kern="1200" dirty="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CFAE2AA-BE5B-48E1-AE60-98D254FFC4D1}" type="slidenum">
              <a:rPr lang="zh-CN" altLang="en-US" smtClean="0"/>
              <a:pPr/>
              <a:t>15</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kern="1200" dirty="0" smtClean="0">
                <a:solidFill>
                  <a:schemeClr val="tx1"/>
                </a:solidFill>
                <a:latin typeface="+mn-lt"/>
                <a:ea typeface="+mn-ea"/>
                <a:cs typeface="+mn-cs"/>
              </a:rPr>
              <a:t>主要参考</a:t>
            </a:r>
            <a:r>
              <a:rPr lang="en-US" altLang="zh-CN" sz="1200" kern="1200" dirty="0" smtClean="0">
                <a:solidFill>
                  <a:schemeClr val="tx1"/>
                </a:solidFill>
                <a:latin typeface="+mn-lt"/>
                <a:ea typeface="+mn-ea"/>
                <a:cs typeface="+mn-cs"/>
              </a:rPr>
              <a:t>13</a:t>
            </a:r>
            <a:r>
              <a:rPr lang="zh-CN" altLang="en-US" sz="1200" kern="1200" dirty="0" smtClean="0">
                <a:solidFill>
                  <a:schemeClr val="tx1"/>
                </a:solidFill>
                <a:latin typeface="+mn-lt"/>
                <a:ea typeface="+mn-ea"/>
                <a:cs typeface="+mn-cs"/>
              </a:rPr>
              <a:t>年国庆和</a:t>
            </a:r>
            <a:r>
              <a:rPr lang="en-US" altLang="zh-CN" sz="1200" kern="1200" dirty="0" smtClean="0">
                <a:solidFill>
                  <a:schemeClr val="tx1"/>
                </a:solidFill>
                <a:latin typeface="+mn-lt"/>
                <a:ea typeface="+mn-ea"/>
                <a:cs typeface="+mn-cs"/>
              </a:rPr>
              <a:t>14</a:t>
            </a:r>
            <a:r>
              <a:rPr lang="zh-CN" altLang="en-US" sz="1200" kern="1200" dirty="0" smtClean="0">
                <a:solidFill>
                  <a:schemeClr val="tx1"/>
                </a:solidFill>
                <a:latin typeface="+mn-lt"/>
                <a:ea typeface="+mn-ea"/>
                <a:cs typeface="+mn-cs"/>
              </a:rPr>
              <a:t>年春节的数据。很显然，长假影响非常剧烈。而且</a:t>
            </a:r>
            <a:r>
              <a:rPr lang="en-US" altLang="zh-CN" sz="1200" kern="1200" dirty="0" smtClean="0">
                <a:solidFill>
                  <a:schemeClr val="tx1"/>
                </a:solidFill>
                <a:latin typeface="+mn-lt"/>
                <a:ea typeface="+mn-ea"/>
                <a:cs typeface="+mn-cs"/>
              </a:rPr>
              <a:t>13</a:t>
            </a:r>
            <a:r>
              <a:rPr lang="zh-CN" altLang="en-US" sz="1200" kern="1200" dirty="0" smtClean="0">
                <a:solidFill>
                  <a:schemeClr val="tx1"/>
                </a:solidFill>
                <a:latin typeface="+mn-lt"/>
                <a:ea typeface="+mn-ea"/>
                <a:cs typeface="+mn-cs"/>
              </a:rPr>
              <a:t>年国庆，处于余额宝的发展期，用户数量较少，</a:t>
            </a:r>
            <a:r>
              <a:rPr lang="en-US" altLang="zh-CN" sz="1200" kern="1200" dirty="0" smtClean="0">
                <a:solidFill>
                  <a:schemeClr val="tx1"/>
                </a:solidFill>
                <a:latin typeface="+mn-lt"/>
                <a:ea typeface="+mn-ea"/>
                <a:cs typeface="+mn-cs"/>
              </a:rPr>
              <a:t>14</a:t>
            </a:r>
            <a:r>
              <a:rPr lang="zh-CN" altLang="en-US" sz="1200" kern="1200" dirty="0" smtClean="0">
                <a:solidFill>
                  <a:schemeClr val="tx1"/>
                </a:solidFill>
                <a:latin typeface="+mn-lt"/>
                <a:ea typeface="+mn-ea"/>
                <a:cs typeface="+mn-cs"/>
              </a:rPr>
              <a:t>年春节和国庆又有比较明显的区别。</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且这两者，从星期上来看，和</a:t>
            </a:r>
            <a:r>
              <a:rPr lang="en-US" altLang="zh-CN" sz="1200" kern="1200" dirty="0" smtClean="0">
                <a:solidFill>
                  <a:schemeClr val="tx1"/>
                </a:solidFill>
                <a:latin typeface="+mn-lt"/>
                <a:ea typeface="+mn-ea"/>
                <a:cs typeface="+mn-cs"/>
              </a:rPr>
              <a:t>14</a:t>
            </a:r>
            <a:r>
              <a:rPr lang="zh-CN" altLang="en-US" sz="1200" kern="1200" dirty="0" smtClean="0">
                <a:solidFill>
                  <a:schemeClr val="tx1"/>
                </a:solidFill>
                <a:latin typeface="+mn-lt"/>
                <a:ea typeface="+mn-ea"/>
                <a:cs typeface="+mn-cs"/>
              </a:rPr>
              <a:t>年国庆没有对齐。</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我将复赛</a:t>
            </a:r>
            <a:r>
              <a:rPr lang="en-US" altLang="zh-CN" sz="1200" kern="1200" dirty="0" smtClean="0">
                <a:solidFill>
                  <a:schemeClr val="tx1"/>
                </a:solidFill>
                <a:latin typeface="+mn-lt"/>
                <a:ea typeface="+mn-ea"/>
                <a:cs typeface="+mn-cs"/>
              </a:rPr>
              <a:t>part1</a:t>
            </a:r>
            <a:r>
              <a:rPr lang="zh-CN" altLang="en-US" sz="1200" kern="1200" dirty="0" smtClean="0">
                <a:solidFill>
                  <a:schemeClr val="tx1"/>
                </a:solidFill>
                <a:latin typeface="+mn-lt"/>
                <a:ea typeface="+mn-ea"/>
                <a:cs typeface="+mn-cs"/>
              </a:rPr>
              <a:t>和</a:t>
            </a:r>
            <a:r>
              <a:rPr lang="en-US" altLang="zh-CN" sz="1200" kern="1200" dirty="0" smtClean="0">
                <a:solidFill>
                  <a:schemeClr val="tx1"/>
                </a:solidFill>
                <a:latin typeface="+mn-lt"/>
                <a:ea typeface="+mn-ea"/>
                <a:cs typeface="+mn-cs"/>
              </a:rPr>
              <a:t>part2</a:t>
            </a:r>
            <a:r>
              <a:rPr lang="zh-CN" altLang="en-US" sz="1200" kern="1200" dirty="0" smtClean="0">
                <a:solidFill>
                  <a:schemeClr val="tx1"/>
                </a:solidFill>
                <a:latin typeface="+mn-lt"/>
                <a:ea typeface="+mn-ea"/>
                <a:cs typeface="+mn-cs"/>
              </a:rPr>
              <a:t>的数据放在一起进行观察，（相对于月均值的相对值）。手工选择参数。</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上面是大额用户，下方是小额用户。</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我用一个简单的决策树得到的结果，申购这里，大额用户是</a:t>
            </a:r>
            <a:r>
              <a:rPr lang="en-US" altLang="zh-CN" sz="1200" b="0" i="0" u="none" strike="noStrike" kern="1200" dirty="0" smtClean="0">
                <a:solidFill>
                  <a:schemeClr val="tx1"/>
                </a:solidFill>
                <a:latin typeface="+mn-lt"/>
                <a:ea typeface="+mn-ea"/>
                <a:cs typeface="+mn-cs"/>
              </a:rPr>
              <a:t>0.99</a:t>
            </a:r>
            <a:r>
              <a:rPr lang="zh-CN" altLang="en-US" sz="1200" b="0" i="0" u="none" strike="noStrike" kern="1200" dirty="0" smtClean="0">
                <a:solidFill>
                  <a:schemeClr val="tx1"/>
                </a:solidFill>
                <a:latin typeface="+mn-lt"/>
                <a:ea typeface="+mn-ea"/>
                <a:cs typeface="+mn-cs"/>
              </a:rPr>
              <a:t>，</a:t>
            </a:r>
            <a:r>
              <a:rPr lang="en-US" altLang="zh-CN" sz="1200" b="0" i="0" u="none" strike="noStrike" kern="1200" dirty="0" smtClean="0">
                <a:solidFill>
                  <a:schemeClr val="tx1"/>
                </a:solidFill>
                <a:latin typeface="+mn-lt"/>
                <a:ea typeface="+mn-ea"/>
                <a:cs typeface="+mn-cs"/>
              </a:rPr>
              <a:t> 1.09 </a:t>
            </a:r>
            <a:r>
              <a:rPr lang="zh-CN" altLang="en-US" sz="1200" b="0" i="0" u="none" strike="noStrike" kern="1200" dirty="0" smtClean="0">
                <a:solidFill>
                  <a:schemeClr val="tx1"/>
                </a:solidFill>
                <a:latin typeface="+mn-lt"/>
                <a:ea typeface="+mn-ea"/>
                <a:cs typeface="+mn-cs"/>
              </a:rPr>
              <a:t>，</a:t>
            </a:r>
            <a:r>
              <a:rPr lang="en-US" altLang="zh-CN" sz="1200" b="0" i="0" u="none" strike="noStrike" kern="1200" dirty="0" smtClean="0">
                <a:solidFill>
                  <a:schemeClr val="tx1"/>
                </a:solidFill>
                <a:latin typeface="+mn-lt"/>
                <a:ea typeface="+mn-ea"/>
                <a:cs typeface="+mn-cs"/>
              </a:rPr>
              <a:t>0.78</a:t>
            </a:r>
            <a:r>
              <a:rPr lang="zh-CN" altLang="en-US" sz="1200" b="0" i="0" u="none" strike="noStrike" kern="1200" dirty="0" smtClean="0">
                <a:solidFill>
                  <a:schemeClr val="tx1"/>
                </a:solidFill>
                <a:latin typeface="+mn-lt"/>
                <a:ea typeface="+mn-ea"/>
                <a:cs typeface="+mn-cs"/>
              </a:rPr>
              <a:t>，</a:t>
            </a:r>
            <a:r>
              <a:rPr lang="en-US" altLang="zh-CN" sz="1200" b="0" i="0" u="none" strike="noStrike" kern="1200" dirty="0" smtClean="0">
                <a:solidFill>
                  <a:schemeClr val="tx1"/>
                </a:solidFill>
                <a:latin typeface="+mn-lt"/>
                <a:ea typeface="+mn-ea"/>
                <a:cs typeface="+mn-cs"/>
              </a:rPr>
              <a:t> 1.48</a:t>
            </a:r>
            <a:r>
              <a:rPr lang="zh-CN" altLang="en-US" sz="1200" b="0" i="0" u="none" strike="noStrike" kern="1200" dirty="0" smtClean="0">
                <a:solidFill>
                  <a:schemeClr val="tx1"/>
                </a:solidFill>
                <a:latin typeface="+mn-lt"/>
                <a:ea typeface="+mn-ea"/>
                <a:cs typeface="+mn-cs"/>
              </a:rPr>
              <a:t>，</a:t>
            </a:r>
            <a:r>
              <a:rPr lang="en-US" altLang="zh-CN" sz="1200" b="0" i="0" u="none" strike="noStrike" kern="1200" dirty="0" smtClean="0">
                <a:solidFill>
                  <a:schemeClr val="tx1"/>
                </a:solidFill>
                <a:latin typeface="+mn-lt"/>
                <a:ea typeface="+mn-ea"/>
                <a:cs typeface="+mn-cs"/>
              </a:rPr>
              <a:t> 1.96</a:t>
            </a:r>
            <a:r>
              <a:rPr lang="zh-CN" altLang="en-US" sz="1200" b="0" i="0" u="none" strike="noStrike" kern="1200" dirty="0" smtClean="0">
                <a:solidFill>
                  <a:schemeClr val="tx1"/>
                </a:solidFill>
                <a:latin typeface="+mn-lt"/>
                <a:ea typeface="+mn-ea"/>
                <a:cs typeface="+mn-cs"/>
              </a:rPr>
              <a:t>，</a:t>
            </a:r>
            <a:r>
              <a:rPr lang="en-US" altLang="zh-CN" sz="1200" b="0" i="0" u="none" strike="noStrike" kern="1200" dirty="0" smtClean="0">
                <a:solidFill>
                  <a:schemeClr val="tx1"/>
                </a:solidFill>
                <a:latin typeface="+mn-lt"/>
                <a:ea typeface="+mn-ea"/>
                <a:cs typeface="+mn-cs"/>
              </a:rPr>
              <a:t> 0.76 </a:t>
            </a:r>
            <a:r>
              <a:rPr lang="zh-CN" altLang="en-US" sz="1200" kern="1200" dirty="0" smtClean="0">
                <a:solidFill>
                  <a:schemeClr val="tx1"/>
                </a:solidFill>
                <a:latin typeface="+mn-lt"/>
                <a:ea typeface="+mn-ea"/>
                <a:cs typeface="+mn-cs"/>
              </a:rPr>
              <a:t>，小额用户</a:t>
            </a:r>
            <a:r>
              <a:rPr lang="en-US" altLang="zh-CN" sz="1200" b="0" i="0" u="none" strike="noStrike" kern="1200" dirty="0" smtClean="0">
                <a:solidFill>
                  <a:schemeClr val="tx1"/>
                </a:solidFill>
                <a:latin typeface="+mn-lt"/>
                <a:ea typeface="+mn-ea"/>
                <a:cs typeface="+mn-cs"/>
              </a:rPr>
              <a:t>1.16</a:t>
            </a:r>
            <a:r>
              <a:rPr lang="zh-CN" altLang="en-US" sz="1200" b="0" i="0" u="none" strike="noStrike" kern="1200" dirty="0" smtClean="0">
                <a:solidFill>
                  <a:schemeClr val="tx1"/>
                </a:solidFill>
                <a:latin typeface="+mn-lt"/>
                <a:ea typeface="+mn-ea"/>
                <a:cs typeface="+mn-cs"/>
              </a:rPr>
              <a:t>，</a:t>
            </a:r>
            <a:r>
              <a:rPr lang="en-US" altLang="zh-CN" sz="1200" b="0" i="0" u="none" strike="noStrike" kern="1200" dirty="0" smtClean="0">
                <a:solidFill>
                  <a:schemeClr val="tx1"/>
                </a:solidFill>
                <a:latin typeface="+mn-lt"/>
                <a:ea typeface="+mn-ea"/>
                <a:cs typeface="+mn-cs"/>
              </a:rPr>
              <a:t>1.16</a:t>
            </a:r>
            <a:r>
              <a:rPr lang="zh-CN" altLang="en-US" sz="1200" b="0" i="0" u="none" strike="noStrike" kern="1200" dirty="0" smtClean="0">
                <a:solidFill>
                  <a:schemeClr val="tx1"/>
                </a:solidFill>
                <a:latin typeface="+mn-lt"/>
                <a:ea typeface="+mn-ea"/>
                <a:cs typeface="+mn-cs"/>
              </a:rPr>
              <a:t>，</a:t>
            </a:r>
            <a:r>
              <a:rPr lang="en-US" altLang="zh-CN" sz="1200" b="0" i="0" u="none" strike="noStrike" kern="1200" dirty="0" smtClean="0">
                <a:solidFill>
                  <a:schemeClr val="tx1"/>
                </a:solidFill>
                <a:latin typeface="+mn-lt"/>
                <a:ea typeface="+mn-ea"/>
                <a:cs typeface="+mn-cs"/>
              </a:rPr>
              <a:t>0.99</a:t>
            </a:r>
            <a:r>
              <a:rPr lang="zh-CN" altLang="en-US" sz="1200" b="0" i="0" u="none" strike="noStrike" kern="1200" dirty="0" smtClean="0">
                <a:solidFill>
                  <a:schemeClr val="tx1"/>
                </a:solidFill>
                <a:latin typeface="+mn-lt"/>
                <a:ea typeface="+mn-ea"/>
                <a:cs typeface="+mn-cs"/>
              </a:rPr>
              <a:t>，</a:t>
            </a:r>
            <a:r>
              <a:rPr lang="en-US" altLang="zh-CN" sz="1200" b="0" i="0" u="none" strike="noStrike" kern="1200" dirty="0" smtClean="0">
                <a:solidFill>
                  <a:schemeClr val="tx1"/>
                </a:solidFill>
                <a:latin typeface="+mn-lt"/>
                <a:ea typeface="+mn-ea"/>
                <a:cs typeface="+mn-cs"/>
              </a:rPr>
              <a:t> 1.25</a:t>
            </a:r>
            <a:r>
              <a:rPr lang="zh-CN" altLang="en-US" sz="1200" b="0" i="0" u="none" strike="noStrike" kern="1200" dirty="0" smtClean="0">
                <a:solidFill>
                  <a:schemeClr val="tx1"/>
                </a:solidFill>
                <a:latin typeface="+mn-lt"/>
                <a:ea typeface="+mn-ea"/>
                <a:cs typeface="+mn-cs"/>
              </a:rPr>
              <a:t>，</a:t>
            </a:r>
            <a:r>
              <a:rPr lang="en-US" altLang="zh-CN" sz="1200" b="0" i="0" u="none" strike="noStrike" kern="1200" dirty="0" smtClean="0">
                <a:solidFill>
                  <a:schemeClr val="tx1"/>
                </a:solidFill>
                <a:latin typeface="+mn-lt"/>
                <a:ea typeface="+mn-ea"/>
                <a:cs typeface="+mn-cs"/>
              </a:rPr>
              <a:t>1.81</a:t>
            </a:r>
            <a:r>
              <a:rPr lang="zh-CN" altLang="en-US" sz="1200" b="0" i="0" u="none" strike="noStrike" kern="1200" dirty="0" smtClean="0">
                <a:solidFill>
                  <a:schemeClr val="tx1"/>
                </a:solidFill>
                <a:latin typeface="+mn-lt"/>
                <a:ea typeface="+mn-ea"/>
                <a:cs typeface="+mn-cs"/>
              </a:rPr>
              <a:t>，</a:t>
            </a:r>
            <a:r>
              <a:rPr lang="en-US" altLang="zh-CN" sz="1200" b="0" i="0" u="none" strike="noStrike" kern="1200" dirty="0" smtClean="0">
                <a:solidFill>
                  <a:schemeClr val="tx1"/>
                </a:solidFill>
                <a:latin typeface="+mn-lt"/>
                <a:ea typeface="+mn-ea"/>
                <a:cs typeface="+mn-cs"/>
              </a:rPr>
              <a:t>0.78</a:t>
            </a:r>
            <a:r>
              <a:rPr lang="zh-CN" altLang="en-US" sz="1200" b="0" i="0" u="none" strike="noStrike" kern="1200" dirty="0" smtClean="0">
                <a:solidFill>
                  <a:schemeClr val="tx1"/>
                </a:solidFill>
                <a:latin typeface="+mn-lt"/>
                <a:ea typeface="+mn-ea"/>
                <a:cs typeface="+mn-cs"/>
              </a:rPr>
              <a:t>。</a:t>
            </a:r>
            <a:endParaRPr lang="en-US" altLang="zh-CN" sz="1200" b="0" i="0" u="none" strike="noStrike" kern="1200" dirty="0" smtClean="0">
              <a:solidFill>
                <a:schemeClr val="tx1"/>
              </a:solidFill>
              <a:latin typeface="+mn-lt"/>
              <a:ea typeface="+mn-ea"/>
              <a:cs typeface="+mn-cs"/>
            </a:endParaRPr>
          </a:p>
          <a:p>
            <a:r>
              <a:rPr lang="zh-CN" altLang="en-US" sz="1200" b="0" i="0" u="none" strike="noStrike" kern="1200" dirty="0" smtClean="0">
                <a:solidFill>
                  <a:schemeClr val="tx1"/>
                </a:solidFill>
                <a:latin typeface="+mn-lt"/>
                <a:ea typeface="+mn-ea"/>
                <a:cs typeface="+mn-cs"/>
              </a:rPr>
              <a:t>我手工选择的参数更保守一些。这里长假的</a:t>
            </a:r>
            <a:r>
              <a:rPr lang="zh-CN" altLang="en-US" sz="1200" kern="1200" dirty="0" smtClean="0">
                <a:solidFill>
                  <a:schemeClr val="tx1"/>
                </a:solidFill>
                <a:latin typeface="+mn-lt"/>
                <a:ea typeface="+mn-ea"/>
                <a:cs typeface="+mn-cs"/>
              </a:rPr>
              <a:t>主要</a:t>
            </a:r>
            <a:r>
              <a:rPr lang="zh-CN" altLang="en-US" sz="1200" kern="1200" dirty="0" smtClean="0">
                <a:solidFill>
                  <a:schemeClr val="tx1"/>
                </a:solidFill>
                <a:latin typeface="+mn-lt"/>
                <a:ea typeface="+mn-ea"/>
                <a:cs typeface="+mn-cs"/>
              </a:rPr>
              <a:t>的影响是</a:t>
            </a:r>
            <a:r>
              <a:rPr lang="en-US" altLang="zh-CN" sz="1200" kern="1200" dirty="0" smtClean="0">
                <a:solidFill>
                  <a:schemeClr val="tx1"/>
                </a:solidFill>
                <a:latin typeface="+mn-lt"/>
                <a:ea typeface="+mn-ea"/>
                <a:cs typeface="+mn-cs"/>
              </a:rPr>
              <a:t>28</a:t>
            </a:r>
            <a:r>
              <a:rPr lang="zh-CN" altLang="en-US" sz="1200" kern="1200" dirty="0" smtClean="0">
                <a:solidFill>
                  <a:schemeClr val="tx1"/>
                </a:solidFill>
                <a:latin typeface="+mn-lt"/>
                <a:ea typeface="+mn-ea"/>
                <a:cs typeface="+mn-cs"/>
              </a:rPr>
              <a:t>号和</a:t>
            </a:r>
            <a:r>
              <a:rPr lang="en-US" altLang="zh-CN" sz="1200" kern="1200" dirty="0" smtClean="0">
                <a:solidFill>
                  <a:schemeClr val="tx1"/>
                </a:solidFill>
                <a:latin typeface="+mn-lt"/>
                <a:ea typeface="+mn-ea"/>
                <a:cs typeface="+mn-cs"/>
              </a:rPr>
              <a:t>29</a:t>
            </a:r>
            <a:r>
              <a:rPr lang="zh-CN" altLang="en-US" sz="1200" kern="1200" dirty="0" smtClean="0">
                <a:solidFill>
                  <a:schemeClr val="tx1"/>
                </a:solidFill>
                <a:latin typeface="+mn-lt"/>
                <a:ea typeface="+mn-ea"/>
                <a:cs typeface="+mn-cs"/>
              </a:rPr>
              <a:t>号，</a:t>
            </a:r>
            <a:r>
              <a:rPr lang="en-US" altLang="zh-CN" sz="1200" kern="1200" dirty="0" smtClean="0">
                <a:solidFill>
                  <a:schemeClr val="tx1"/>
                </a:solidFill>
                <a:latin typeface="+mn-lt"/>
                <a:ea typeface="+mn-ea"/>
                <a:cs typeface="+mn-cs"/>
              </a:rPr>
              <a:t>28</a:t>
            </a:r>
            <a:r>
              <a:rPr lang="zh-CN" altLang="en-US" sz="1200" kern="1200" dirty="0" smtClean="0">
                <a:solidFill>
                  <a:schemeClr val="tx1"/>
                </a:solidFill>
                <a:latin typeface="+mn-lt"/>
                <a:ea typeface="+mn-ea"/>
                <a:cs typeface="+mn-cs"/>
              </a:rPr>
              <a:t>号是周日，但是是会计</a:t>
            </a:r>
            <a:r>
              <a:rPr lang="zh-CN" altLang="en-US" sz="1200" kern="1200" dirty="0" smtClean="0">
                <a:solidFill>
                  <a:schemeClr val="tx1"/>
                </a:solidFill>
                <a:latin typeface="+mn-lt"/>
                <a:ea typeface="+mn-ea"/>
                <a:cs typeface="+mn-cs"/>
              </a:rPr>
              <a:t>日，</a:t>
            </a:r>
            <a:r>
              <a:rPr lang="en-US" altLang="zh-CN" sz="1200" kern="1200" dirty="0" smtClean="0">
                <a:solidFill>
                  <a:schemeClr val="tx1"/>
                </a:solidFill>
                <a:latin typeface="+mn-lt"/>
                <a:ea typeface="+mn-ea"/>
                <a:cs typeface="+mn-cs"/>
              </a:rPr>
              <a:t>29</a:t>
            </a:r>
            <a:r>
              <a:rPr lang="zh-CN" altLang="en-US" sz="1200" kern="1200" dirty="0" smtClean="0">
                <a:solidFill>
                  <a:schemeClr val="tx1"/>
                </a:solidFill>
                <a:latin typeface="+mn-lt"/>
                <a:ea typeface="+mn-ea"/>
                <a:cs typeface="+mn-cs"/>
              </a:rPr>
              <a:t>日是实际的最后一天，只有这天存入才能得到长假利息。</a:t>
            </a:r>
            <a:r>
              <a:rPr lang="en-US" altLang="zh-CN" sz="1200" kern="1200" dirty="0" smtClean="0">
                <a:solidFill>
                  <a:schemeClr val="tx1"/>
                </a:solidFill>
                <a:latin typeface="+mn-lt"/>
                <a:ea typeface="+mn-ea"/>
                <a:cs typeface="+mn-cs"/>
              </a:rPr>
              <a:t>30</a:t>
            </a:r>
            <a:r>
              <a:rPr lang="zh-CN" altLang="en-US" sz="1200" kern="1200" dirty="0" smtClean="0">
                <a:solidFill>
                  <a:schemeClr val="tx1"/>
                </a:solidFill>
                <a:latin typeface="+mn-lt"/>
                <a:ea typeface="+mn-ea"/>
                <a:cs typeface="+mn-cs"/>
              </a:rPr>
              <a:t>日存入的话，要节后才能计息。</a:t>
            </a:r>
            <a:endParaRPr lang="zh-CN" altLang="zh-CN" sz="1200" kern="1200" dirty="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CFAE2AA-BE5B-48E1-AE60-98D254FFC4D1}" type="slidenum">
              <a:rPr lang="zh-CN" altLang="en-US" smtClean="0"/>
              <a:pPr/>
              <a:t>16</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CFAE2AA-BE5B-48E1-AE60-98D254FFC4D1}" type="slidenum">
              <a:rPr lang="zh-CN" altLang="en-US" smtClean="0"/>
              <a:pPr/>
              <a:t>17</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最后的总结，有相同经历的人应该都可以理解，是痛并快乐着</a:t>
            </a:r>
            <a:r>
              <a:rPr lang="zh-CN" altLang="en-US" dirty="0" smtClean="0"/>
              <a:t>。很累，但是收获很大。</a:t>
            </a:r>
            <a:endParaRPr lang="en-US" altLang="zh-CN" dirty="0" smtClean="0"/>
          </a:p>
          <a:p>
            <a:r>
              <a:rPr lang="zh-CN" altLang="en-US" dirty="0" smtClean="0"/>
              <a:t>略感悲哀的是，最大的收获其实是发现自己一直是在各种弯路各种岔道上穿插前行的。</a:t>
            </a:r>
            <a:endParaRPr lang="en-US" altLang="zh-CN" dirty="0" smtClean="0"/>
          </a:p>
          <a:p>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fld id="{CCFAE2AA-BE5B-48E1-AE60-98D254FFC4D1}" type="slidenum">
              <a:rPr lang="zh-CN" altLang="en-US" smtClean="0"/>
              <a:pPr/>
              <a:t>18</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mn-lt"/>
                <a:ea typeface="+mn-ea"/>
                <a:cs typeface="+mn-cs"/>
              </a:rPr>
              <a:t>通过时间序列分解技术，可以将时间序列中包含的变动要素分离出来</a:t>
            </a:r>
            <a:r>
              <a:rPr lang="en-US" altLang="zh-CN" sz="1200" kern="1200" dirty="0" smtClean="0">
                <a:solidFill>
                  <a:schemeClr val="tx1"/>
                </a:solidFill>
                <a:latin typeface="+mn-lt"/>
                <a:ea typeface="+mn-ea"/>
                <a:cs typeface="+mn-cs"/>
              </a:rPr>
              <a:t>(</a:t>
            </a:r>
            <a:r>
              <a:rPr lang="zh-CN" altLang="zh-CN" sz="1200" kern="1200" dirty="0" smtClean="0">
                <a:solidFill>
                  <a:schemeClr val="tx1"/>
                </a:solidFill>
                <a:latin typeface="+mn-lt"/>
                <a:ea typeface="+mn-ea"/>
                <a:cs typeface="+mn-cs"/>
              </a:rPr>
              <a:t>图表</a:t>
            </a:r>
            <a:r>
              <a:rPr lang="en-US" altLang="zh-CN" sz="1200" kern="1200" dirty="0" smtClean="0">
                <a:solidFill>
                  <a:schemeClr val="tx1"/>
                </a:solidFill>
                <a:latin typeface="+mn-lt"/>
                <a:ea typeface="+mn-ea"/>
                <a:cs typeface="+mn-cs"/>
              </a:rPr>
              <a:t>1)</a:t>
            </a:r>
            <a:r>
              <a:rPr lang="zh-CN" altLang="zh-CN" sz="1200" kern="1200" dirty="0" smtClean="0">
                <a:solidFill>
                  <a:schemeClr val="tx1"/>
                </a:solidFill>
                <a:latin typeface="+mn-lt"/>
                <a:ea typeface="+mn-ea"/>
                <a:cs typeface="+mn-cs"/>
              </a:rPr>
              <a:t>。</a:t>
            </a:r>
            <a:r>
              <a:rPr lang="zh-CN" altLang="en-US" sz="1200" kern="1200" dirty="0" smtClean="0">
                <a:solidFill>
                  <a:schemeClr val="tx1"/>
                </a:solidFill>
                <a:latin typeface="+mn-lt"/>
                <a:ea typeface="+mn-ea"/>
                <a:cs typeface="+mn-cs"/>
              </a:rPr>
              <a:t>分解的算法有不少，比较常用的就是我所使用的</a:t>
            </a:r>
            <a:r>
              <a:rPr lang="en-US" altLang="zh-CN" sz="1200" kern="1200" dirty="0" smtClean="0">
                <a:solidFill>
                  <a:schemeClr val="tx1"/>
                </a:solidFill>
                <a:latin typeface="+mn-lt"/>
                <a:ea typeface="+mn-ea"/>
                <a:cs typeface="+mn-cs"/>
              </a:rPr>
              <a:t>STL</a:t>
            </a:r>
            <a:r>
              <a:rPr lang="zh-CN" altLang="en-US" sz="1200" kern="1200" dirty="0" smtClean="0">
                <a:solidFill>
                  <a:schemeClr val="tx1"/>
                </a:solidFill>
                <a:latin typeface="+mn-lt"/>
                <a:ea typeface="+mn-ea"/>
                <a:cs typeface="+mn-cs"/>
              </a:rPr>
              <a:t>分解</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将一个时间序列，分解成</a:t>
            </a:r>
            <a:r>
              <a:rPr lang="en-US" altLang="zh-CN" sz="1200" kern="1200" dirty="0" smtClean="0">
                <a:solidFill>
                  <a:schemeClr val="tx1"/>
                </a:solidFill>
                <a:latin typeface="+mn-lt"/>
                <a:ea typeface="+mn-ea"/>
                <a:cs typeface="+mn-cs"/>
              </a:rPr>
              <a:t>S T R</a:t>
            </a:r>
            <a:r>
              <a:rPr lang="zh-CN" altLang="en-US" sz="1200" kern="1200" dirty="0" smtClean="0">
                <a:solidFill>
                  <a:schemeClr val="tx1"/>
                </a:solidFill>
                <a:latin typeface="+mn-lt"/>
                <a:ea typeface="+mn-ea"/>
                <a:cs typeface="+mn-cs"/>
              </a:rPr>
              <a:t>三个部分。</a:t>
            </a:r>
            <a:endParaRPr lang="zh-CN" altLang="en-US" dirty="0"/>
          </a:p>
        </p:txBody>
      </p:sp>
      <p:sp>
        <p:nvSpPr>
          <p:cNvPr id="4" name="灯片编号占位符 3"/>
          <p:cNvSpPr>
            <a:spLocks noGrp="1"/>
          </p:cNvSpPr>
          <p:nvPr>
            <p:ph type="sldNum" sz="quarter" idx="10"/>
          </p:nvPr>
        </p:nvSpPr>
        <p:spPr/>
        <p:txBody>
          <a:bodyPr/>
          <a:lstStyle/>
          <a:p>
            <a:fld id="{CCFAE2AA-BE5B-48E1-AE60-98D254FFC4D1}" type="slidenum">
              <a:rPr lang="zh-CN" altLang="en-US" smtClean="0"/>
              <a:pPr/>
              <a:t>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mn-lt"/>
                <a:ea typeface="+mn-ea"/>
                <a:cs typeface="+mn-cs"/>
              </a:rPr>
              <a:t>特别是一周波动，在趋势图上比较明显。</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在长期趋势中，一个月中的每天都相等，月内波动被回归到了</a:t>
            </a:r>
            <a:r>
              <a:rPr lang="en-US" altLang="zh-CN" dirty="0" err="1" smtClean="0"/>
              <a:t>Smonth</a:t>
            </a:r>
            <a:r>
              <a:rPr lang="zh-CN" altLang="en-US" dirty="0" smtClean="0"/>
              <a:t>中</a:t>
            </a:r>
            <a:r>
              <a:rPr lang="zh-CN" altLang="en-US" dirty="0" smtClean="0"/>
              <a:t>。</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dirty="0" smtClean="0"/>
              <a:t>初赛时我的想法还比较模糊，并没有太清晰的条理，只是参考了打新股业内著名的黄白表的思路，在此向数字兄表示</a:t>
            </a:r>
            <a:r>
              <a:rPr lang="zh-CN" altLang="en-US" dirty="0" smtClean="0"/>
              <a:t>致谢</a:t>
            </a:r>
            <a:r>
              <a:rPr lang="zh-CN" altLang="zh-CN" dirty="0" smtClean="0"/>
              <a:t>。当时我使用的模型</a:t>
            </a:r>
            <a:r>
              <a:rPr lang="zh-CN" altLang="en-US" dirty="0" smtClean="0"/>
              <a:t>就是这个</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除了数据汇总以外我都是都用</a:t>
            </a:r>
            <a:r>
              <a:rPr lang="en-US" altLang="zh-CN" dirty="0" smtClean="0"/>
              <a:t>excel</a:t>
            </a:r>
            <a:r>
              <a:rPr lang="zh-CN" altLang="en-US" dirty="0" smtClean="0"/>
              <a:t>来做的，代码和说明我发在论坛了，比较原生态，但是如果认真调整参数，最终应该也可以得到</a:t>
            </a:r>
            <a:r>
              <a:rPr lang="en-US" altLang="zh-CN" dirty="0" smtClean="0"/>
              <a:t>190</a:t>
            </a:r>
            <a:r>
              <a:rPr lang="zh-CN" altLang="en-US" dirty="0" smtClean="0"/>
              <a:t>分以上。很简单的算法只要概念清晰，一样可以取得不错的效果。</a:t>
            </a:r>
            <a:endParaRPr lang="zh-CN" altLang="en-US" dirty="0"/>
          </a:p>
        </p:txBody>
      </p:sp>
      <p:sp>
        <p:nvSpPr>
          <p:cNvPr id="4" name="灯片编号占位符 3"/>
          <p:cNvSpPr>
            <a:spLocks noGrp="1"/>
          </p:cNvSpPr>
          <p:nvPr>
            <p:ph type="sldNum" sz="quarter" idx="10"/>
          </p:nvPr>
        </p:nvSpPr>
        <p:spPr/>
        <p:txBody>
          <a:bodyPr/>
          <a:lstStyle/>
          <a:p>
            <a:fld id="{CCFAE2AA-BE5B-48E1-AE60-98D254FFC4D1}" type="slidenum">
              <a:rPr lang="zh-CN" altLang="en-US" smtClean="0"/>
              <a:pPr/>
              <a:t>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kumimoji="0" lang="zh-CN" altLang="en-US" sz="12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rPr>
              <a:t>季节调整可以理解成将不规则要素</a:t>
            </a:r>
            <a:r>
              <a:rPr kumimoji="0" lang="en-US" altLang="zh-CN" sz="12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rPr>
              <a:t>I</a:t>
            </a:r>
            <a:r>
              <a:rPr kumimoji="0" lang="zh-CN" altLang="en-US" sz="12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rPr>
              <a:t>中的一些特殊规则要素分解出来，降低</a:t>
            </a:r>
            <a:r>
              <a:rPr kumimoji="0" lang="en-US" altLang="zh-CN" sz="12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rPr>
              <a:t>I</a:t>
            </a:r>
            <a:r>
              <a:rPr kumimoji="0" lang="zh-CN" altLang="en-US" sz="12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rPr>
              <a:t>的方差，提高模型精度。</a:t>
            </a:r>
            <a:endParaRPr kumimoji="0" lang="en-US" altLang="zh-CN" sz="12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endParaRPr>
          </a:p>
          <a:p>
            <a:endParaRPr kumimoji="0" lang="en-US" altLang="zh-CN" sz="12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endParaRPr>
          </a:p>
          <a:p>
            <a:r>
              <a:rPr lang="zh-CN" altLang="en-US" sz="1200" dirty="0" smtClean="0">
                <a:latin typeface="微软雅黑" pitchFamily="34" charset="-122"/>
                <a:ea typeface="微软雅黑" pitchFamily="34" charset="-122"/>
                <a:cs typeface="Times New Roman" pitchFamily="18" charset="0"/>
              </a:rPr>
              <a:t>是一种短期投资模式，</a:t>
            </a:r>
            <a:endParaRPr lang="en-US" altLang="zh-CN" sz="1200" dirty="0" smtClean="0">
              <a:latin typeface="微软雅黑" pitchFamily="34" charset="-122"/>
              <a:ea typeface="微软雅黑" pitchFamily="34" charset="-122"/>
              <a:cs typeface="Times New Roman" pitchFamily="18" charset="0"/>
            </a:endParaRPr>
          </a:p>
          <a:p>
            <a:endParaRPr lang="en-US" altLang="zh-CN" sz="1200" dirty="0" smtClean="0">
              <a:latin typeface="微软雅黑" pitchFamily="34" charset="-122"/>
              <a:ea typeface="微软雅黑" pitchFamily="34" charset="-122"/>
              <a:cs typeface="Times New Roman" pitchFamily="18" charset="0"/>
            </a:endParaRPr>
          </a:p>
          <a:p>
            <a:r>
              <a:rPr lang="zh-CN" altLang="en-US" sz="1200" dirty="0" smtClean="0">
                <a:latin typeface="微软雅黑" pitchFamily="34" charset="-122"/>
                <a:ea typeface="微软雅黑" pitchFamily="34" charset="-122"/>
                <a:cs typeface="Times New Roman" pitchFamily="18" charset="0"/>
              </a:rPr>
              <a:t>新股不败是中国低风险投资领域的神话</a:t>
            </a:r>
            <a:r>
              <a:rPr lang="zh-CN" altLang="en-US" sz="1200" dirty="0" smtClean="0">
                <a:latin typeface="微软雅黑" pitchFamily="34" charset="-122"/>
                <a:ea typeface="微软雅黑" pitchFamily="34" charset="-122"/>
                <a:cs typeface="Times New Roman" pitchFamily="18" charset="0"/>
              </a:rPr>
              <a:t>，打新资金动则万亿计。</a:t>
            </a:r>
            <a:endParaRPr lang="zh-CN" altLang="en-US" dirty="0"/>
          </a:p>
        </p:txBody>
      </p:sp>
      <p:sp>
        <p:nvSpPr>
          <p:cNvPr id="4" name="灯片编号占位符 3"/>
          <p:cNvSpPr>
            <a:spLocks noGrp="1"/>
          </p:cNvSpPr>
          <p:nvPr>
            <p:ph type="sldNum" sz="quarter" idx="10"/>
          </p:nvPr>
        </p:nvSpPr>
        <p:spPr/>
        <p:txBody>
          <a:bodyPr/>
          <a:lstStyle/>
          <a:p>
            <a:fld id="{CCFAE2AA-BE5B-48E1-AE60-98D254FFC4D1}" type="slidenum">
              <a:rPr lang="zh-CN" altLang="en-US" smtClean="0"/>
              <a:pPr/>
              <a:t>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mn-lt"/>
                <a:ea typeface="+mn-ea"/>
                <a:cs typeface="+mn-cs"/>
              </a:rPr>
              <a:t>新股影响以初赛</a:t>
            </a:r>
            <a:r>
              <a:rPr lang="en-US" altLang="zh-CN" sz="1200" kern="1200" dirty="0" smtClean="0">
                <a:solidFill>
                  <a:schemeClr val="tx1"/>
                </a:solidFill>
                <a:latin typeface="+mn-lt"/>
                <a:ea typeface="+mn-ea"/>
                <a:cs typeface="+mn-cs"/>
              </a:rPr>
              <a:t>part2</a:t>
            </a:r>
            <a:r>
              <a:rPr lang="zh-CN" altLang="zh-CN" sz="1200" kern="1200" dirty="0" smtClean="0">
                <a:solidFill>
                  <a:schemeClr val="tx1"/>
                </a:solidFill>
                <a:latin typeface="+mn-lt"/>
                <a:ea typeface="+mn-ea"/>
                <a:cs typeface="+mn-cs"/>
              </a:rPr>
              <a:t>的数据最为明显</a:t>
            </a:r>
            <a:r>
              <a:rPr lang="en-US" altLang="zh-CN" sz="1200" kern="1200" dirty="0" smtClean="0">
                <a:solidFill>
                  <a:schemeClr val="tx1"/>
                </a:solidFill>
                <a:latin typeface="+mn-lt"/>
                <a:ea typeface="+mn-ea"/>
                <a:cs typeface="+mn-cs"/>
              </a:rPr>
              <a:t>(</a:t>
            </a:r>
            <a:r>
              <a:rPr lang="zh-CN" altLang="zh-CN" sz="1200" kern="1200" dirty="0" smtClean="0">
                <a:solidFill>
                  <a:schemeClr val="tx1"/>
                </a:solidFill>
                <a:latin typeface="+mn-lt"/>
                <a:ea typeface="+mn-ea"/>
                <a:cs typeface="+mn-cs"/>
              </a:rPr>
              <a:t>见图表</a:t>
            </a:r>
            <a:r>
              <a:rPr lang="en-US" altLang="zh-CN" sz="1200" kern="1200" dirty="0" smtClean="0">
                <a:solidFill>
                  <a:schemeClr val="tx1"/>
                </a:solidFill>
                <a:latin typeface="+mn-lt"/>
                <a:ea typeface="+mn-ea"/>
                <a:cs typeface="+mn-cs"/>
              </a:rPr>
              <a:t>2)</a:t>
            </a:r>
            <a:r>
              <a:rPr lang="zh-CN" altLang="zh-CN" sz="1200" kern="1200" dirty="0" smtClean="0">
                <a:solidFill>
                  <a:schemeClr val="tx1"/>
                </a:solidFill>
                <a:latin typeface="+mn-lt"/>
                <a:ea typeface="+mn-ea"/>
                <a:cs typeface="+mn-cs"/>
              </a:rPr>
              <a:t>。但是复赛数据，资金量最大的几个用户中，新股爱好者占比相对较少，且使用此类特征似乎有违规的嫌疑，复赛就没有再考虑新股这一特征了。</a:t>
            </a:r>
            <a:endParaRPr lang="zh-CN" altLang="zh-CN" sz="1200" dirty="0"/>
          </a:p>
        </p:txBody>
      </p:sp>
      <p:sp>
        <p:nvSpPr>
          <p:cNvPr id="4" name="灯片编号占位符 3"/>
          <p:cNvSpPr>
            <a:spLocks noGrp="1"/>
          </p:cNvSpPr>
          <p:nvPr>
            <p:ph type="sldNum" sz="quarter" idx="10"/>
          </p:nvPr>
        </p:nvSpPr>
        <p:spPr/>
        <p:txBody>
          <a:bodyPr/>
          <a:lstStyle/>
          <a:p>
            <a:fld id="{CCFAE2AA-BE5B-48E1-AE60-98D254FFC4D1}" type="slidenum">
              <a:rPr lang="zh-CN" altLang="en-US" smtClean="0"/>
              <a:pPr/>
              <a:t>7</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latin typeface="微软雅黑" pitchFamily="34" charset="-122"/>
                <a:ea typeface="微软雅黑" pitchFamily="34" charset="-122"/>
                <a:cs typeface="Times New Roman" pitchFamily="18" charset="0"/>
              </a:rPr>
              <a:t>从数据集</a:t>
            </a:r>
            <a:r>
              <a:rPr lang="zh-CN" altLang="en-US" sz="1200" dirty="0" smtClean="0">
                <a:latin typeface="微软雅黑" pitchFamily="34" charset="-122"/>
                <a:ea typeface="微软雅黑" pitchFamily="34" charset="-122"/>
                <a:cs typeface="Times New Roman" pitchFamily="18" charset="0"/>
              </a:rPr>
              <a:t>上可以明确看出，会计日的经济</a:t>
            </a:r>
            <a:r>
              <a:rPr lang="zh-CN" altLang="en-US" sz="1200" dirty="0" smtClean="0">
                <a:latin typeface="微软雅黑" pitchFamily="34" charset="-122"/>
                <a:ea typeface="微软雅黑" pitchFamily="34" charset="-122"/>
                <a:cs typeface="Times New Roman" pitchFamily="18" charset="0"/>
              </a:rPr>
              <a:t>活动强度程度</a:t>
            </a:r>
            <a:r>
              <a:rPr lang="zh-CN" altLang="en-US" sz="1200" dirty="0" smtClean="0">
                <a:latin typeface="微软雅黑" pitchFamily="34" charset="-122"/>
                <a:ea typeface="微软雅黑" pitchFamily="34" charset="-122"/>
                <a:cs typeface="Times New Roman" pitchFamily="18" charset="0"/>
              </a:rPr>
              <a:t>是明显高于非会计日的</a:t>
            </a:r>
            <a:r>
              <a:rPr lang="zh-CN" altLang="en-US" sz="1200" dirty="0" smtClean="0">
                <a:latin typeface="微软雅黑" pitchFamily="34" charset="-122"/>
                <a:ea typeface="微软雅黑" pitchFamily="34" charset="-122"/>
                <a:cs typeface="Times New Roman" pitchFamily="18" charset="0"/>
              </a:rPr>
              <a:t>，通常周六</a:t>
            </a:r>
            <a:r>
              <a:rPr lang="zh-CN" altLang="en-US" sz="1200" dirty="0" smtClean="0">
                <a:latin typeface="微软雅黑" pitchFamily="34" charset="-122"/>
                <a:ea typeface="微软雅黑" pitchFamily="34" charset="-122"/>
                <a:cs typeface="Times New Roman" pitchFamily="18" charset="0"/>
              </a:rPr>
              <a:t>周日的申购赎回都会明显低于周一至周五。</a:t>
            </a:r>
            <a:endParaRPr lang="en-US" altLang="zh-CN" sz="1200" dirty="0" smtClean="0">
              <a:latin typeface="微软雅黑" pitchFamily="34" charset="-122"/>
              <a:ea typeface="微软雅黑" pitchFamily="34" charset="-122"/>
              <a:cs typeface="Times New Roman" pitchFamily="18" charset="0"/>
            </a:endParaRPr>
          </a:p>
          <a:p>
            <a:endParaRPr lang="en-US" altLang="zh-CN" sz="1200" dirty="0" smtClean="0">
              <a:latin typeface="微软雅黑" pitchFamily="34" charset="-122"/>
              <a:ea typeface="微软雅黑" pitchFamily="34" charset="-122"/>
              <a:cs typeface="Times New Roman" pitchFamily="18" charset="0"/>
            </a:endParaRPr>
          </a:p>
          <a:p>
            <a:r>
              <a:rPr lang="zh-CN" altLang="en-US" sz="1200" dirty="0" smtClean="0">
                <a:latin typeface="微软雅黑" pitchFamily="34" charset="-122"/>
                <a:ea typeface="微软雅黑" pitchFamily="34" charset="-122"/>
                <a:cs typeface="Times New Roman" pitchFamily="18" charset="0"/>
              </a:rPr>
              <a:t>节假日会改变会计日在星期中的排列，进而显著影响申购赎回量。特别是</a:t>
            </a:r>
            <a:r>
              <a:rPr lang="zh-CN" altLang="en-US" sz="1200" dirty="0" smtClean="0">
                <a:latin typeface="微软雅黑" pitchFamily="34" charset="-122"/>
                <a:ea typeface="微软雅黑" pitchFamily="34" charset="-122"/>
                <a:cs typeface="Times New Roman" pitchFamily="18" charset="0"/>
              </a:rPr>
              <a:t>长假，连续的非会计日会造成申购赎回的大低谷，而在长假前后，则会形成高峰，长假前的效果会更显著。</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dirty="0" smtClean="0">
                <a:latin typeface="微软雅黑" pitchFamily="34" charset="-122"/>
                <a:ea typeface="微软雅黑" pitchFamily="34" charset="-122"/>
                <a:cs typeface="Times New Roman" pitchFamily="18" charset="0"/>
              </a:rPr>
              <a:t>而国庆节长假前的回归预测则相对较难。</a:t>
            </a:r>
            <a:r>
              <a:rPr lang="en-US" altLang="zh-CN" sz="1200" dirty="0" smtClean="0">
                <a:latin typeface="微软雅黑" pitchFamily="34" charset="-122"/>
                <a:ea typeface="微软雅黑" pitchFamily="34" charset="-122"/>
                <a:cs typeface="Times New Roman" pitchFamily="18" charset="0"/>
              </a:rPr>
              <a:t>13</a:t>
            </a:r>
            <a:r>
              <a:rPr lang="zh-CN" altLang="en-US" sz="1200" dirty="0" smtClean="0">
                <a:latin typeface="微软雅黑" pitchFamily="34" charset="-122"/>
                <a:ea typeface="微软雅黑" pitchFamily="34" charset="-122"/>
                <a:cs typeface="Times New Roman" pitchFamily="18" charset="0"/>
              </a:rPr>
              <a:t>年国庆和</a:t>
            </a:r>
            <a:r>
              <a:rPr lang="en-US" altLang="zh-CN" sz="1200" dirty="0" smtClean="0">
                <a:latin typeface="微软雅黑" pitchFamily="34" charset="-122"/>
                <a:ea typeface="微软雅黑" pitchFamily="34" charset="-122"/>
                <a:cs typeface="Times New Roman" pitchFamily="18" charset="0"/>
              </a:rPr>
              <a:t>14</a:t>
            </a:r>
            <a:r>
              <a:rPr lang="zh-CN" altLang="en-US" sz="1200" dirty="0" smtClean="0">
                <a:latin typeface="微软雅黑" pitchFamily="34" charset="-122"/>
                <a:ea typeface="微软雅黑" pitchFamily="34" charset="-122"/>
                <a:cs typeface="Times New Roman" pitchFamily="18" charset="0"/>
              </a:rPr>
              <a:t>年春节长假前的数据波动很大，而且不同批次的数据之间稳定性较差。</a:t>
            </a:r>
            <a:endParaRPr lang="en-US" altLang="zh-CN" sz="1200" dirty="0" smtClean="0">
              <a:latin typeface="微软雅黑" pitchFamily="34" charset="-122"/>
              <a:ea typeface="微软雅黑" pitchFamily="34" charset="-122"/>
              <a:cs typeface="Times New Roman" pitchFamily="18" charset="0"/>
            </a:endParaRPr>
          </a:p>
          <a:p>
            <a:endParaRPr lang="en-US" altLang="zh-CN" sz="1200" kern="1200" dirty="0" smtClean="0">
              <a:solidFill>
                <a:schemeClr val="tx1"/>
              </a:solidFill>
              <a:latin typeface="微软雅黑" pitchFamily="34" charset="-122"/>
              <a:ea typeface="微软雅黑" pitchFamily="34" charset="-122"/>
              <a:cs typeface="Times New Roman" pitchFamily="18" charset="0"/>
            </a:endParaRPr>
          </a:p>
          <a:p>
            <a:r>
              <a:rPr lang="en-US" altLang="zh-CN" sz="1200" kern="1200" dirty="0" smtClean="0">
                <a:solidFill>
                  <a:schemeClr val="tx1"/>
                </a:solidFill>
                <a:latin typeface="+mn-lt"/>
                <a:ea typeface="+mn-ea"/>
                <a:cs typeface="+mn-cs"/>
              </a:rPr>
              <a:t>feast</a:t>
            </a:r>
            <a:r>
              <a:rPr lang="zh-CN" altLang="zh-CN" sz="1200" kern="1200" dirty="0" smtClean="0">
                <a:solidFill>
                  <a:schemeClr val="tx1"/>
                </a:solidFill>
                <a:latin typeface="+mn-lt"/>
                <a:ea typeface="+mn-ea"/>
                <a:cs typeface="+mn-cs"/>
              </a:rPr>
              <a:t>代表中秋的影响，只影响</a:t>
            </a:r>
            <a:r>
              <a:rPr lang="en-US" altLang="zh-CN" sz="1200" kern="1200" dirty="0" smtClean="0">
                <a:solidFill>
                  <a:schemeClr val="tx1"/>
                </a:solidFill>
                <a:latin typeface="+mn-lt"/>
                <a:ea typeface="+mn-ea"/>
                <a:cs typeface="+mn-cs"/>
              </a:rPr>
              <a:t>9</a:t>
            </a:r>
            <a:r>
              <a:rPr lang="zh-CN" altLang="zh-CN" sz="1200" kern="1200" dirty="0" smtClean="0">
                <a:solidFill>
                  <a:schemeClr val="tx1"/>
                </a:solidFill>
                <a:latin typeface="+mn-lt"/>
                <a:ea typeface="+mn-ea"/>
                <a:cs typeface="+mn-cs"/>
              </a:rPr>
              <a:t>月的</a:t>
            </a:r>
            <a:r>
              <a:rPr lang="en-US" altLang="zh-CN" sz="1200" kern="1200" dirty="0" smtClean="0">
                <a:solidFill>
                  <a:schemeClr val="tx1"/>
                </a:solidFill>
                <a:latin typeface="+mn-lt"/>
                <a:ea typeface="+mn-ea"/>
                <a:cs typeface="+mn-cs"/>
              </a:rPr>
              <a:t>6,7,8,9</a:t>
            </a:r>
            <a:r>
              <a:rPr lang="zh-CN" altLang="zh-CN" sz="1200" kern="1200" dirty="0" smtClean="0">
                <a:solidFill>
                  <a:schemeClr val="tx1"/>
                </a:solidFill>
                <a:latin typeface="+mn-lt"/>
                <a:ea typeface="+mn-ea"/>
                <a:cs typeface="+mn-cs"/>
              </a:rPr>
              <a:t>四天。</a:t>
            </a:r>
            <a:r>
              <a:rPr lang="en-US" altLang="zh-CN" sz="1200" kern="1200" dirty="0" err="1" smtClean="0">
                <a:solidFill>
                  <a:schemeClr val="tx1"/>
                </a:solidFill>
                <a:latin typeface="+mn-lt"/>
                <a:ea typeface="+mn-ea"/>
                <a:cs typeface="+mn-cs"/>
              </a:rPr>
              <a:t>bigfeast</a:t>
            </a:r>
            <a:r>
              <a:rPr lang="zh-CN" altLang="zh-CN" sz="1200" kern="1200" dirty="0" smtClean="0">
                <a:solidFill>
                  <a:schemeClr val="tx1"/>
                </a:solidFill>
                <a:latin typeface="+mn-lt"/>
                <a:ea typeface="+mn-ea"/>
                <a:cs typeface="+mn-cs"/>
              </a:rPr>
              <a:t>代表国庆长假前的影响，只影响</a:t>
            </a:r>
            <a:r>
              <a:rPr lang="en-US" altLang="zh-CN" sz="1200" kern="1200" dirty="0" smtClean="0">
                <a:solidFill>
                  <a:schemeClr val="tx1"/>
                </a:solidFill>
                <a:latin typeface="+mn-lt"/>
                <a:ea typeface="+mn-ea"/>
                <a:cs typeface="+mn-cs"/>
              </a:rPr>
              <a:t>9</a:t>
            </a:r>
            <a:r>
              <a:rPr lang="zh-CN" altLang="zh-CN" sz="1200" kern="1200" dirty="0" smtClean="0">
                <a:solidFill>
                  <a:schemeClr val="tx1"/>
                </a:solidFill>
                <a:latin typeface="+mn-lt"/>
                <a:ea typeface="+mn-ea"/>
                <a:cs typeface="+mn-cs"/>
              </a:rPr>
              <a:t>月的</a:t>
            </a:r>
            <a:r>
              <a:rPr lang="en-US" altLang="zh-CN" sz="1200" kern="1200" dirty="0" smtClean="0">
                <a:solidFill>
                  <a:schemeClr val="tx1"/>
                </a:solidFill>
                <a:latin typeface="+mn-lt"/>
                <a:ea typeface="+mn-ea"/>
                <a:cs typeface="+mn-cs"/>
              </a:rPr>
              <a:t>25,26,27,28,29,30</a:t>
            </a:r>
            <a:r>
              <a:rPr lang="zh-CN" altLang="zh-CN" sz="1200" kern="1200" dirty="0" smtClean="0">
                <a:solidFill>
                  <a:schemeClr val="tx1"/>
                </a:solidFill>
                <a:latin typeface="+mn-lt"/>
                <a:ea typeface="+mn-ea"/>
                <a:cs typeface="+mn-cs"/>
              </a:rPr>
              <a:t>这六天。该影响强度大，情况复杂，无法使用简单的乘法模型叠加。</a:t>
            </a:r>
            <a:endParaRPr lang="zh-CN" altLang="zh-CN" sz="1200" kern="1200" dirty="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CFAE2AA-BE5B-48E1-AE60-98D254FFC4D1}" type="slidenum">
              <a:rPr lang="zh-CN" altLang="en-US" smtClean="0"/>
              <a:pPr/>
              <a:t>8</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消费和取现趋势几乎不相关，应该分开预测。而存款则无细分的必要。</a:t>
            </a:r>
            <a:endParaRPr lang="en-US" altLang="zh-CN" dirty="0" smtClean="0"/>
          </a:p>
        </p:txBody>
      </p:sp>
      <p:sp>
        <p:nvSpPr>
          <p:cNvPr id="4" name="灯片编号占位符 3"/>
          <p:cNvSpPr>
            <a:spLocks noGrp="1"/>
          </p:cNvSpPr>
          <p:nvPr>
            <p:ph type="sldNum" sz="quarter" idx="10"/>
          </p:nvPr>
        </p:nvSpPr>
        <p:spPr/>
        <p:txBody>
          <a:bodyPr/>
          <a:lstStyle/>
          <a:p>
            <a:fld id="{CCFAE2AA-BE5B-48E1-AE60-98D254FFC4D1}" type="slidenum">
              <a:rPr lang="zh-CN" altLang="en-US" smtClean="0"/>
              <a:pPr/>
              <a:t>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dirty="0" smtClean="0">
                <a:solidFill>
                  <a:schemeClr val="tx1"/>
                </a:solidFill>
                <a:latin typeface="+mn-lt"/>
                <a:ea typeface="+mn-ea"/>
                <a:cs typeface="+mn-cs"/>
              </a:rPr>
              <a:t>feast</a:t>
            </a:r>
            <a:r>
              <a:rPr lang="zh-CN" altLang="zh-CN" sz="1200" kern="1200" dirty="0" smtClean="0">
                <a:solidFill>
                  <a:schemeClr val="tx1"/>
                </a:solidFill>
                <a:latin typeface="+mn-lt"/>
                <a:ea typeface="+mn-ea"/>
                <a:cs typeface="+mn-cs"/>
              </a:rPr>
              <a:t>代表中秋的影响，只影响</a:t>
            </a:r>
            <a:r>
              <a:rPr lang="en-US" altLang="zh-CN" sz="1200" kern="1200" dirty="0" smtClean="0">
                <a:solidFill>
                  <a:schemeClr val="tx1"/>
                </a:solidFill>
                <a:latin typeface="+mn-lt"/>
                <a:ea typeface="+mn-ea"/>
                <a:cs typeface="+mn-cs"/>
              </a:rPr>
              <a:t>9</a:t>
            </a:r>
            <a:r>
              <a:rPr lang="zh-CN" altLang="zh-CN" sz="1200" kern="1200" dirty="0" smtClean="0">
                <a:solidFill>
                  <a:schemeClr val="tx1"/>
                </a:solidFill>
                <a:latin typeface="+mn-lt"/>
                <a:ea typeface="+mn-ea"/>
                <a:cs typeface="+mn-cs"/>
              </a:rPr>
              <a:t>月的</a:t>
            </a:r>
            <a:r>
              <a:rPr lang="en-US" altLang="zh-CN" sz="1200" kern="1200" dirty="0" smtClean="0">
                <a:solidFill>
                  <a:schemeClr val="tx1"/>
                </a:solidFill>
                <a:latin typeface="+mn-lt"/>
                <a:ea typeface="+mn-ea"/>
                <a:cs typeface="+mn-cs"/>
              </a:rPr>
              <a:t>6,7,8,9</a:t>
            </a:r>
            <a:r>
              <a:rPr lang="zh-CN" altLang="zh-CN" sz="1200" kern="1200" dirty="0" smtClean="0">
                <a:solidFill>
                  <a:schemeClr val="tx1"/>
                </a:solidFill>
                <a:latin typeface="+mn-lt"/>
                <a:ea typeface="+mn-ea"/>
                <a:cs typeface="+mn-cs"/>
              </a:rPr>
              <a:t>四天。</a:t>
            </a:r>
            <a:r>
              <a:rPr lang="en-US" altLang="zh-CN" sz="1200" kern="1200" dirty="0" err="1" smtClean="0">
                <a:solidFill>
                  <a:schemeClr val="tx1"/>
                </a:solidFill>
                <a:latin typeface="+mn-lt"/>
                <a:ea typeface="+mn-ea"/>
                <a:cs typeface="+mn-cs"/>
              </a:rPr>
              <a:t>bigfeast</a:t>
            </a:r>
            <a:r>
              <a:rPr lang="zh-CN" altLang="zh-CN" sz="1200" kern="1200" dirty="0" smtClean="0">
                <a:solidFill>
                  <a:schemeClr val="tx1"/>
                </a:solidFill>
                <a:latin typeface="+mn-lt"/>
                <a:ea typeface="+mn-ea"/>
                <a:cs typeface="+mn-cs"/>
              </a:rPr>
              <a:t>代表国庆长假前的影响，只影响</a:t>
            </a:r>
            <a:r>
              <a:rPr lang="en-US" altLang="zh-CN" sz="1200" kern="1200" dirty="0" smtClean="0">
                <a:solidFill>
                  <a:schemeClr val="tx1"/>
                </a:solidFill>
                <a:latin typeface="+mn-lt"/>
                <a:ea typeface="+mn-ea"/>
                <a:cs typeface="+mn-cs"/>
              </a:rPr>
              <a:t>9</a:t>
            </a:r>
            <a:r>
              <a:rPr lang="zh-CN" altLang="zh-CN" sz="1200" kern="1200" dirty="0" smtClean="0">
                <a:solidFill>
                  <a:schemeClr val="tx1"/>
                </a:solidFill>
                <a:latin typeface="+mn-lt"/>
                <a:ea typeface="+mn-ea"/>
                <a:cs typeface="+mn-cs"/>
              </a:rPr>
              <a:t>月的</a:t>
            </a:r>
            <a:r>
              <a:rPr lang="en-US" altLang="zh-CN" sz="1200" kern="1200" dirty="0" smtClean="0">
                <a:solidFill>
                  <a:schemeClr val="tx1"/>
                </a:solidFill>
                <a:latin typeface="+mn-lt"/>
                <a:ea typeface="+mn-ea"/>
                <a:cs typeface="+mn-cs"/>
              </a:rPr>
              <a:t>25,26,27,28,29,30</a:t>
            </a:r>
            <a:r>
              <a:rPr lang="zh-CN" altLang="zh-CN" sz="1200" kern="1200" dirty="0" smtClean="0">
                <a:solidFill>
                  <a:schemeClr val="tx1"/>
                </a:solidFill>
                <a:latin typeface="+mn-lt"/>
                <a:ea typeface="+mn-ea"/>
                <a:cs typeface="+mn-cs"/>
              </a:rPr>
              <a:t>这六天。该影响强度大，情况复杂，无法使用简单的乘法模型叠加。</a:t>
            </a:r>
            <a:endParaRPr lang="zh-CN" altLang="zh-CN" sz="1200" kern="1200" dirty="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CFAE2AA-BE5B-48E1-AE60-98D254FFC4D1}" type="slidenum">
              <a:rPr lang="zh-CN" altLang="en-US" smtClean="0"/>
              <a:pPr/>
              <a:t>1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dirty="0" smtClean="0">
                <a:solidFill>
                  <a:schemeClr val="tx1"/>
                </a:solidFill>
                <a:latin typeface="+mn-lt"/>
                <a:ea typeface="+mn-ea"/>
                <a:cs typeface="+mn-cs"/>
              </a:rPr>
              <a:t>4</a:t>
            </a:r>
            <a:r>
              <a:rPr lang="zh-CN" altLang="en-US" sz="1200" kern="1200" dirty="0" smtClean="0">
                <a:solidFill>
                  <a:schemeClr val="tx1"/>
                </a:solidFill>
                <a:latin typeface="+mn-lt"/>
                <a:ea typeface="+mn-ea"/>
                <a:cs typeface="+mn-cs"/>
              </a:rPr>
              <a:t>月份余额宝限制</a:t>
            </a:r>
            <a:r>
              <a:rPr lang="zh-CN" altLang="en-US" sz="1200" kern="1200" dirty="0" smtClean="0">
                <a:solidFill>
                  <a:schemeClr val="tx1"/>
                </a:solidFill>
                <a:latin typeface="+mn-lt"/>
                <a:ea typeface="+mn-ea"/>
                <a:cs typeface="+mn-cs"/>
              </a:rPr>
              <a:t>了大额进出以后</a:t>
            </a:r>
            <a:r>
              <a:rPr lang="zh-CN" altLang="en-US" sz="1200" kern="1200" dirty="0" smtClean="0">
                <a:solidFill>
                  <a:schemeClr val="tx1"/>
                </a:solidFill>
                <a:latin typeface="+mn-lt"/>
                <a:ea typeface="+mn-ea"/>
                <a:cs typeface="+mn-cs"/>
              </a:rPr>
              <a:t>，大额用户停止增长</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新</a:t>
            </a:r>
            <a:r>
              <a:rPr lang="zh-CN" altLang="en-US" sz="1200" kern="1200" dirty="0" smtClean="0">
                <a:solidFill>
                  <a:schemeClr val="tx1"/>
                </a:solidFill>
                <a:latin typeface="+mn-lt"/>
                <a:ea typeface="+mn-ea"/>
                <a:cs typeface="+mn-cs"/>
              </a:rPr>
              <a:t>股</a:t>
            </a:r>
            <a:r>
              <a:rPr lang="en-US" altLang="zh-CN" sz="1200" kern="1200" dirty="0" smtClean="0">
                <a:solidFill>
                  <a:schemeClr val="tx1"/>
                </a:solidFill>
                <a:latin typeface="+mn-lt"/>
                <a:ea typeface="+mn-ea"/>
                <a:cs typeface="+mn-cs"/>
              </a:rPr>
              <a:t>6</a:t>
            </a:r>
            <a:r>
              <a:rPr lang="zh-CN" altLang="en-US" sz="1200" kern="1200" dirty="0" smtClean="0">
                <a:solidFill>
                  <a:schemeClr val="tx1"/>
                </a:solidFill>
                <a:latin typeface="+mn-lt"/>
                <a:ea typeface="+mn-ea"/>
                <a:cs typeface="+mn-cs"/>
              </a:rPr>
              <a:t>月</a:t>
            </a:r>
            <a:r>
              <a:rPr lang="zh-CN" altLang="en-US" sz="1200" kern="1200" dirty="0" smtClean="0">
                <a:solidFill>
                  <a:schemeClr val="tx1"/>
                </a:solidFill>
                <a:latin typeface="+mn-lt"/>
                <a:ea typeface="+mn-ea"/>
                <a:cs typeface="+mn-cs"/>
              </a:rPr>
              <a:t>开闸后，大额用户的资金</a:t>
            </a:r>
            <a:r>
              <a:rPr lang="zh-CN" altLang="en-US" sz="1200" kern="1200" dirty="0" smtClean="0">
                <a:solidFill>
                  <a:schemeClr val="tx1"/>
                </a:solidFill>
                <a:latin typeface="+mn-lt"/>
                <a:ea typeface="+mn-ea"/>
                <a:cs typeface="+mn-cs"/>
              </a:rPr>
              <a:t>流出趋势十分明显</a:t>
            </a:r>
            <a:r>
              <a:rPr lang="en-US" altLang="zh-CN" sz="1200" kern="1200" dirty="0" smtClean="0">
                <a:solidFill>
                  <a:schemeClr val="tx1"/>
                </a:solidFill>
                <a:latin typeface="+mn-lt"/>
                <a:ea typeface="+mn-ea"/>
                <a:cs typeface="+mn-cs"/>
              </a:rPr>
              <a:t>(</a:t>
            </a:r>
            <a:r>
              <a:rPr lang="zh-CN" altLang="en-US" sz="1200" kern="1200" dirty="0" smtClean="0">
                <a:solidFill>
                  <a:schemeClr val="tx1"/>
                </a:solidFill>
                <a:latin typeface="+mn-lt"/>
                <a:ea typeface="+mn-ea"/>
                <a:cs typeface="+mn-cs"/>
              </a:rPr>
              <a:t>见图表</a:t>
            </a:r>
            <a:r>
              <a:rPr lang="en-US" altLang="zh-CN" sz="1200" kern="1200" dirty="0" smtClean="0">
                <a:solidFill>
                  <a:schemeClr val="tx1"/>
                </a:solidFill>
                <a:latin typeface="+mn-lt"/>
                <a:ea typeface="+mn-ea"/>
                <a:cs typeface="+mn-cs"/>
              </a:rPr>
              <a:t>2)</a:t>
            </a:r>
            <a:r>
              <a:rPr lang="zh-CN" altLang="en-US" sz="1200" kern="1200" dirty="0" smtClean="0">
                <a:solidFill>
                  <a:schemeClr val="tx1"/>
                </a:solidFill>
                <a:latin typeface="+mn-lt"/>
                <a:ea typeface="+mn-ea"/>
                <a:cs typeface="+mn-cs"/>
              </a:rPr>
              <a:t>。而小额用户却因为余额宝的便利性而粘性极高。两种用户从</a:t>
            </a:r>
            <a:r>
              <a:rPr lang="en-US" altLang="zh-CN" sz="1200" kern="1200" dirty="0" smtClean="0">
                <a:solidFill>
                  <a:schemeClr val="tx1"/>
                </a:solidFill>
                <a:latin typeface="+mn-lt"/>
                <a:ea typeface="+mn-ea"/>
                <a:cs typeface="+mn-cs"/>
              </a:rPr>
              <a:t>14</a:t>
            </a:r>
            <a:r>
              <a:rPr lang="zh-CN" altLang="en-US" sz="1200" kern="1200" dirty="0" smtClean="0">
                <a:solidFill>
                  <a:schemeClr val="tx1"/>
                </a:solidFill>
                <a:latin typeface="+mn-lt"/>
                <a:ea typeface="+mn-ea"/>
                <a:cs typeface="+mn-cs"/>
              </a:rPr>
              <a:t>年</a:t>
            </a:r>
            <a:r>
              <a:rPr lang="en-US" altLang="zh-CN" sz="1200" kern="1200" dirty="0" smtClean="0">
                <a:solidFill>
                  <a:schemeClr val="tx1"/>
                </a:solidFill>
                <a:latin typeface="+mn-lt"/>
                <a:ea typeface="+mn-ea"/>
                <a:cs typeface="+mn-cs"/>
              </a:rPr>
              <a:t>6</a:t>
            </a:r>
            <a:r>
              <a:rPr lang="zh-CN" altLang="en-US" sz="1200" kern="1200" dirty="0" smtClean="0">
                <a:solidFill>
                  <a:schemeClr val="tx1"/>
                </a:solidFill>
                <a:latin typeface="+mn-lt"/>
                <a:ea typeface="+mn-ea"/>
                <a:cs typeface="+mn-cs"/>
              </a:rPr>
              <a:t>后趋势完全不同，分类既要保证大额用户数量尽量多，又要求大额用户和小额用户趋势尽可能不同，经过测试，最终选定</a:t>
            </a:r>
            <a:r>
              <a:rPr lang="en-US" altLang="zh-CN" sz="1200" kern="1200" dirty="0" smtClean="0">
                <a:solidFill>
                  <a:schemeClr val="tx1"/>
                </a:solidFill>
                <a:latin typeface="+mn-lt"/>
                <a:ea typeface="+mn-ea"/>
                <a:cs typeface="+mn-cs"/>
              </a:rPr>
              <a:t>5000000</a:t>
            </a:r>
            <a:r>
              <a:rPr lang="zh-CN" altLang="en-US" sz="1200" kern="1200" dirty="0" smtClean="0">
                <a:solidFill>
                  <a:schemeClr val="tx1"/>
                </a:solidFill>
                <a:latin typeface="+mn-lt"/>
                <a:ea typeface="+mn-ea"/>
                <a:cs typeface="+mn-cs"/>
              </a:rPr>
              <a:t>作为分界点。</a:t>
            </a:r>
            <a:endParaRPr lang="en-US" altLang="zh-CN" sz="1200" kern="1200" dirty="0" smtClean="0">
              <a:solidFill>
                <a:schemeClr val="tx1"/>
              </a:solidFill>
              <a:latin typeface="+mn-lt"/>
              <a:ea typeface="+mn-ea"/>
              <a:cs typeface="+mn-cs"/>
            </a:endParaRPr>
          </a:p>
          <a:p>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可以看到</a:t>
            </a:r>
            <a:r>
              <a:rPr lang="en-US" altLang="zh-CN" sz="1200" kern="1200" dirty="0" smtClean="0">
                <a:solidFill>
                  <a:schemeClr val="tx1"/>
                </a:solidFill>
                <a:latin typeface="+mn-lt"/>
                <a:ea typeface="+mn-ea"/>
                <a:cs typeface="+mn-cs"/>
              </a:rPr>
              <a:t>4</a:t>
            </a:r>
            <a:r>
              <a:rPr lang="zh-CN" altLang="en-US" sz="1200" kern="1200" dirty="0" smtClean="0">
                <a:solidFill>
                  <a:schemeClr val="tx1"/>
                </a:solidFill>
                <a:latin typeface="+mn-lt"/>
                <a:ea typeface="+mn-ea"/>
                <a:cs typeface="+mn-cs"/>
              </a:rPr>
              <a:t>月以后，大额用户的人数基本是不变的。</a:t>
            </a:r>
            <a:endParaRPr lang="zh-CN" altLang="zh-CN" sz="1200" kern="1200" dirty="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CCFAE2AA-BE5B-48E1-AE60-98D254FFC4D1}" type="slidenum">
              <a:rPr lang="zh-CN" altLang="en-US" smtClean="0"/>
              <a:pPr/>
              <a:t>1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4" r:id="rId1"/>
    <p:sldLayoutId id="2147483655" r:id="rId2"/>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chart" Target="../charts/chart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0.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 Id="rId9"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3.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27.png"/><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5.bin"/><Relationship Id="rId4" Type="http://schemas.openxmlformats.org/officeDocument/2006/relationships/chart" Target="../charts/chart1.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2740" y="2791975"/>
            <a:ext cx="9134789" cy="707886"/>
          </a:xfrm>
          <a:prstGeom prst="rect">
            <a:avLst/>
          </a:prstGeom>
          <a:noFill/>
        </p:spPr>
        <p:txBody>
          <a:bodyPr wrap="square" rtlCol="0">
            <a:spAutoFit/>
          </a:bodyPr>
          <a:lstStyle/>
          <a:p>
            <a:pPr algn="ctr"/>
            <a:r>
              <a:rPr lang="zh-CN" altLang="en-US" sz="4000" b="1" dirty="0" smtClean="0">
                <a:solidFill>
                  <a:schemeClr val="bg1"/>
                </a:solidFill>
                <a:latin typeface="微软雅黑" panose="020B0503020204020204" pitchFamily="34" charset="-122"/>
                <a:ea typeface="微软雅黑" panose="020B0503020204020204" pitchFamily="34" charset="-122"/>
              </a:rPr>
              <a:t>资金流入流出预测大赛答辩</a:t>
            </a:r>
            <a:endParaRPr lang="zh-CN" altLang="en-US" sz="3600" b="1" dirty="0">
              <a:solidFill>
                <a:schemeClr val="bg1"/>
              </a:solidFill>
              <a:latin typeface="微软雅黑" panose="020B0503020204020204" pitchFamily="34" charset="-122"/>
              <a:ea typeface="微软雅黑" panose="020B0503020204020204" pitchFamily="34" charset="-122"/>
            </a:endParaRPr>
          </a:p>
        </p:txBody>
      </p:sp>
      <p:sp>
        <p:nvSpPr>
          <p:cNvPr id="4" name="TextBox 3"/>
          <p:cNvSpPr txBox="1"/>
          <p:nvPr/>
        </p:nvSpPr>
        <p:spPr>
          <a:xfrm>
            <a:off x="3471843" y="5158933"/>
            <a:ext cx="2108269" cy="646331"/>
          </a:xfrm>
          <a:prstGeom prst="rect">
            <a:avLst/>
          </a:prstGeom>
          <a:noFill/>
        </p:spPr>
        <p:txBody>
          <a:bodyPr wrap="none" rtlCol="0">
            <a:spAutoFit/>
          </a:bodyPr>
          <a:lstStyle/>
          <a:p>
            <a:pPr algn="ctr"/>
            <a:r>
              <a:rPr lang="zh-CN" altLang="en-US" dirty="0" smtClean="0">
                <a:solidFill>
                  <a:srgbClr val="F0DC32"/>
                </a:solidFill>
                <a:latin typeface="华康俪金黑W8(P)" pitchFamily="34" charset="-122"/>
                <a:ea typeface="华康俪金黑W8(P)" pitchFamily="34" charset="-122"/>
              </a:rPr>
              <a:t>三只熊 团队</a:t>
            </a:r>
            <a:endParaRPr lang="en-US" altLang="zh-CN" dirty="0" smtClean="0">
              <a:solidFill>
                <a:srgbClr val="F0DC32"/>
              </a:solidFill>
              <a:latin typeface="华康俪金黑W8(P)" pitchFamily="34" charset="-122"/>
              <a:ea typeface="华康俪金黑W8(P)" pitchFamily="34" charset="-122"/>
            </a:endParaRPr>
          </a:p>
          <a:p>
            <a:pPr algn="ctr"/>
            <a:r>
              <a:rPr lang="en-US" altLang="zh-CN" dirty="0" smtClean="0">
                <a:solidFill>
                  <a:srgbClr val="F0DC32"/>
                </a:solidFill>
                <a:latin typeface="华康俪金黑W8(P)" pitchFamily="34" charset="-122"/>
                <a:ea typeface="华康俪金黑W8(P)" pitchFamily="34" charset="-122"/>
              </a:rPr>
              <a:t>(</a:t>
            </a:r>
            <a:r>
              <a:rPr lang="zh-CN" altLang="en-US" dirty="0" smtClean="0">
                <a:solidFill>
                  <a:srgbClr val="F0DC32"/>
                </a:solidFill>
                <a:latin typeface="华康俪金黑W8(P)" pitchFamily="34" charset="-122"/>
                <a:ea typeface="华康俪金黑W8(P)" pitchFamily="34" charset="-122"/>
              </a:rPr>
              <a:t>蔡鹏 刘勋 刘伙玉</a:t>
            </a:r>
            <a:r>
              <a:rPr lang="en-US" altLang="zh-CN" dirty="0" smtClean="0">
                <a:solidFill>
                  <a:srgbClr val="F0DC32"/>
                </a:solidFill>
                <a:latin typeface="华康俪金黑W8(P)" pitchFamily="34" charset="-122"/>
                <a:ea typeface="华康俪金黑W8(P)" pitchFamily="34" charset="-122"/>
              </a:rPr>
              <a:t>)</a:t>
            </a:r>
            <a:endParaRPr lang="zh-CN" altLang="en-US" dirty="0">
              <a:solidFill>
                <a:srgbClr val="F0DC32"/>
              </a:solidFill>
              <a:latin typeface="华康俪金黑W8(P)" pitchFamily="34" charset="-122"/>
              <a:ea typeface="华康俪金黑W8(P)" pitchFamily="34" charset="-122"/>
            </a:endParaRPr>
          </a:p>
        </p:txBody>
      </p:sp>
      <p:sp>
        <p:nvSpPr>
          <p:cNvPr id="5" name="TextBox 4"/>
          <p:cNvSpPr txBox="1"/>
          <p:nvPr/>
        </p:nvSpPr>
        <p:spPr>
          <a:xfrm>
            <a:off x="2771800" y="4551511"/>
            <a:ext cx="4752528" cy="461665"/>
          </a:xfrm>
          <a:prstGeom prst="rect">
            <a:avLst/>
          </a:prstGeom>
          <a:noFill/>
        </p:spPr>
        <p:txBody>
          <a:bodyPr wrap="square" rtlCol="0">
            <a:spAutoFit/>
          </a:bodyPr>
          <a:lstStyle/>
          <a:p>
            <a:r>
              <a:rPr lang="zh-CN" altLang="en-US" sz="2400" spc="1500" dirty="0" smtClean="0">
                <a:solidFill>
                  <a:srgbClr val="F0DC32"/>
                </a:solidFill>
                <a:latin typeface="华康俪金黑W8(P)" pitchFamily="34" charset="-122"/>
                <a:ea typeface="华康俪金黑W8(P)" pitchFamily="34" charset="-122"/>
              </a:rPr>
              <a:t>简单也可以很美</a:t>
            </a:r>
            <a:endParaRPr lang="zh-CN" altLang="en-US" sz="2400" spc="1500" dirty="0">
              <a:solidFill>
                <a:srgbClr val="F0DC32"/>
              </a:solidFill>
              <a:latin typeface="华康俪金黑W8(P)" pitchFamily="34" charset="-122"/>
              <a:ea typeface="华康俪金黑W8(P)" pitchFamily="34" charset="-122"/>
            </a:endParaRPr>
          </a:p>
        </p:txBody>
      </p:sp>
    </p:spTree>
    <p:extLst>
      <p:ext uri="{BB962C8B-B14F-4D97-AF65-F5344CB8AC3E}">
        <p14:creationId xmlns:p14="http://schemas.microsoft.com/office/powerpoint/2010/main" xmlns="" val="402847894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0"/>
          <p:cNvSpPr/>
          <p:nvPr/>
        </p:nvSpPr>
        <p:spPr>
          <a:xfrm>
            <a:off x="649356" y="0"/>
            <a:ext cx="2932043" cy="44293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latin typeface="华康俪金黑W8(P)" panose="020B0800000000000000" pitchFamily="34" charset="-122"/>
                <a:ea typeface="华康俪金黑W8(P)" panose="020B0800000000000000" pitchFamily="34" charset="-122"/>
              </a:rPr>
              <a:t>数据预处理</a:t>
            </a:r>
            <a:endParaRPr lang="zh-CN" altLang="en-US" sz="2800" dirty="0">
              <a:latin typeface="华康俪金黑W8(P)" panose="020B0800000000000000" pitchFamily="34" charset="-122"/>
              <a:ea typeface="华康俪金黑W8(P)" panose="020B0800000000000000" pitchFamily="34" charset="-122"/>
            </a:endParaRP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3" name="Rectangle 3"/>
          <p:cNvSpPr>
            <a:spLocks noChangeArrowheads="1"/>
          </p:cNvSpPr>
          <p:nvPr/>
        </p:nvSpPr>
        <p:spPr bwMode="auto">
          <a:xfrm>
            <a:off x="611560" y="1700808"/>
            <a:ext cx="8280920" cy="19389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indent="304800" fontAlgn="base">
              <a:lnSpc>
                <a:spcPct val="150000"/>
              </a:lnSpc>
              <a:spcBef>
                <a:spcPct val="0"/>
              </a:spcBef>
              <a:spcAft>
                <a:spcPct val="0"/>
              </a:spcAft>
              <a:buFont typeface="Wingdings" pitchFamily="2" charset="2"/>
              <a:buChar char="u"/>
            </a:pPr>
            <a:r>
              <a:rPr lang="zh-CN" altLang="en-US" sz="2000" dirty="0" smtClean="0">
                <a:latin typeface="微软雅黑" pitchFamily="34" charset="-122"/>
                <a:ea typeface="微软雅黑" pitchFamily="34" charset="-122"/>
                <a:cs typeface="Times New Roman" pitchFamily="18" charset="0"/>
              </a:rPr>
              <a:t>删除了原始数据中全部为零的行</a:t>
            </a:r>
            <a:endParaRPr lang="en-US" altLang="zh-CN" sz="2000" dirty="0" smtClean="0">
              <a:latin typeface="微软雅黑" pitchFamily="34" charset="-122"/>
              <a:ea typeface="微软雅黑" pitchFamily="34" charset="-122"/>
              <a:cs typeface="Times New Roman" pitchFamily="18" charset="0"/>
            </a:endParaRPr>
          </a:p>
          <a:p>
            <a:pPr lvl="0" indent="304800" fontAlgn="base">
              <a:lnSpc>
                <a:spcPct val="150000"/>
              </a:lnSpc>
              <a:spcBef>
                <a:spcPct val="0"/>
              </a:spcBef>
              <a:spcAft>
                <a:spcPct val="0"/>
              </a:spcAft>
              <a:buFont typeface="Wingdings" pitchFamily="2" charset="2"/>
              <a:buChar char="u"/>
            </a:pPr>
            <a:r>
              <a:rPr lang="zh-CN" altLang="en-US" sz="2000" dirty="0" smtClean="0">
                <a:latin typeface="微软雅黑" pitchFamily="34" charset="-122"/>
                <a:ea typeface="微软雅黑" pitchFamily="34" charset="-122"/>
                <a:cs typeface="Times New Roman" pitchFamily="18" charset="0"/>
              </a:rPr>
              <a:t>按自然日对数据进行了汇总，得到了</a:t>
            </a:r>
            <a:r>
              <a:rPr lang="en-US" altLang="zh-CN" sz="2000" dirty="0" smtClean="0">
                <a:latin typeface="微软雅黑" pitchFamily="34" charset="-122"/>
                <a:ea typeface="微软雅黑" pitchFamily="34" charset="-122"/>
                <a:cs typeface="Times New Roman" pitchFamily="18" charset="0"/>
              </a:rPr>
              <a:t>427</a:t>
            </a:r>
            <a:r>
              <a:rPr lang="zh-CN" altLang="en-US" sz="2000" dirty="0" smtClean="0">
                <a:latin typeface="微软雅黑" pitchFamily="34" charset="-122"/>
                <a:ea typeface="微软雅黑" pitchFamily="34" charset="-122"/>
                <a:cs typeface="Times New Roman" pitchFamily="18" charset="0"/>
              </a:rPr>
              <a:t>天的时间序列数据。</a:t>
            </a:r>
            <a:endParaRPr lang="en-US" altLang="zh-CN" sz="2000" dirty="0" smtClean="0">
              <a:latin typeface="微软雅黑" pitchFamily="34" charset="-122"/>
              <a:ea typeface="微软雅黑" pitchFamily="34" charset="-122"/>
              <a:cs typeface="Times New Roman" pitchFamily="18" charset="0"/>
            </a:endParaRPr>
          </a:p>
          <a:p>
            <a:pPr lvl="0" indent="304800" fontAlgn="base">
              <a:lnSpc>
                <a:spcPct val="150000"/>
              </a:lnSpc>
              <a:spcBef>
                <a:spcPct val="0"/>
              </a:spcBef>
              <a:spcAft>
                <a:spcPct val="0"/>
              </a:spcAft>
              <a:buFont typeface="Wingdings" pitchFamily="2" charset="2"/>
              <a:buChar char="u"/>
            </a:pPr>
            <a:r>
              <a:rPr lang="zh-CN" altLang="en-US" sz="2000" dirty="0" smtClean="0">
                <a:latin typeface="微软雅黑" pitchFamily="34" charset="-122"/>
                <a:ea typeface="微软雅黑" pitchFamily="34" charset="-122"/>
                <a:cs typeface="Times New Roman" pitchFamily="18" charset="0"/>
              </a:rPr>
              <a:t>对用户进行了简单的分类，</a:t>
            </a:r>
            <a:endParaRPr lang="en-US" altLang="zh-CN" sz="2000" dirty="0" smtClean="0">
              <a:latin typeface="微软雅黑" pitchFamily="34" charset="-122"/>
              <a:ea typeface="微软雅黑" pitchFamily="34" charset="-122"/>
              <a:cs typeface="Times New Roman" pitchFamily="18" charset="0"/>
            </a:endParaRPr>
          </a:p>
          <a:p>
            <a:pPr lvl="0" indent="304800" fontAlgn="base">
              <a:lnSpc>
                <a:spcPct val="150000"/>
              </a:lnSpc>
              <a:spcBef>
                <a:spcPct val="0"/>
              </a:spcBef>
              <a:spcAft>
                <a:spcPct val="0"/>
              </a:spcAft>
              <a:buFont typeface="Wingdings" pitchFamily="2" charset="2"/>
              <a:buChar char="u"/>
            </a:pPr>
            <a:r>
              <a:rPr lang="zh-CN" altLang="en-US" sz="2000" dirty="0" smtClean="0">
                <a:latin typeface="微软雅黑" pitchFamily="34" charset="-122"/>
                <a:ea typeface="微软雅黑" pitchFamily="34" charset="-122"/>
                <a:cs typeface="Times New Roman" pitchFamily="18" charset="0"/>
              </a:rPr>
              <a:t>对日汇总数据做了人均化处理。</a:t>
            </a:r>
            <a:endParaRPr kumimoji="0" lang="zh-CN" altLang="en-US" sz="2000"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endParaRPr>
          </a:p>
        </p:txBody>
      </p:sp>
      <p:sp>
        <p:nvSpPr>
          <p:cNvPr id="204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7" name="组合 26"/>
          <p:cNvGrpSpPr/>
          <p:nvPr/>
        </p:nvGrpSpPr>
        <p:grpSpPr>
          <a:xfrm>
            <a:off x="3940547" y="6309320"/>
            <a:ext cx="5203453" cy="361950"/>
            <a:chOff x="3940547" y="6309320"/>
            <a:chExt cx="5203453" cy="361950"/>
          </a:xfrm>
        </p:grpSpPr>
        <p:sp>
          <p:nvSpPr>
            <p:cNvPr id="22" name="文本框 62"/>
            <p:cNvSpPr txBox="1"/>
            <p:nvPr/>
          </p:nvSpPr>
          <p:spPr>
            <a:xfrm>
              <a:off x="3940547" y="6309320"/>
              <a:ext cx="1207517"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赛题分析</a:t>
              </a:r>
              <a:endParaRPr lang="zh-HK" altLang="en-US" sz="1600" spc="300" dirty="0">
                <a:solidFill>
                  <a:schemeClr val="bg1"/>
                </a:solidFill>
                <a:latin typeface="华康俪金黑W8(P)" pitchFamily="34" charset="-122"/>
                <a:ea typeface="华康俪金黑W8(P)" pitchFamily="34" charset="-122"/>
              </a:endParaRPr>
            </a:p>
          </p:txBody>
        </p:sp>
        <p:cxnSp>
          <p:nvCxnSpPr>
            <p:cNvPr id="25" name="直接连接符 24"/>
            <p:cNvCxnSpPr/>
            <p:nvPr/>
          </p:nvCxnSpPr>
          <p:spPr>
            <a:xfrm>
              <a:off x="5220072"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6" name="文本框 64"/>
            <p:cNvSpPr txBox="1"/>
            <p:nvPr/>
          </p:nvSpPr>
          <p:spPr>
            <a:xfrm>
              <a:off x="5298992" y="6309320"/>
              <a:ext cx="1148300" cy="338554"/>
            </a:xfrm>
            <a:prstGeom prst="rect">
              <a:avLst/>
            </a:prstGeom>
            <a:solidFill>
              <a:schemeClr val="bg1">
                <a:lumMod val="95000"/>
              </a:schemeClr>
            </a:solidFill>
          </p:spPr>
          <p:txBody>
            <a:bodyPr wrap="square">
              <a:spAutoFit/>
            </a:bodyPr>
            <a:lstStyle/>
            <a:p>
              <a:pPr algn="ctr">
                <a:defRPr/>
              </a:pPr>
              <a:r>
                <a:rPr lang="zh-CN" altLang="en-US" sz="1600" spc="300" dirty="0" smtClean="0">
                  <a:latin typeface="华康俪金黑W8(P)" pitchFamily="34" charset="-122"/>
                  <a:ea typeface="华康俪金黑W8(P)" pitchFamily="34" charset="-122"/>
                </a:rPr>
                <a:t>算法简介</a:t>
              </a:r>
              <a:endParaRPr lang="zh-HK" altLang="en-US" sz="1600" spc="300" dirty="0">
                <a:latin typeface="华康俪金黑W8(P)" pitchFamily="34" charset="-122"/>
                <a:ea typeface="华康俪金黑W8(P)" pitchFamily="34" charset="-122"/>
              </a:endParaRPr>
            </a:p>
          </p:txBody>
        </p:sp>
        <p:sp>
          <p:nvSpPr>
            <p:cNvPr id="27" name="文本框 65"/>
            <p:cNvSpPr txBox="1"/>
            <p:nvPr/>
          </p:nvSpPr>
          <p:spPr>
            <a:xfrm>
              <a:off x="6598220" y="6309320"/>
              <a:ext cx="1217224"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特点</a:t>
              </a:r>
              <a:endParaRPr lang="zh-HK" altLang="en-US" sz="1600" spc="300" dirty="0">
                <a:solidFill>
                  <a:schemeClr val="bg1"/>
                </a:solidFill>
                <a:latin typeface="华康俪金黑W8(P)" pitchFamily="34" charset="-122"/>
                <a:ea typeface="华康俪金黑W8(P)" pitchFamily="34" charset="-122"/>
              </a:endParaRPr>
            </a:p>
          </p:txBody>
        </p:sp>
        <p:sp>
          <p:nvSpPr>
            <p:cNvPr id="28" name="文本框 66"/>
            <p:cNvSpPr txBox="1"/>
            <p:nvPr/>
          </p:nvSpPr>
          <p:spPr>
            <a:xfrm>
              <a:off x="7966372" y="6309320"/>
              <a:ext cx="1177628"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参赛感想</a:t>
              </a:r>
              <a:endParaRPr lang="zh-HK" altLang="en-US" sz="1600" spc="300" dirty="0">
                <a:solidFill>
                  <a:schemeClr val="bg1"/>
                </a:solidFill>
                <a:latin typeface="华康俪金黑W8(P)" pitchFamily="34" charset="-122"/>
                <a:ea typeface="华康俪金黑W8(P)" pitchFamily="34" charset="-122"/>
              </a:endParaRPr>
            </a:p>
          </p:txBody>
        </p:sp>
        <p:cxnSp>
          <p:nvCxnSpPr>
            <p:cNvPr id="29" name="直接连接符 28"/>
            <p:cNvCxnSpPr/>
            <p:nvPr/>
          </p:nvCxnSpPr>
          <p:spPr>
            <a:xfrm>
              <a:off x="6516216"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7884368"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0726075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0"/>
          <p:cNvSpPr/>
          <p:nvPr/>
        </p:nvSpPr>
        <p:spPr>
          <a:xfrm>
            <a:off x="649356" y="0"/>
            <a:ext cx="2932043" cy="44293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latin typeface="华康俪金黑W8(P)" panose="020B0800000000000000" pitchFamily="34" charset="-122"/>
                <a:ea typeface="华康俪金黑W8(P)" panose="020B0800000000000000" pitchFamily="34" charset="-122"/>
              </a:rPr>
              <a:t>用户分类</a:t>
            </a:r>
            <a:endParaRPr lang="zh-CN" altLang="en-US" sz="2800" dirty="0">
              <a:latin typeface="华康俪金黑W8(P)" panose="020B0800000000000000" pitchFamily="34" charset="-122"/>
              <a:ea typeface="华康俪金黑W8(P)" panose="020B0800000000000000" pitchFamily="34" charset="-122"/>
            </a:endParaRP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图表 16"/>
          <p:cNvGraphicFramePr/>
          <p:nvPr/>
        </p:nvGraphicFramePr>
        <p:xfrm>
          <a:off x="4139952" y="548680"/>
          <a:ext cx="4752528" cy="2592288"/>
        </p:xfrm>
        <a:graphic>
          <a:graphicData uri="http://schemas.openxmlformats.org/drawingml/2006/chart">
            <c:chart xmlns:c="http://schemas.openxmlformats.org/drawingml/2006/chart" xmlns:r="http://schemas.openxmlformats.org/officeDocument/2006/relationships" r:id="rId3"/>
          </a:graphicData>
        </a:graphic>
      </p:graphicFrame>
      <p:sp>
        <p:nvSpPr>
          <p:cNvPr id="22" name="矩形 21"/>
          <p:cNvSpPr/>
          <p:nvPr/>
        </p:nvSpPr>
        <p:spPr>
          <a:xfrm>
            <a:off x="251520" y="836713"/>
            <a:ext cx="3888432" cy="4893647"/>
          </a:xfrm>
          <a:prstGeom prst="rect">
            <a:avLst/>
          </a:prstGeom>
        </p:spPr>
        <p:txBody>
          <a:bodyPr wrap="square">
            <a:spAutoFit/>
          </a:bodyPr>
          <a:lstStyle/>
          <a:p>
            <a:pPr>
              <a:lnSpc>
                <a:spcPct val="150000"/>
              </a:lnSpc>
            </a:pPr>
            <a:r>
              <a:rPr lang="zh-CN" altLang="en-US" sz="1600" dirty="0" smtClean="0">
                <a:latin typeface="微软雅黑" pitchFamily="34" charset="-122"/>
                <a:ea typeface="微软雅黑" pitchFamily="34" charset="-122"/>
              </a:rPr>
              <a:t>以最大单次赎回量来区分大额用户和小额用户。</a:t>
            </a:r>
            <a:endParaRPr lang="en-US" altLang="zh-CN" sz="1600" dirty="0" smtClean="0">
              <a:latin typeface="微软雅黑" pitchFamily="34" charset="-122"/>
              <a:ea typeface="微软雅黑" pitchFamily="34" charset="-122"/>
            </a:endParaRPr>
          </a:p>
          <a:p>
            <a:pPr>
              <a:lnSpc>
                <a:spcPct val="150000"/>
              </a:lnSpc>
            </a:pPr>
            <a:endParaRPr lang="en-US" altLang="zh-CN" sz="1600" dirty="0" smtClean="0">
              <a:latin typeface="微软雅黑" pitchFamily="34" charset="-122"/>
              <a:ea typeface="微软雅黑" pitchFamily="34" charset="-122"/>
            </a:endParaRPr>
          </a:p>
          <a:p>
            <a:pPr>
              <a:lnSpc>
                <a:spcPct val="150000"/>
              </a:lnSpc>
            </a:pPr>
            <a:r>
              <a:rPr lang="zh-CN" altLang="en-US" sz="1600" dirty="0" smtClean="0">
                <a:latin typeface="微软雅黑" pitchFamily="34" charset="-122"/>
                <a:ea typeface="微软雅黑" pitchFamily="34" charset="-122"/>
              </a:rPr>
              <a:t>分类既要保证大额用户数量尽量多，又要求大额用户和小额用户趋势尽可能不同，经过测试，最终选定</a:t>
            </a:r>
            <a:r>
              <a:rPr lang="en-US" altLang="zh-CN" sz="1600" dirty="0" smtClean="0">
                <a:latin typeface="微软雅黑" pitchFamily="34" charset="-122"/>
                <a:ea typeface="微软雅黑" pitchFamily="34" charset="-122"/>
              </a:rPr>
              <a:t>5000000</a:t>
            </a:r>
            <a:r>
              <a:rPr lang="zh-CN" altLang="en-US" sz="1600" dirty="0" smtClean="0">
                <a:latin typeface="微软雅黑" pitchFamily="34" charset="-122"/>
                <a:ea typeface="微软雅黑" pitchFamily="34" charset="-122"/>
              </a:rPr>
              <a:t>作为分界点。</a:t>
            </a:r>
            <a:endParaRPr lang="en-US" altLang="zh-CN" sz="1600" dirty="0" smtClean="0">
              <a:latin typeface="微软雅黑" pitchFamily="34" charset="-122"/>
              <a:ea typeface="微软雅黑" pitchFamily="34" charset="-122"/>
            </a:endParaRPr>
          </a:p>
          <a:p>
            <a:pPr>
              <a:lnSpc>
                <a:spcPct val="150000"/>
              </a:lnSpc>
            </a:pPr>
            <a:endParaRPr lang="en-US" altLang="zh-CN" sz="1600" dirty="0" smtClean="0">
              <a:latin typeface="微软雅黑" pitchFamily="34" charset="-122"/>
              <a:ea typeface="微软雅黑" pitchFamily="34" charset="-122"/>
            </a:endParaRPr>
          </a:p>
          <a:p>
            <a:pPr>
              <a:lnSpc>
                <a:spcPct val="150000"/>
              </a:lnSpc>
            </a:pPr>
            <a:r>
              <a:rPr lang="zh-CN" altLang="en-US" sz="1600" dirty="0" smtClean="0">
                <a:latin typeface="微软雅黑" pitchFamily="34" charset="-122"/>
                <a:ea typeface="微软雅黑" pitchFamily="34" charset="-122"/>
              </a:rPr>
              <a:t>另一个处理是首先对原始数据进行了人均化处理，这是因为用户数量的变化趋势图线性度很好，可以容易的得到高精度预测值。这样可以分离出一个线性变量，使分析更准确。</a:t>
            </a:r>
            <a:endParaRPr lang="zh-CN" altLang="zh-CN" sz="1600" dirty="0">
              <a:latin typeface="微软雅黑" pitchFamily="34" charset="-122"/>
              <a:ea typeface="微软雅黑" pitchFamily="34" charset="-122"/>
            </a:endParaRPr>
          </a:p>
        </p:txBody>
      </p:sp>
      <p:graphicFrame>
        <p:nvGraphicFramePr>
          <p:cNvPr id="25" name="图表 24"/>
          <p:cNvGraphicFramePr/>
          <p:nvPr/>
        </p:nvGraphicFramePr>
        <p:xfrm>
          <a:off x="4139952" y="3284984"/>
          <a:ext cx="4774064" cy="2520280"/>
        </p:xfrm>
        <a:graphic>
          <a:graphicData uri="http://schemas.openxmlformats.org/drawingml/2006/chart">
            <c:chart xmlns:c="http://schemas.openxmlformats.org/drawingml/2006/chart" xmlns:r="http://schemas.openxmlformats.org/officeDocument/2006/relationships" r:id="rId4"/>
          </a:graphicData>
        </a:graphic>
      </p:graphicFrame>
      <p:grpSp>
        <p:nvGrpSpPr>
          <p:cNvPr id="26" name="组合 26"/>
          <p:cNvGrpSpPr/>
          <p:nvPr/>
        </p:nvGrpSpPr>
        <p:grpSpPr>
          <a:xfrm>
            <a:off x="3940547" y="6309320"/>
            <a:ext cx="5203453" cy="361950"/>
            <a:chOff x="3940547" y="6309320"/>
            <a:chExt cx="5203453" cy="361950"/>
          </a:xfrm>
        </p:grpSpPr>
        <p:sp>
          <p:nvSpPr>
            <p:cNvPr id="27" name="文本框 62"/>
            <p:cNvSpPr txBox="1"/>
            <p:nvPr/>
          </p:nvSpPr>
          <p:spPr>
            <a:xfrm>
              <a:off x="3940547" y="6309320"/>
              <a:ext cx="1207517"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赛题分析</a:t>
              </a:r>
              <a:endParaRPr lang="zh-HK" altLang="en-US" sz="1600" spc="300" dirty="0">
                <a:solidFill>
                  <a:schemeClr val="bg1"/>
                </a:solidFill>
                <a:latin typeface="华康俪金黑W8(P)" pitchFamily="34" charset="-122"/>
                <a:ea typeface="华康俪金黑W8(P)" pitchFamily="34" charset="-122"/>
              </a:endParaRPr>
            </a:p>
          </p:txBody>
        </p:sp>
        <p:cxnSp>
          <p:nvCxnSpPr>
            <p:cNvPr id="28" name="直接连接符 27"/>
            <p:cNvCxnSpPr/>
            <p:nvPr/>
          </p:nvCxnSpPr>
          <p:spPr>
            <a:xfrm>
              <a:off x="5220072"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9" name="文本框 64"/>
            <p:cNvSpPr txBox="1"/>
            <p:nvPr/>
          </p:nvSpPr>
          <p:spPr>
            <a:xfrm>
              <a:off x="5298992" y="6309320"/>
              <a:ext cx="1148300" cy="338554"/>
            </a:xfrm>
            <a:prstGeom prst="rect">
              <a:avLst/>
            </a:prstGeom>
            <a:solidFill>
              <a:schemeClr val="bg1">
                <a:lumMod val="95000"/>
              </a:schemeClr>
            </a:solidFill>
          </p:spPr>
          <p:txBody>
            <a:bodyPr wrap="square">
              <a:spAutoFit/>
            </a:bodyPr>
            <a:lstStyle/>
            <a:p>
              <a:pPr algn="ctr">
                <a:defRPr/>
              </a:pPr>
              <a:r>
                <a:rPr lang="zh-CN" altLang="en-US" sz="1600" spc="300" dirty="0" smtClean="0">
                  <a:latin typeface="华康俪金黑W8(P)" pitchFamily="34" charset="-122"/>
                  <a:ea typeface="华康俪金黑W8(P)" pitchFamily="34" charset="-122"/>
                </a:rPr>
                <a:t>算法简介</a:t>
              </a:r>
              <a:endParaRPr lang="zh-HK" altLang="en-US" sz="1600" spc="300" dirty="0">
                <a:latin typeface="华康俪金黑W8(P)" pitchFamily="34" charset="-122"/>
                <a:ea typeface="华康俪金黑W8(P)" pitchFamily="34" charset="-122"/>
              </a:endParaRPr>
            </a:p>
          </p:txBody>
        </p:sp>
        <p:sp>
          <p:nvSpPr>
            <p:cNvPr id="30" name="文本框 65"/>
            <p:cNvSpPr txBox="1"/>
            <p:nvPr/>
          </p:nvSpPr>
          <p:spPr>
            <a:xfrm>
              <a:off x="6598220" y="6309320"/>
              <a:ext cx="1217224"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特点</a:t>
              </a:r>
              <a:endParaRPr lang="zh-HK" altLang="en-US" sz="1600" spc="300" dirty="0">
                <a:solidFill>
                  <a:schemeClr val="bg1"/>
                </a:solidFill>
                <a:latin typeface="华康俪金黑W8(P)" pitchFamily="34" charset="-122"/>
                <a:ea typeface="华康俪金黑W8(P)" pitchFamily="34" charset="-122"/>
              </a:endParaRPr>
            </a:p>
          </p:txBody>
        </p:sp>
        <p:sp>
          <p:nvSpPr>
            <p:cNvPr id="31" name="文本框 66"/>
            <p:cNvSpPr txBox="1"/>
            <p:nvPr/>
          </p:nvSpPr>
          <p:spPr>
            <a:xfrm>
              <a:off x="7966372" y="6309320"/>
              <a:ext cx="1177628"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参赛感想</a:t>
              </a:r>
              <a:endParaRPr lang="zh-HK" altLang="en-US" sz="1600" spc="300" dirty="0">
                <a:solidFill>
                  <a:schemeClr val="bg1"/>
                </a:solidFill>
                <a:latin typeface="华康俪金黑W8(P)" pitchFamily="34" charset="-122"/>
                <a:ea typeface="华康俪金黑W8(P)" pitchFamily="34" charset="-122"/>
              </a:endParaRPr>
            </a:p>
          </p:txBody>
        </p:sp>
        <p:cxnSp>
          <p:nvCxnSpPr>
            <p:cNvPr id="32" name="直接连接符 31"/>
            <p:cNvCxnSpPr/>
            <p:nvPr/>
          </p:nvCxnSpPr>
          <p:spPr>
            <a:xfrm>
              <a:off x="6516216"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7884368"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0726075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0"/>
          <p:cNvSpPr/>
          <p:nvPr/>
        </p:nvSpPr>
        <p:spPr>
          <a:xfrm>
            <a:off x="649356" y="0"/>
            <a:ext cx="2932043" cy="44293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latin typeface="华康俪金黑W8(P)" panose="020B0800000000000000" pitchFamily="34" charset="-122"/>
                <a:ea typeface="华康俪金黑W8(P)" panose="020B0800000000000000" pitchFamily="34" charset="-122"/>
              </a:rPr>
              <a:t>算法目标</a:t>
            </a:r>
            <a:endParaRPr lang="zh-CN" altLang="en-US" sz="2800" dirty="0">
              <a:latin typeface="华康俪金黑W8(P)" panose="020B0800000000000000" pitchFamily="34" charset="-122"/>
              <a:ea typeface="华康俪金黑W8(P)" panose="020B0800000000000000" pitchFamily="34" charset="-122"/>
            </a:endParaRP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0178" name="Object 2"/>
          <p:cNvGraphicFramePr>
            <a:graphicFrameLocks noChangeAspect="1"/>
          </p:cNvGraphicFramePr>
          <p:nvPr/>
        </p:nvGraphicFramePr>
        <p:xfrm>
          <a:off x="2411760" y="667073"/>
          <a:ext cx="3960813" cy="2401887"/>
        </p:xfrm>
        <a:graphic>
          <a:graphicData uri="http://schemas.openxmlformats.org/presentationml/2006/ole">
            <p:oleObj spid="_x0000_s50178" name="Equation" r:id="rId4" imgW="2070100" imgH="1231900" progId="Equation.DSMT4">
              <p:embed/>
            </p:oleObj>
          </a:graphicData>
        </a:graphic>
      </p:graphicFrame>
      <p:sp>
        <p:nvSpPr>
          <p:cNvPr id="26" name="矩形 25"/>
          <p:cNvSpPr/>
          <p:nvPr/>
        </p:nvSpPr>
        <p:spPr>
          <a:xfrm>
            <a:off x="611560" y="5157192"/>
            <a:ext cx="7848872" cy="369332"/>
          </a:xfrm>
          <a:prstGeom prst="rect">
            <a:avLst/>
          </a:prstGeom>
        </p:spPr>
        <p:txBody>
          <a:bodyPr wrap="square">
            <a:spAutoFit/>
          </a:bodyPr>
          <a:lstStyle/>
          <a:p>
            <a:r>
              <a:rPr lang="zh-CN" altLang="zh-CN" dirty="0" smtClean="0">
                <a:latin typeface="微软雅黑" pitchFamily="34" charset="-122"/>
                <a:ea typeface="微软雅黑" pitchFamily="34" charset="-122"/>
              </a:rPr>
              <a:t>主要使用了</a:t>
            </a:r>
            <a:r>
              <a:rPr lang="en-US" altLang="zh-CN" dirty="0" smtClean="0">
                <a:latin typeface="微软雅黑" pitchFamily="34" charset="-122"/>
                <a:ea typeface="微软雅黑" pitchFamily="34" charset="-122"/>
              </a:rPr>
              <a:t>STL</a:t>
            </a:r>
            <a:r>
              <a:rPr lang="zh-CN" altLang="zh-CN" dirty="0" smtClean="0">
                <a:latin typeface="微软雅黑" pitchFamily="34" charset="-122"/>
                <a:ea typeface="微软雅黑" pitchFamily="34" charset="-122"/>
              </a:rPr>
              <a:t>分解</a:t>
            </a:r>
            <a:r>
              <a:rPr lang="en-US" altLang="zh-CN" dirty="0" smtClean="0">
                <a:latin typeface="微软雅黑" pitchFamily="34" charset="-122"/>
                <a:ea typeface="微软雅黑" pitchFamily="34" charset="-122"/>
              </a:rPr>
              <a:t>(Seasonal and Trend decomposition using Loess)</a:t>
            </a:r>
            <a:r>
              <a:rPr lang="zh-CN" altLang="zh-CN" dirty="0" smtClean="0">
                <a:latin typeface="微软雅黑" pitchFamily="34" charset="-122"/>
                <a:ea typeface="微软雅黑" pitchFamily="34" charset="-122"/>
              </a:rPr>
              <a:t>。</a:t>
            </a:r>
            <a:endParaRPr lang="zh-CN" altLang="en-US" dirty="0">
              <a:latin typeface="微软雅黑" pitchFamily="34" charset="-122"/>
              <a:ea typeface="微软雅黑" pitchFamily="34" charset="-122"/>
            </a:endParaRPr>
          </a:p>
        </p:txBody>
      </p:sp>
      <p:graphicFrame>
        <p:nvGraphicFramePr>
          <p:cNvPr id="50183" name="Object 7"/>
          <p:cNvGraphicFramePr>
            <a:graphicFrameLocks noChangeAspect="1"/>
          </p:cNvGraphicFramePr>
          <p:nvPr/>
        </p:nvGraphicFramePr>
        <p:xfrm>
          <a:off x="1475656" y="3748890"/>
          <a:ext cx="476055" cy="458744"/>
        </p:xfrm>
        <a:graphic>
          <a:graphicData uri="http://schemas.openxmlformats.org/presentationml/2006/ole">
            <p:oleObj spid="_x0000_s50183" name="Equation" r:id="rId5" imgW="177492" imgH="164814" progId="Equation.DSMT4">
              <p:embed/>
            </p:oleObj>
          </a:graphicData>
        </a:graphic>
      </p:graphicFrame>
      <p:graphicFrame>
        <p:nvGraphicFramePr>
          <p:cNvPr id="50182" name="Object 6"/>
          <p:cNvGraphicFramePr>
            <a:graphicFrameLocks noChangeAspect="1"/>
          </p:cNvGraphicFramePr>
          <p:nvPr/>
        </p:nvGraphicFramePr>
        <p:xfrm>
          <a:off x="2486858" y="3666663"/>
          <a:ext cx="874210" cy="623199"/>
        </p:xfrm>
        <a:graphic>
          <a:graphicData uri="http://schemas.openxmlformats.org/presentationml/2006/ole">
            <p:oleObj spid="_x0000_s50182" name="Equation" r:id="rId6" imgW="317362" imgH="228501" progId="Equation.DSMT4">
              <p:embed/>
            </p:oleObj>
          </a:graphicData>
        </a:graphic>
      </p:graphicFrame>
      <p:graphicFrame>
        <p:nvGraphicFramePr>
          <p:cNvPr id="50181" name="Object 5"/>
          <p:cNvGraphicFramePr>
            <a:graphicFrameLocks noChangeAspect="1"/>
          </p:cNvGraphicFramePr>
          <p:nvPr/>
        </p:nvGraphicFramePr>
        <p:xfrm>
          <a:off x="3896215" y="3666663"/>
          <a:ext cx="978076" cy="623199"/>
        </p:xfrm>
        <a:graphic>
          <a:graphicData uri="http://schemas.openxmlformats.org/presentationml/2006/ole">
            <p:oleObj spid="_x0000_s50181" name="Equation" r:id="rId7" imgW="355446" imgH="228501" progId="Equation.DSMT4">
              <p:embed/>
            </p:oleObj>
          </a:graphicData>
        </a:graphic>
      </p:graphicFrame>
      <p:graphicFrame>
        <p:nvGraphicFramePr>
          <p:cNvPr id="50180" name="Object 4"/>
          <p:cNvGraphicFramePr>
            <a:graphicFrameLocks noChangeAspect="1"/>
          </p:cNvGraphicFramePr>
          <p:nvPr/>
        </p:nvGraphicFramePr>
        <p:xfrm>
          <a:off x="5409438" y="3645024"/>
          <a:ext cx="787655" cy="666477"/>
        </p:xfrm>
        <a:graphic>
          <a:graphicData uri="http://schemas.openxmlformats.org/presentationml/2006/ole">
            <p:oleObj spid="_x0000_s50180" name="Equation" r:id="rId8" imgW="291973" imgH="241195" progId="Equation.DSMT4">
              <p:embed/>
            </p:oleObj>
          </a:graphicData>
        </a:graphic>
      </p:graphicFrame>
      <p:graphicFrame>
        <p:nvGraphicFramePr>
          <p:cNvPr id="50179" name="Object 3"/>
          <p:cNvGraphicFramePr>
            <a:graphicFrameLocks noChangeAspect="1"/>
          </p:cNvGraphicFramePr>
          <p:nvPr/>
        </p:nvGraphicFramePr>
        <p:xfrm>
          <a:off x="6732240" y="3645024"/>
          <a:ext cx="1038665" cy="666477"/>
        </p:xfrm>
        <a:graphic>
          <a:graphicData uri="http://schemas.openxmlformats.org/presentationml/2006/ole">
            <p:oleObj spid="_x0000_s50179" name="Equation" r:id="rId9" imgW="380835" imgH="241195" progId="Equation.DSMT4">
              <p:embed/>
            </p:oleObj>
          </a:graphicData>
        </a:graphic>
      </p:graphicFrame>
      <p:grpSp>
        <p:nvGrpSpPr>
          <p:cNvPr id="25" name="组合 26"/>
          <p:cNvGrpSpPr/>
          <p:nvPr/>
        </p:nvGrpSpPr>
        <p:grpSpPr>
          <a:xfrm>
            <a:off x="3940547" y="6309320"/>
            <a:ext cx="5203453" cy="361950"/>
            <a:chOff x="3940547" y="6309320"/>
            <a:chExt cx="5203453" cy="361950"/>
          </a:xfrm>
        </p:grpSpPr>
        <p:sp>
          <p:nvSpPr>
            <p:cNvPr id="27" name="文本框 62"/>
            <p:cNvSpPr txBox="1"/>
            <p:nvPr/>
          </p:nvSpPr>
          <p:spPr>
            <a:xfrm>
              <a:off x="3940547" y="6309320"/>
              <a:ext cx="1207517"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赛题分析</a:t>
              </a:r>
              <a:endParaRPr lang="zh-HK" altLang="en-US" sz="1600" spc="300" dirty="0">
                <a:solidFill>
                  <a:schemeClr val="bg1"/>
                </a:solidFill>
                <a:latin typeface="华康俪金黑W8(P)" pitchFamily="34" charset="-122"/>
                <a:ea typeface="华康俪金黑W8(P)" pitchFamily="34" charset="-122"/>
              </a:endParaRPr>
            </a:p>
          </p:txBody>
        </p:sp>
        <p:cxnSp>
          <p:nvCxnSpPr>
            <p:cNvPr id="28" name="直接连接符 27"/>
            <p:cNvCxnSpPr/>
            <p:nvPr/>
          </p:nvCxnSpPr>
          <p:spPr>
            <a:xfrm>
              <a:off x="5220072"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9" name="文本框 64"/>
            <p:cNvSpPr txBox="1"/>
            <p:nvPr/>
          </p:nvSpPr>
          <p:spPr>
            <a:xfrm>
              <a:off x="5298992" y="6309320"/>
              <a:ext cx="1148300" cy="338554"/>
            </a:xfrm>
            <a:prstGeom prst="rect">
              <a:avLst/>
            </a:prstGeom>
            <a:solidFill>
              <a:schemeClr val="bg1">
                <a:lumMod val="95000"/>
              </a:schemeClr>
            </a:solidFill>
          </p:spPr>
          <p:txBody>
            <a:bodyPr wrap="square">
              <a:spAutoFit/>
            </a:bodyPr>
            <a:lstStyle/>
            <a:p>
              <a:pPr algn="ctr">
                <a:defRPr/>
              </a:pPr>
              <a:r>
                <a:rPr lang="zh-CN" altLang="en-US" sz="1600" spc="300" dirty="0" smtClean="0">
                  <a:latin typeface="华康俪金黑W8(P)" pitchFamily="34" charset="-122"/>
                  <a:ea typeface="华康俪金黑W8(P)" pitchFamily="34" charset="-122"/>
                </a:rPr>
                <a:t>算法简介</a:t>
              </a:r>
              <a:endParaRPr lang="zh-HK" altLang="en-US" sz="1600" spc="300" dirty="0">
                <a:latin typeface="华康俪金黑W8(P)" pitchFamily="34" charset="-122"/>
                <a:ea typeface="华康俪金黑W8(P)" pitchFamily="34" charset="-122"/>
              </a:endParaRPr>
            </a:p>
          </p:txBody>
        </p:sp>
        <p:sp>
          <p:nvSpPr>
            <p:cNvPr id="30" name="文本框 65"/>
            <p:cNvSpPr txBox="1"/>
            <p:nvPr/>
          </p:nvSpPr>
          <p:spPr>
            <a:xfrm>
              <a:off x="6598220" y="6309320"/>
              <a:ext cx="1217224"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特点</a:t>
              </a:r>
              <a:endParaRPr lang="zh-HK" altLang="en-US" sz="1600" spc="300" dirty="0">
                <a:solidFill>
                  <a:schemeClr val="bg1"/>
                </a:solidFill>
                <a:latin typeface="华康俪金黑W8(P)" pitchFamily="34" charset="-122"/>
                <a:ea typeface="华康俪金黑W8(P)" pitchFamily="34" charset="-122"/>
              </a:endParaRPr>
            </a:p>
          </p:txBody>
        </p:sp>
        <p:sp>
          <p:nvSpPr>
            <p:cNvPr id="31" name="文本框 66"/>
            <p:cNvSpPr txBox="1"/>
            <p:nvPr/>
          </p:nvSpPr>
          <p:spPr>
            <a:xfrm>
              <a:off x="7966372" y="6309320"/>
              <a:ext cx="1177628"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参赛感想</a:t>
              </a:r>
              <a:endParaRPr lang="zh-HK" altLang="en-US" sz="1600" spc="300" dirty="0">
                <a:solidFill>
                  <a:schemeClr val="bg1"/>
                </a:solidFill>
                <a:latin typeface="华康俪金黑W8(P)" pitchFamily="34" charset="-122"/>
                <a:ea typeface="华康俪金黑W8(P)" pitchFamily="34" charset="-122"/>
              </a:endParaRPr>
            </a:p>
          </p:txBody>
        </p:sp>
        <p:cxnSp>
          <p:nvCxnSpPr>
            <p:cNvPr id="32" name="直接连接符 31"/>
            <p:cNvCxnSpPr/>
            <p:nvPr/>
          </p:nvCxnSpPr>
          <p:spPr>
            <a:xfrm>
              <a:off x="6516216"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7884368"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0726075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0"/>
          <p:cNvSpPr/>
          <p:nvPr/>
        </p:nvSpPr>
        <p:spPr>
          <a:xfrm>
            <a:off x="649356" y="0"/>
            <a:ext cx="2932043" cy="44293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latin typeface="华康俪金黑W8(P)" panose="020B0800000000000000" pitchFamily="34" charset="-122"/>
                <a:ea typeface="华康俪金黑W8(P)" panose="020B0800000000000000" pitchFamily="34" charset="-122"/>
              </a:rPr>
              <a:t>算法第一步</a:t>
            </a:r>
            <a:endParaRPr lang="zh-CN" altLang="en-US" sz="2800" dirty="0">
              <a:latin typeface="华康俪金黑W8(P)" panose="020B0800000000000000" pitchFamily="34" charset="-122"/>
              <a:ea typeface="华康俪金黑W8(P)" panose="020B0800000000000000" pitchFamily="34" charset="-122"/>
            </a:endParaRP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5" name="图片 34" descr="tr$total_purchase_amt.png"/>
          <p:cNvPicPr>
            <a:picLocks noChangeAspect="1"/>
          </p:cNvPicPr>
          <p:nvPr/>
        </p:nvPicPr>
        <p:blipFill>
          <a:blip r:embed="rId3" cstate="print"/>
          <a:stretch>
            <a:fillRect/>
          </a:stretch>
        </p:blipFill>
        <p:spPr>
          <a:xfrm>
            <a:off x="3600400" y="198022"/>
            <a:ext cx="5543600" cy="2078850"/>
          </a:xfrm>
          <a:prstGeom prst="rect">
            <a:avLst/>
          </a:prstGeom>
        </p:spPr>
      </p:pic>
      <p:pic>
        <p:nvPicPr>
          <p:cNvPr id="33" name="图片 32" descr="monthsum.png"/>
          <p:cNvPicPr>
            <a:picLocks noChangeAspect="1"/>
          </p:cNvPicPr>
          <p:nvPr/>
        </p:nvPicPr>
        <p:blipFill>
          <a:blip r:embed="rId4" cstate="print"/>
          <a:stretch>
            <a:fillRect/>
          </a:stretch>
        </p:blipFill>
        <p:spPr>
          <a:xfrm>
            <a:off x="3563888" y="1912522"/>
            <a:ext cx="5580112" cy="2092542"/>
          </a:xfrm>
          <a:prstGeom prst="rect">
            <a:avLst/>
          </a:prstGeom>
        </p:spPr>
      </p:pic>
      <p:pic>
        <p:nvPicPr>
          <p:cNvPr id="42" name="图片 41" descr="summonth01.png"/>
          <p:cNvPicPr>
            <a:picLocks noChangeAspect="1"/>
          </p:cNvPicPr>
          <p:nvPr/>
        </p:nvPicPr>
        <p:blipFill>
          <a:blip r:embed="rId5" cstate="print"/>
          <a:stretch>
            <a:fillRect/>
          </a:stretch>
        </p:blipFill>
        <p:spPr>
          <a:xfrm>
            <a:off x="3851920" y="3933056"/>
            <a:ext cx="5292080" cy="2189622"/>
          </a:xfrm>
          <a:prstGeom prst="rect">
            <a:avLst/>
          </a:prstGeom>
        </p:spPr>
      </p:pic>
      <p:sp>
        <p:nvSpPr>
          <p:cNvPr id="36" name="下箭头 35"/>
          <p:cNvSpPr/>
          <p:nvPr/>
        </p:nvSpPr>
        <p:spPr>
          <a:xfrm>
            <a:off x="6228184" y="3645024"/>
            <a:ext cx="504056"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下箭头 36"/>
          <p:cNvSpPr/>
          <p:nvPr/>
        </p:nvSpPr>
        <p:spPr>
          <a:xfrm>
            <a:off x="6228184" y="1916832"/>
            <a:ext cx="504056"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251520" y="1978529"/>
            <a:ext cx="2880320" cy="1338828"/>
          </a:xfrm>
          <a:prstGeom prst="rect">
            <a:avLst/>
          </a:prstGeom>
        </p:spPr>
        <p:txBody>
          <a:bodyPr wrap="square">
            <a:spAutoFit/>
          </a:bodyPr>
          <a:lstStyle/>
          <a:p>
            <a:pPr>
              <a:lnSpc>
                <a:spcPct val="150000"/>
              </a:lnSpc>
            </a:pPr>
            <a:r>
              <a:rPr lang="zh-CN" altLang="zh-CN" dirty="0" smtClean="0">
                <a:latin typeface="微软雅黑" pitchFamily="34" charset="-122"/>
                <a:ea typeface="微软雅黑" pitchFamily="34" charset="-122"/>
              </a:rPr>
              <a:t>用</a:t>
            </a:r>
            <a:r>
              <a:rPr lang="en-US" altLang="zh-CN" dirty="0" err="1" smtClean="0">
                <a:latin typeface="微软雅黑" pitchFamily="34" charset="-122"/>
                <a:ea typeface="微软雅黑" pitchFamily="34" charset="-122"/>
              </a:rPr>
              <a:t>auto.arima</a:t>
            </a:r>
            <a:r>
              <a:rPr lang="zh-CN" altLang="zh-CN" dirty="0" smtClean="0">
                <a:latin typeface="微软雅黑" pitchFamily="34" charset="-122"/>
                <a:ea typeface="微软雅黑" pitchFamily="34" charset="-122"/>
              </a:rPr>
              <a:t>预测</a:t>
            </a:r>
            <a:r>
              <a:rPr lang="en-US" altLang="zh-CN" dirty="0" smtClean="0">
                <a:latin typeface="微软雅黑" pitchFamily="34" charset="-122"/>
                <a:ea typeface="微软雅黑" pitchFamily="34" charset="-122"/>
              </a:rPr>
              <a:t>9</a:t>
            </a:r>
            <a:r>
              <a:rPr lang="zh-CN" altLang="zh-CN" dirty="0" smtClean="0">
                <a:latin typeface="微软雅黑" pitchFamily="34" charset="-122"/>
                <a:ea typeface="微软雅黑" pitchFamily="34" charset="-122"/>
              </a:rPr>
              <a:t>月申购和赎回的总和</a:t>
            </a:r>
            <a:r>
              <a:rPr lang="en-US" altLang="zh-CN" dirty="0" smtClean="0">
                <a:latin typeface="微软雅黑" pitchFamily="34" charset="-122"/>
                <a:ea typeface="微软雅黑" pitchFamily="34" charset="-122"/>
              </a:rPr>
              <a:t>(</a:t>
            </a:r>
            <a:r>
              <a:rPr lang="zh-CN" altLang="en-US" dirty="0" smtClean="0">
                <a:latin typeface="微软雅黑" pitchFamily="34" charset="-122"/>
                <a:ea typeface="微软雅黑" pitchFamily="34" charset="-122"/>
              </a:rPr>
              <a:t>均值</a:t>
            </a:r>
            <a:r>
              <a:rPr lang="en-US" altLang="zh-CN" dirty="0" smtClean="0">
                <a:latin typeface="微软雅黑" pitchFamily="34" charset="-122"/>
                <a:ea typeface="微软雅黑" pitchFamily="34" charset="-122"/>
              </a:rPr>
              <a:t>)</a:t>
            </a:r>
            <a:r>
              <a:rPr lang="zh-CN" altLang="zh-CN" dirty="0" smtClean="0">
                <a:latin typeface="微软雅黑" pitchFamily="34" charset="-122"/>
                <a:ea typeface="微软雅黑" pitchFamily="34" charset="-122"/>
              </a:rPr>
              <a:t>。</a:t>
            </a:r>
            <a:r>
              <a:rPr lang="zh-CN" altLang="en-US" dirty="0" smtClean="0">
                <a:latin typeface="微软雅黑" pitchFamily="34" charset="-122"/>
                <a:ea typeface="微软雅黑" pitchFamily="34" charset="-122"/>
              </a:rPr>
              <a:t>并用测评得分进行了修正。</a:t>
            </a:r>
            <a:endParaRPr lang="zh-CN" altLang="en-US" dirty="0">
              <a:latin typeface="微软雅黑" pitchFamily="34" charset="-122"/>
              <a:ea typeface="微软雅黑" pitchFamily="34" charset="-122"/>
            </a:endParaRPr>
          </a:p>
        </p:txBody>
      </p:sp>
      <p:grpSp>
        <p:nvGrpSpPr>
          <p:cNvPr id="22" name="组合 26"/>
          <p:cNvGrpSpPr/>
          <p:nvPr/>
        </p:nvGrpSpPr>
        <p:grpSpPr>
          <a:xfrm>
            <a:off x="3940547" y="6309320"/>
            <a:ext cx="5203453" cy="361950"/>
            <a:chOff x="3940547" y="6309320"/>
            <a:chExt cx="5203453" cy="361950"/>
          </a:xfrm>
        </p:grpSpPr>
        <p:sp>
          <p:nvSpPr>
            <p:cNvPr id="25" name="文本框 62"/>
            <p:cNvSpPr txBox="1"/>
            <p:nvPr/>
          </p:nvSpPr>
          <p:spPr>
            <a:xfrm>
              <a:off x="3940547" y="6309320"/>
              <a:ext cx="1207517"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赛题分析</a:t>
              </a:r>
              <a:endParaRPr lang="zh-HK" altLang="en-US" sz="1600" spc="300" dirty="0">
                <a:solidFill>
                  <a:schemeClr val="bg1"/>
                </a:solidFill>
                <a:latin typeface="华康俪金黑W8(P)" pitchFamily="34" charset="-122"/>
                <a:ea typeface="华康俪金黑W8(P)" pitchFamily="34" charset="-122"/>
              </a:endParaRPr>
            </a:p>
          </p:txBody>
        </p:sp>
        <p:cxnSp>
          <p:nvCxnSpPr>
            <p:cNvPr id="26" name="直接连接符 25"/>
            <p:cNvCxnSpPr/>
            <p:nvPr/>
          </p:nvCxnSpPr>
          <p:spPr>
            <a:xfrm>
              <a:off x="5220072"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64"/>
            <p:cNvSpPr txBox="1"/>
            <p:nvPr/>
          </p:nvSpPr>
          <p:spPr>
            <a:xfrm>
              <a:off x="5298992" y="6309320"/>
              <a:ext cx="1148300" cy="338554"/>
            </a:xfrm>
            <a:prstGeom prst="rect">
              <a:avLst/>
            </a:prstGeom>
            <a:solidFill>
              <a:schemeClr val="bg1">
                <a:lumMod val="95000"/>
              </a:schemeClr>
            </a:solidFill>
          </p:spPr>
          <p:txBody>
            <a:bodyPr wrap="square">
              <a:spAutoFit/>
            </a:bodyPr>
            <a:lstStyle/>
            <a:p>
              <a:pPr algn="ctr">
                <a:defRPr/>
              </a:pPr>
              <a:r>
                <a:rPr lang="zh-CN" altLang="en-US" sz="1600" spc="300" dirty="0" smtClean="0">
                  <a:latin typeface="华康俪金黑W8(P)" pitchFamily="34" charset="-122"/>
                  <a:ea typeface="华康俪金黑W8(P)" pitchFamily="34" charset="-122"/>
                </a:rPr>
                <a:t>算法简介</a:t>
              </a:r>
              <a:endParaRPr lang="zh-HK" altLang="en-US" sz="1600" spc="300" dirty="0">
                <a:latin typeface="华康俪金黑W8(P)" pitchFamily="34" charset="-122"/>
                <a:ea typeface="华康俪金黑W8(P)" pitchFamily="34" charset="-122"/>
              </a:endParaRPr>
            </a:p>
          </p:txBody>
        </p:sp>
        <p:sp>
          <p:nvSpPr>
            <p:cNvPr id="28" name="文本框 65"/>
            <p:cNvSpPr txBox="1"/>
            <p:nvPr/>
          </p:nvSpPr>
          <p:spPr>
            <a:xfrm>
              <a:off x="6598220" y="6309320"/>
              <a:ext cx="1217224"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特点</a:t>
              </a:r>
              <a:endParaRPr lang="zh-HK" altLang="en-US" sz="1600" spc="300" dirty="0">
                <a:solidFill>
                  <a:schemeClr val="bg1"/>
                </a:solidFill>
                <a:latin typeface="华康俪金黑W8(P)" pitchFamily="34" charset="-122"/>
                <a:ea typeface="华康俪金黑W8(P)" pitchFamily="34" charset="-122"/>
              </a:endParaRPr>
            </a:p>
          </p:txBody>
        </p:sp>
        <p:sp>
          <p:nvSpPr>
            <p:cNvPr id="29" name="文本框 66"/>
            <p:cNvSpPr txBox="1"/>
            <p:nvPr/>
          </p:nvSpPr>
          <p:spPr>
            <a:xfrm>
              <a:off x="7966372" y="6309320"/>
              <a:ext cx="1177628"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参赛感想</a:t>
              </a:r>
              <a:endParaRPr lang="zh-HK" altLang="en-US" sz="1600" spc="300" dirty="0">
                <a:solidFill>
                  <a:schemeClr val="bg1"/>
                </a:solidFill>
                <a:latin typeface="华康俪金黑W8(P)" pitchFamily="34" charset="-122"/>
                <a:ea typeface="华康俪金黑W8(P)" pitchFamily="34" charset="-122"/>
              </a:endParaRPr>
            </a:p>
          </p:txBody>
        </p:sp>
        <p:cxnSp>
          <p:nvCxnSpPr>
            <p:cNvPr id="30" name="直接连接符 29"/>
            <p:cNvCxnSpPr/>
            <p:nvPr/>
          </p:nvCxnSpPr>
          <p:spPr>
            <a:xfrm>
              <a:off x="6516216"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7884368"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0726075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0"/>
          <p:cNvSpPr/>
          <p:nvPr/>
        </p:nvSpPr>
        <p:spPr>
          <a:xfrm>
            <a:off x="649356" y="0"/>
            <a:ext cx="2932043" cy="44293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latin typeface="华康俪金黑W8(P)" panose="020B0800000000000000" pitchFamily="34" charset="-122"/>
                <a:ea typeface="华康俪金黑W8(P)" panose="020B0800000000000000" pitchFamily="34" charset="-122"/>
              </a:rPr>
              <a:t>算法第二步</a:t>
            </a:r>
            <a:endParaRPr lang="zh-CN" altLang="en-US" sz="2800" dirty="0">
              <a:latin typeface="华康俪金黑W8(P)" panose="020B0800000000000000" pitchFamily="34" charset="-122"/>
              <a:ea typeface="华康俪金黑W8(P)" panose="020B0800000000000000" pitchFamily="34" charset="-122"/>
            </a:endParaRP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22" name="图片 21" descr="tr$total_purchase_amt2.png"/>
          <p:cNvPicPr>
            <a:picLocks noChangeAspect="1"/>
          </p:cNvPicPr>
          <p:nvPr/>
        </p:nvPicPr>
        <p:blipFill>
          <a:blip r:embed="rId4" cstate="print"/>
          <a:stretch>
            <a:fillRect/>
          </a:stretch>
        </p:blipFill>
        <p:spPr>
          <a:xfrm>
            <a:off x="35496" y="548680"/>
            <a:ext cx="4698963" cy="1944216"/>
          </a:xfrm>
          <a:prstGeom prst="rect">
            <a:avLst/>
          </a:prstGeom>
        </p:spPr>
      </p:pic>
      <p:pic>
        <p:nvPicPr>
          <p:cNvPr id="25" name="图片 24" descr="Rplot02.png"/>
          <p:cNvPicPr>
            <a:picLocks noChangeAspect="1"/>
          </p:cNvPicPr>
          <p:nvPr/>
        </p:nvPicPr>
        <p:blipFill>
          <a:blip r:embed="rId5" cstate="print"/>
          <a:stretch>
            <a:fillRect/>
          </a:stretch>
        </p:blipFill>
        <p:spPr>
          <a:xfrm>
            <a:off x="195674" y="2564904"/>
            <a:ext cx="4520342" cy="2520280"/>
          </a:xfrm>
          <a:prstGeom prst="rect">
            <a:avLst/>
          </a:prstGeom>
        </p:spPr>
      </p:pic>
      <p:sp>
        <p:nvSpPr>
          <p:cNvPr id="37" name="下箭头 36"/>
          <p:cNvSpPr/>
          <p:nvPr/>
        </p:nvSpPr>
        <p:spPr>
          <a:xfrm>
            <a:off x="2195736" y="2276872"/>
            <a:ext cx="504056"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6" name="图片 25" descr="Rplot03.png"/>
          <p:cNvPicPr>
            <a:picLocks noChangeAspect="1"/>
          </p:cNvPicPr>
          <p:nvPr/>
        </p:nvPicPr>
        <p:blipFill>
          <a:blip r:embed="rId6" cstate="print"/>
          <a:stretch>
            <a:fillRect/>
          </a:stretch>
        </p:blipFill>
        <p:spPr>
          <a:xfrm>
            <a:off x="4716016" y="2996952"/>
            <a:ext cx="4388523" cy="3102086"/>
          </a:xfrm>
          <a:prstGeom prst="rect">
            <a:avLst/>
          </a:prstGeom>
        </p:spPr>
      </p:pic>
      <p:cxnSp>
        <p:nvCxnSpPr>
          <p:cNvPr id="28" name="直接连接符 27"/>
          <p:cNvCxnSpPr/>
          <p:nvPr/>
        </p:nvCxnSpPr>
        <p:spPr>
          <a:xfrm>
            <a:off x="3851920" y="4005064"/>
            <a:ext cx="648072"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直接连接符 29"/>
          <p:cNvCxnSpPr/>
          <p:nvPr/>
        </p:nvCxnSpPr>
        <p:spPr>
          <a:xfrm>
            <a:off x="4499992" y="4005064"/>
            <a:ext cx="0" cy="504056"/>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直接连接符 31"/>
          <p:cNvCxnSpPr/>
          <p:nvPr/>
        </p:nvCxnSpPr>
        <p:spPr>
          <a:xfrm flipH="1">
            <a:off x="3923928" y="4509120"/>
            <a:ext cx="576064"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9" name="直接箭头连接符 38"/>
          <p:cNvCxnSpPr/>
          <p:nvPr/>
        </p:nvCxnSpPr>
        <p:spPr>
          <a:xfrm flipV="1">
            <a:off x="4499992" y="3573016"/>
            <a:ext cx="792088" cy="72008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40" name="TextBox 39"/>
          <p:cNvSpPr txBox="1"/>
          <p:nvPr/>
        </p:nvSpPr>
        <p:spPr>
          <a:xfrm>
            <a:off x="1979712" y="3284984"/>
            <a:ext cx="2204001" cy="461665"/>
          </a:xfrm>
          <a:prstGeom prst="rect">
            <a:avLst/>
          </a:prstGeom>
          <a:noFill/>
        </p:spPr>
        <p:txBody>
          <a:bodyPr wrap="none" rtlCol="0">
            <a:spAutoFit/>
          </a:bodyPr>
          <a:lstStyle/>
          <a:p>
            <a:r>
              <a:rPr lang="zh-CN" altLang="en-US" sz="2400" dirty="0" smtClean="0">
                <a:solidFill>
                  <a:srgbClr val="FF0000"/>
                </a:solidFill>
                <a:latin typeface="微软雅黑" pitchFamily="34" charset="-122"/>
                <a:ea typeface="微软雅黑" pitchFamily="34" charset="-122"/>
              </a:rPr>
              <a:t>①</a:t>
            </a:r>
            <a:r>
              <a:rPr lang="zh-CN" altLang="en-US" sz="2000" dirty="0" smtClean="0">
                <a:solidFill>
                  <a:srgbClr val="FF0000"/>
                </a:solidFill>
                <a:latin typeface="微软雅黑" pitchFamily="34" charset="-122"/>
                <a:ea typeface="微软雅黑" pitchFamily="34" charset="-122"/>
              </a:rPr>
              <a:t> </a:t>
            </a:r>
            <a:r>
              <a:rPr lang="en-US" altLang="zh-CN" sz="2000" dirty="0" smtClean="0">
                <a:solidFill>
                  <a:srgbClr val="FF0000"/>
                </a:solidFill>
                <a:latin typeface="微软雅黑" pitchFamily="34" charset="-122"/>
                <a:ea typeface="微软雅黑" pitchFamily="34" charset="-122"/>
              </a:rPr>
              <a:t> frequency=7</a:t>
            </a:r>
            <a:endParaRPr lang="zh-CN" altLang="en-US" sz="2000" dirty="0">
              <a:solidFill>
                <a:srgbClr val="FF0000"/>
              </a:solidFill>
              <a:latin typeface="微软雅黑" pitchFamily="34" charset="-122"/>
              <a:ea typeface="微软雅黑" pitchFamily="34" charset="-122"/>
            </a:endParaRPr>
          </a:p>
        </p:txBody>
      </p:sp>
      <p:sp>
        <p:nvSpPr>
          <p:cNvPr id="41" name="矩形 40"/>
          <p:cNvSpPr/>
          <p:nvPr/>
        </p:nvSpPr>
        <p:spPr>
          <a:xfrm>
            <a:off x="6237068" y="3933056"/>
            <a:ext cx="2295372" cy="461665"/>
          </a:xfrm>
          <a:prstGeom prst="rect">
            <a:avLst/>
          </a:prstGeom>
        </p:spPr>
        <p:txBody>
          <a:bodyPr wrap="none">
            <a:spAutoFit/>
          </a:bodyPr>
          <a:lstStyle/>
          <a:p>
            <a:r>
              <a:rPr lang="zh-CN" altLang="en-US" sz="2400" dirty="0" smtClean="0">
                <a:solidFill>
                  <a:srgbClr val="FF0000"/>
                </a:solidFill>
                <a:latin typeface="微软雅黑" pitchFamily="34" charset="-122"/>
                <a:ea typeface="微软雅黑" pitchFamily="34" charset="-122"/>
              </a:rPr>
              <a:t>② </a:t>
            </a:r>
            <a:r>
              <a:rPr lang="en-US" altLang="zh-CN" sz="2000" dirty="0" smtClean="0">
                <a:solidFill>
                  <a:srgbClr val="FF0000"/>
                </a:solidFill>
                <a:latin typeface="微软雅黑" pitchFamily="34" charset="-122"/>
                <a:ea typeface="微软雅黑" pitchFamily="34" charset="-122"/>
              </a:rPr>
              <a:t>frequency=30</a:t>
            </a:r>
            <a:endParaRPr lang="zh-CN" altLang="en-US" sz="2000" dirty="0">
              <a:solidFill>
                <a:srgbClr val="FF0000"/>
              </a:solidFill>
              <a:latin typeface="微软雅黑" pitchFamily="34" charset="-122"/>
              <a:ea typeface="微软雅黑" pitchFamily="34" charset="-122"/>
            </a:endParaRPr>
          </a:p>
        </p:txBody>
      </p:sp>
      <p:sp>
        <p:nvSpPr>
          <p:cNvPr id="43" name="矩形 42"/>
          <p:cNvSpPr/>
          <p:nvPr/>
        </p:nvSpPr>
        <p:spPr>
          <a:xfrm>
            <a:off x="7468870" y="4581128"/>
            <a:ext cx="492443" cy="461665"/>
          </a:xfrm>
          <a:prstGeom prst="rect">
            <a:avLst/>
          </a:prstGeom>
        </p:spPr>
        <p:txBody>
          <a:bodyPr wrap="none">
            <a:spAutoFit/>
          </a:bodyPr>
          <a:lstStyle/>
          <a:p>
            <a:r>
              <a:rPr lang="zh-CN" altLang="en-US" sz="2400" dirty="0" smtClean="0">
                <a:solidFill>
                  <a:srgbClr val="FF0000"/>
                </a:solidFill>
                <a:latin typeface="微软雅黑" pitchFamily="34" charset="-122"/>
                <a:ea typeface="微软雅黑" pitchFamily="34" charset="-122"/>
              </a:rPr>
              <a:t>③</a:t>
            </a:r>
            <a:endParaRPr lang="zh-CN" altLang="en-US" sz="2400" dirty="0">
              <a:solidFill>
                <a:srgbClr val="FF0000"/>
              </a:solidFill>
              <a:latin typeface="微软雅黑" pitchFamily="34" charset="-122"/>
              <a:ea typeface="微软雅黑" pitchFamily="34" charset="-122"/>
            </a:endParaRPr>
          </a:p>
        </p:txBody>
      </p:sp>
      <p:sp>
        <p:nvSpPr>
          <p:cNvPr id="44" name="矩形 43"/>
          <p:cNvSpPr/>
          <p:nvPr/>
        </p:nvSpPr>
        <p:spPr>
          <a:xfrm>
            <a:off x="7468870" y="5157192"/>
            <a:ext cx="492443" cy="461665"/>
          </a:xfrm>
          <a:prstGeom prst="rect">
            <a:avLst/>
          </a:prstGeom>
        </p:spPr>
        <p:txBody>
          <a:bodyPr wrap="none">
            <a:spAutoFit/>
          </a:bodyPr>
          <a:lstStyle/>
          <a:p>
            <a:r>
              <a:rPr lang="zh-CN" altLang="en-US" sz="2400" dirty="0" smtClean="0">
                <a:solidFill>
                  <a:srgbClr val="FF0000"/>
                </a:solidFill>
                <a:latin typeface="微软雅黑" pitchFamily="34" charset="-122"/>
                <a:ea typeface="微软雅黑" pitchFamily="34" charset="-122"/>
              </a:rPr>
              <a:t>④</a:t>
            </a:r>
            <a:endParaRPr lang="zh-CN" altLang="en-US" sz="2400" dirty="0">
              <a:solidFill>
                <a:srgbClr val="FF0000"/>
              </a:solidFill>
              <a:latin typeface="微软雅黑" pitchFamily="34" charset="-122"/>
              <a:ea typeface="微软雅黑" pitchFamily="34" charset="-122"/>
            </a:endParaRPr>
          </a:p>
        </p:txBody>
      </p:sp>
      <p:sp>
        <p:nvSpPr>
          <p:cNvPr id="45" name="椭圆 44"/>
          <p:cNvSpPr/>
          <p:nvPr/>
        </p:nvSpPr>
        <p:spPr>
          <a:xfrm>
            <a:off x="5220072" y="5157192"/>
            <a:ext cx="288032"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5796136" y="5085184"/>
            <a:ext cx="288032"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a:off x="6444208" y="5013176"/>
            <a:ext cx="288032"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47"/>
          <p:cNvSpPr txBox="1"/>
          <p:nvPr/>
        </p:nvSpPr>
        <p:spPr>
          <a:xfrm>
            <a:off x="4860032" y="5733256"/>
            <a:ext cx="646331" cy="369332"/>
          </a:xfrm>
          <a:prstGeom prst="rect">
            <a:avLst/>
          </a:prstGeom>
          <a:noFill/>
        </p:spPr>
        <p:txBody>
          <a:bodyPr wrap="none" rtlCol="0">
            <a:spAutoFit/>
          </a:bodyPr>
          <a:lstStyle/>
          <a:p>
            <a:r>
              <a:rPr lang="zh-CN" altLang="en-US" dirty="0" smtClean="0">
                <a:solidFill>
                  <a:srgbClr val="FF0000"/>
                </a:solidFill>
                <a:latin typeface="微软雅黑" pitchFamily="34" charset="-122"/>
                <a:ea typeface="微软雅黑" pitchFamily="34" charset="-122"/>
              </a:rPr>
              <a:t>清明</a:t>
            </a:r>
            <a:endParaRPr lang="zh-CN" altLang="en-US" dirty="0">
              <a:solidFill>
                <a:srgbClr val="FF0000"/>
              </a:solidFill>
              <a:latin typeface="微软雅黑" pitchFamily="34" charset="-122"/>
              <a:ea typeface="微软雅黑" pitchFamily="34" charset="-122"/>
            </a:endParaRPr>
          </a:p>
        </p:txBody>
      </p:sp>
      <p:sp>
        <p:nvSpPr>
          <p:cNvPr id="49" name="TextBox 48"/>
          <p:cNvSpPr txBox="1"/>
          <p:nvPr/>
        </p:nvSpPr>
        <p:spPr>
          <a:xfrm>
            <a:off x="5652120" y="5733256"/>
            <a:ext cx="646331" cy="369332"/>
          </a:xfrm>
          <a:prstGeom prst="rect">
            <a:avLst/>
          </a:prstGeom>
          <a:noFill/>
        </p:spPr>
        <p:txBody>
          <a:bodyPr wrap="none" rtlCol="0">
            <a:spAutoFit/>
          </a:bodyPr>
          <a:lstStyle/>
          <a:p>
            <a:r>
              <a:rPr lang="zh-CN" altLang="en-US" dirty="0" smtClean="0">
                <a:solidFill>
                  <a:srgbClr val="FF0000"/>
                </a:solidFill>
                <a:latin typeface="微软雅黑" pitchFamily="34" charset="-122"/>
                <a:ea typeface="微软雅黑" pitchFamily="34" charset="-122"/>
              </a:rPr>
              <a:t>五一</a:t>
            </a:r>
            <a:endParaRPr lang="zh-CN" altLang="en-US" dirty="0">
              <a:solidFill>
                <a:srgbClr val="FF0000"/>
              </a:solidFill>
              <a:latin typeface="微软雅黑" pitchFamily="34" charset="-122"/>
              <a:ea typeface="微软雅黑" pitchFamily="34" charset="-122"/>
            </a:endParaRPr>
          </a:p>
        </p:txBody>
      </p:sp>
      <p:sp>
        <p:nvSpPr>
          <p:cNvPr id="50" name="TextBox 49"/>
          <p:cNvSpPr txBox="1"/>
          <p:nvPr/>
        </p:nvSpPr>
        <p:spPr>
          <a:xfrm>
            <a:off x="6372200" y="5733256"/>
            <a:ext cx="646331" cy="369332"/>
          </a:xfrm>
          <a:prstGeom prst="rect">
            <a:avLst/>
          </a:prstGeom>
          <a:noFill/>
        </p:spPr>
        <p:txBody>
          <a:bodyPr wrap="none" rtlCol="0">
            <a:spAutoFit/>
          </a:bodyPr>
          <a:lstStyle/>
          <a:p>
            <a:r>
              <a:rPr lang="zh-CN" altLang="en-US" dirty="0" smtClean="0">
                <a:solidFill>
                  <a:srgbClr val="FF0000"/>
                </a:solidFill>
                <a:latin typeface="微软雅黑" pitchFamily="34" charset="-122"/>
                <a:ea typeface="微软雅黑" pitchFamily="34" charset="-122"/>
              </a:rPr>
              <a:t>端午</a:t>
            </a:r>
            <a:endParaRPr lang="zh-CN" altLang="en-US" dirty="0">
              <a:solidFill>
                <a:srgbClr val="FF0000"/>
              </a:solidFill>
              <a:latin typeface="微软雅黑" pitchFamily="34" charset="-122"/>
              <a:ea typeface="微软雅黑" pitchFamily="34" charset="-122"/>
            </a:endParaRPr>
          </a:p>
        </p:txBody>
      </p:sp>
      <p:sp>
        <p:nvSpPr>
          <p:cNvPr id="51" name="矩形 50"/>
          <p:cNvSpPr/>
          <p:nvPr/>
        </p:nvSpPr>
        <p:spPr>
          <a:xfrm>
            <a:off x="5148064" y="2217638"/>
            <a:ext cx="3744416" cy="923330"/>
          </a:xfrm>
          <a:prstGeom prst="rect">
            <a:avLst/>
          </a:prstGeom>
        </p:spPr>
        <p:txBody>
          <a:bodyPr wrap="square">
            <a:spAutoFit/>
          </a:bodyPr>
          <a:lstStyle/>
          <a:p>
            <a:pPr>
              <a:lnSpc>
                <a:spcPct val="150000"/>
              </a:lnSpc>
            </a:pPr>
            <a:r>
              <a:rPr lang="zh-CN" altLang="en-US" dirty="0" smtClean="0">
                <a:latin typeface="微软雅黑" pitchFamily="34" charset="-122"/>
                <a:ea typeface="微软雅黑" pitchFamily="34" charset="-122"/>
              </a:rPr>
              <a:t>做月周期分解时只使用</a:t>
            </a:r>
            <a:r>
              <a:rPr lang="en-US" altLang="zh-CN" dirty="0" smtClean="0">
                <a:latin typeface="微软雅黑" pitchFamily="34" charset="-122"/>
                <a:ea typeface="微软雅黑" pitchFamily="34" charset="-122"/>
              </a:rPr>
              <a:t>14</a:t>
            </a:r>
            <a:r>
              <a:rPr lang="zh-CN" altLang="en-US" dirty="0" smtClean="0">
                <a:latin typeface="微软雅黑" pitchFamily="34" charset="-122"/>
                <a:ea typeface="微软雅黑" pitchFamily="34" charset="-122"/>
              </a:rPr>
              <a:t>年</a:t>
            </a:r>
            <a:r>
              <a:rPr lang="en-US" altLang="zh-CN" dirty="0" smtClean="0">
                <a:latin typeface="微软雅黑" pitchFamily="34" charset="-122"/>
                <a:ea typeface="微软雅黑" pitchFamily="34" charset="-122"/>
              </a:rPr>
              <a:t>4,5,6,7,8</a:t>
            </a:r>
            <a:r>
              <a:rPr lang="zh-CN" altLang="en-US" dirty="0" smtClean="0">
                <a:latin typeface="微软雅黑" pitchFamily="34" charset="-122"/>
                <a:ea typeface="微软雅黑" pitchFamily="34" charset="-122"/>
              </a:rPr>
              <a:t>月五个月的数据</a:t>
            </a:r>
            <a:endParaRPr lang="zh-CN" altLang="en-US" dirty="0">
              <a:latin typeface="微软雅黑" pitchFamily="34" charset="-122"/>
              <a:ea typeface="微软雅黑" pitchFamily="34" charset="-122"/>
            </a:endParaRPr>
          </a:p>
        </p:txBody>
      </p:sp>
      <p:cxnSp>
        <p:nvCxnSpPr>
          <p:cNvPr id="54" name="直接箭头连接符 53"/>
          <p:cNvCxnSpPr/>
          <p:nvPr/>
        </p:nvCxnSpPr>
        <p:spPr>
          <a:xfrm>
            <a:off x="6660232" y="3140968"/>
            <a:ext cx="0" cy="43204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57" name="矩形 56"/>
          <p:cNvSpPr/>
          <p:nvPr/>
        </p:nvSpPr>
        <p:spPr>
          <a:xfrm>
            <a:off x="1331640" y="5297433"/>
            <a:ext cx="3240360" cy="507831"/>
          </a:xfrm>
          <a:prstGeom prst="rect">
            <a:avLst/>
          </a:prstGeom>
        </p:spPr>
        <p:txBody>
          <a:bodyPr wrap="square">
            <a:spAutoFit/>
          </a:bodyPr>
          <a:lstStyle/>
          <a:p>
            <a:pPr>
              <a:lnSpc>
                <a:spcPct val="150000"/>
              </a:lnSpc>
            </a:pPr>
            <a:r>
              <a:rPr lang="en-US" altLang="zh-CN" dirty="0" smtClean="0">
                <a:latin typeface="微软雅黑" pitchFamily="34" charset="-122"/>
                <a:ea typeface="微软雅黑" pitchFamily="34" charset="-122"/>
              </a:rPr>
              <a:t>--</a:t>
            </a:r>
            <a:r>
              <a:rPr lang="zh-CN" altLang="en-US" dirty="0" smtClean="0">
                <a:latin typeface="微软雅黑" pitchFamily="34" charset="-122"/>
                <a:ea typeface="微软雅黑" pitchFamily="34" charset="-122"/>
              </a:rPr>
              <a:t>清明端午</a:t>
            </a:r>
            <a:r>
              <a:rPr lang="en-US" altLang="zh-CN" dirty="0" smtClean="0">
                <a:latin typeface="微软雅黑" pitchFamily="34" charset="-122"/>
                <a:ea typeface="微软雅黑" pitchFamily="34" charset="-122"/>
              </a:rPr>
              <a:t>remainder</a:t>
            </a:r>
            <a:r>
              <a:rPr lang="zh-CN" altLang="en-US" dirty="0" smtClean="0">
                <a:latin typeface="微软雅黑" pitchFamily="34" charset="-122"/>
                <a:ea typeface="微软雅黑" pitchFamily="34" charset="-122"/>
              </a:rPr>
              <a:t>的均值</a:t>
            </a:r>
            <a:endParaRPr lang="zh-CN" altLang="en-US" dirty="0">
              <a:latin typeface="微软雅黑" pitchFamily="34" charset="-122"/>
              <a:ea typeface="微软雅黑" pitchFamily="34" charset="-122"/>
            </a:endParaRPr>
          </a:p>
        </p:txBody>
      </p:sp>
      <p:graphicFrame>
        <p:nvGraphicFramePr>
          <p:cNvPr id="63490" name="Object 2"/>
          <p:cNvGraphicFramePr>
            <a:graphicFrameLocks noChangeAspect="1"/>
          </p:cNvGraphicFramePr>
          <p:nvPr/>
        </p:nvGraphicFramePr>
        <p:xfrm>
          <a:off x="683568" y="5282530"/>
          <a:ext cx="787400" cy="666750"/>
        </p:xfrm>
        <a:graphic>
          <a:graphicData uri="http://schemas.openxmlformats.org/presentationml/2006/ole">
            <p:oleObj spid="_x0000_s63490" name="Equation" r:id="rId7" imgW="291973" imgH="241195" progId="Equation.DSMT4">
              <p:embed/>
            </p:oleObj>
          </a:graphicData>
        </a:graphic>
      </p:graphicFrame>
      <p:grpSp>
        <p:nvGrpSpPr>
          <p:cNvPr id="38" name="组合 26"/>
          <p:cNvGrpSpPr/>
          <p:nvPr/>
        </p:nvGrpSpPr>
        <p:grpSpPr>
          <a:xfrm>
            <a:off x="3940547" y="6309320"/>
            <a:ext cx="5203453" cy="361950"/>
            <a:chOff x="3940547" y="6309320"/>
            <a:chExt cx="5203453" cy="361950"/>
          </a:xfrm>
        </p:grpSpPr>
        <p:sp>
          <p:nvSpPr>
            <p:cNvPr id="42" name="文本框 62"/>
            <p:cNvSpPr txBox="1"/>
            <p:nvPr/>
          </p:nvSpPr>
          <p:spPr>
            <a:xfrm>
              <a:off x="3940547" y="6309320"/>
              <a:ext cx="1207517"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赛题分析</a:t>
              </a:r>
              <a:endParaRPr lang="zh-HK" altLang="en-US" sz="1600" spc="300" dirty="0">
                <a:solidFill>
                  <a:schemeClr val="bg1"/>
                </a:solidFill>
                <a:latin typeface="华康俪金黑W8(P)" pitchFamily="34" charset="-122"/>
                <a:ea typeface="华康俪金黑W8(P)" pitchFamily="34" charset="-122"/>
              </a:endParaRPr>
            </a:p>
          </p:txBody>
        </p:sp>
        <p:cxnSp>
          <p:nvCxnSpPr>
            <p:cNvPr id="52" name="直接连接符 51"/>
            <p:cNvCxnSpPr/>
            <p:nvPr/>
          </p:nvCxnSpPr>
          <p:spPr>
            <a:xfrm>
              <a:off x="5220072"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3" name="文本框 64"/>
            <p:cNvSpPr txBox="1"/>
            <p:nvPr/>
          </p:nvSpPr>
          <p:spPr>
            <a:xfrm>
              <a:off x="5298992" y="6309320"/>
              <a:ext cx="1148300" cy="338554"/>
            </a:xfrm>
            <a:prstGeom prst="rect">
              <a:avLst/>
            </a:prstGeom>
            <a:solidFill>
              <a:schemeClr val="bg1">
                <a:lumMod val="95000"/>
              </a:schemeClr>
            </a:solidFill>
          </p:spPr>
          <p:txBody>
            <a:bodyPr wrap="square">
              <a:spAutoFit/>
            </a:bodyPr>
            <a:lstStyle/>
            <a:p>
              <a:pPr algn="ctr">
                <a:defRPr/>
              </a:pPr>
              <a:r>
                <a:rPr lang="zh-CN" altLang="en-US" sz="1600" spc="300" dirty="0" smtClean="0">
                  <a:latin typeface="华康俪金黑W8(P)" pitchFamily="34" charset="-122"/>
                  <a:ea typeface="华康俪金黑W8(P)" pitchFamily="34" charset="-122"/>
                </a:rPr>
                <a:t>算法简介</a:t>
              </a:r>
              <a:endParaRPr lang="zh-HK" altLang="en-US" sz="1600" spc="300" dirty="0">
                <a:latin typeface="华康俪金黑W8(P)" pitchFamily="34" charset="-122"/>
                <a:ea typeface="华康俪金黑W8(P)" pitchFamily="34" charset="-122"/>
              </a:endParaRPr>
            </a:p>
          </p:txBody>
        </p:sp>
        <p:sp>
          <p:nvSpPr>
            <p:cNvPr id="55" name="文本框 65"/>
            <p:cNvSpPr txBox="1"/>
            <p:nvPr/>
          </p:nvSpPr>
          <p:spPr>
            <a:xfrm>
              <a:off x="6598220" y="6309320"/>
              <a:ext cx="1217224"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特点</a:t>
              </a:r>
              <a:endParaRPr lang="zh-HK" altLang="en-US" sz="1600" spc="300" dirty="0">
                <a:solidFill>
                  <a:schemeClr val="bg1"/>
                </a:solidFill>
                <a:latin typeface="华康俪金黑W8(P)" pitchFamily="34" charset="-122"/>
                <a:ea typeface="华康俪金黑W8(P)" pitchFamily="34" charset="-122"/>
              </a:endParaRPr>
            </a:p>
          </p:txBody>
        </p:sp>
        <p:sp>
          <p:nvSpPr>
            <p:cNvPr id="56" name="文本框 66"/>
            <p:cNvSpPr txBox="1"/>
            <p:nvPr/>
          </p:nvSpPr>
          <p:spPr>
            <a:xfrm>
              <a:off x="7966372" y="6309320"/>
              <a:ext cx="1177628"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参赛感想</a:t>
              </a:r>
              <a:endParaRPr lang="zh-HK" altLang="en-US" sz="1600" spc="300" dirty="0">
                <a:solidFill>
                  <a:schemeClr val="bg1"/>
                </a:solidFill>
                <a:latin typeface="华康俪金黑W8(P)" pitchFamily="34" charset="-122"/>
                <a:ea typeface="华康俪金黑W8(P)" pitchFamily="34" charset="-122"/>
              </a:endParaRPr>
            </a:p>
          </p:txBody>
        </p:sp>
        <p:cxnSp>
          <p:nvCxnSpPr>
            <p:cNvPr id="58" name="直接连接符 57"/>
            <p:cNvCxnSpPr/>
            <p:nvPr/>
          </p:nvCxnSpPr>
          <p:spPr>
            <a:xfrm>
              <a:off x="6516216"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7884368"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0726075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图片 52" descr="Rplot04.png"/>
          <p:cNvPicPr>
            <a:picLocks noChangeAspect="1"/>
          </p:cNvPicPr>
          <p:nvPr/>
        </p:nvPicPr>
        <p:blipFill>
          <a:blip r:embed="rId4" cstate="print"/>
          <a:stretch>
            <a:fillRect/>
          </a:stretch>
        </p:blipFill>
        <p:spPr>
          <a:xfrm>
            <a:off x="60038" y="745227"/>
            <a:ext cx="4223930" cy="1747669"/>
          </a:xfrm>
          <a:prstGeom prst="rect">
            <a:avLst/>
          </a:prstGeom>
        </p:spPr>
      </p:pic>
      <p:pic>
        <p:nvPicPr>
          <p:cNvPr id="42" name="图片 41" descr="Rplot06.png"/>
          <p:cNvPicPr>
            <a:picLocks noChangeAspect="1"/>
          </p:cNvPicPr>
          <p:nvPr/>
        </p:nvPicPr>
        <p:blipFill>
          <a:blip r:embed="rId5" cstate="print"/>
          <a:stretch>
            <a:fillRect/>
          </a:stretch>
        </p:blipFill>
        <p:spPr>
          <a:xfrm>
            <a:off x="4499992" y="2924944"/>
            <a:ext cx="4824535" cy="2808312"/>
          </a:xfrm>
          <a:prstGeom prst="rect">
            <a:avLst/>
          </a:prstGeom>
        </p:spPr>
      </p:pic>
      <p:pic>
        <p:nvPicPr>
          <p:cNvPr id="38" name="图片 37" descr="Rplot05.png"/>
          <p:cNvPicPr>
            <a:picLocks noChangeAspect="1"/>
          </p:cNvPicPr>
          <p:nvPr/>
        </p:nvPicPr>
        <p:blipFill>
          <a:blip r:embed="rId6" cstate="print"/>
          <a:stretch>
            <a:fillRect/>
          </a:stretch>
        </p:blipFill>
        <p:spPr>
          <a:xfrm>
            <a:off x="0" y="2492896"/>
            <a:ext cx="4644008" cy="2755780"/>
          </a:xfrm>
          <a:prstGeom prst="rect">
            <a:avLst/>
          </a:prstGeom>
        </p:spPr>
      </p:pic>
      <p:sp>
        <p:nvSpPr>
          <p:cNvPr id="71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0"/>
          <p:cNvSpPr/>
          <p:nvPr/>
        </p:nvSpPr>
        <p:spPr>
          <a:xfrm>
            <a:off x="649356" y="0"/>
            <a:ext cx="2932043" cy="44293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latin typeface="华康俪金黑W8(P)" panose="020B0800000000000000" pitchFamily="34" charset="-122"/>
                <a:ea typeface="华康俪金黑W8(P)" panose="020B0800000000000000" pitchFamily="34" charset="-122"/>
              </a:rPr>
              <a:t>算法第三步</a:t>
            </a:r>
            <a:endParaRPr lang="zh-CN" altLang="en-US" sz="2800" dirty="0">
              <a:latin typeface="华康俪金黑W8(P)" panose="020B0800000000000000" pitchFamily="34" charset="-122"/>
              <a:ea typeface="华康俪金黑W8(P)" panose="020B0800000000000000" pitchFamily="34" charset="-122"/>
            </a:endParaRP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下箭头 36"/>
          <p:cNvSpPr/>
          <p:nvPr/>
        </p:nvSpPr>
        <p:spPr>
          <a:xfrm>
            <a:off x="2051720" y="2276872"/>
            <a:ext cx="504056"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直接连接符 27"/>
          <p:cNvCxnSpPr/>
          <p:nvPr/>
        </p:nvCxnSpPr>
        <p:spPr>
          <a:xfrm>
            <a:off x="3851920" y="4005064"/>
            <a:ext cx="648072"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直接连接符 29"/>
          <p:cNvCxnSpPr/>
          <p:nvPr/>
        </p:nvCxnSpPr>
        <p:spPr>
          <a:xfrm>
            <a:off x="4499992" y="4005064"/>
            <a:ext cx="0" cy="504056"/>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直接连接符 31"/>
          <p:cNvCxnSpPr/>
          <p:nvPr/>
        </p:nvCxnSpPr>
        <p:spPr>
          <a:xfrm flipH="1">
            <a:off x="3923928" y="4509120"/>
            <a:ext cx="576064"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9" name="直接箭头连接符 38"/>
          <p:cNvCxnSpPr/>
          <p:nvPr/>
        </p:nvCxnSpPr>
        <p:spPr>
          <a:xfrm flipV="1">
            <a:off x="4499992" y="3573016"/>
            <a:ext cx="792088" cy="72008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graphicFrame>
        <p:nvGraphicFramePr>
          <p:cNvPr id="64515" name="Object 3"/>
          <p:cNvGraphicFramePr>
            <a:graphicFrameLocks noChangeAspect="1"/>
          </p:cNvGraphicFramePr>
          <p:nvPr/>
        </p:nvGraphicFramePr>
        <p:xfrm>
          <a:off x="2051720" y="3212976"/>
          <a:ext cx="873125" cy="622300"/>
        </p:xfrm>
        <a:graphic>
          <a:graphicData uri="http://schemas.openxmlformats.org/presentationml/2006/ole">
            <p:oleObj spid="_x0000_s64515" name="Equation" r:id="rId7" imgW="317160" imgH="228600" progId="Equation.DSMT4">
              <p:embed/>
            </p:oleObj>
          </a:graphicData>
        </a:graphic>
      </p:graphicFrame>
      <p:graphicFrame>
        <p:nvGraphicFramePr>
          <p:cNvPr id="64516" name="Object 4"/>
          <p:cNvGraphicFramePr>
            <a:graphicFrameLocks noChangeAspect="1"/>
          </p:cNvGraphicFramePr>
          <p:nvPr/>
        </p:nvGraphicFramePr>
        <p:xfrm>
          <a:off x="6588224" y="3717032"/>
          <a:ext cx="977900" cy="622300"/>
        </p:xfrm>
        <a:graphic>
          <a:graphicData uri="http://schemas.openxmlformats.org/presentationml/2006/ole">
            <p:oleObj spid="_x0000_s64516" name="Equation" r:id="rId8" imgW="355320" imgH="228600" progId="Equation.DSMT4">
              <p:embed/>
            </p:oleObj>
          </a:graphicData>
        </a:graphic>
      </p:graphicFrame>
      <p:pic>
        <p:nvPicPr>
          <p:cNvPr id="52" name="图片 51" descr="tr$total_purchase_amt.png"/>
          <p:cNvPicPr>
            <a:picLocks noChangeAspect="1"/>
          </p:cNvPicPr>
          <p:nvPr/>
        </p:nvPicPr>
        <p:blipFill>
          <a:blip r:embed="rId9" cstate="print"/>
          <a:stretch>
            <a:fillRect/>
          </a:stretch>
        </p:blipFill>
        <p:spPr>
          <a:xfrm>
            <a:off x="4644008" y="692696"/>
            <a:ext cx="4608512" cy="1728192"/>
          </a:xfrm>
          <a:prstGeom prst="rect">
            <a:avLst/>
          </a:prstGeom>
        </p:spPr>
      </p:pic>
      <p:sp>
        <p:nvSpPr>
          <p:cNvPr id="56" name="右箭头 55"/>
          <p:cNvSpPr/>
          <p:nvPr/>
        </p:nvSpPr>
        <p:spPr>
          <a:xfrm flipH="1">
            <a:off x="3923928" y="1268760"/>
            <a:ext cx="72008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4067944" y="116632"/>
            <a:ext cx="3744416" cy="923330"/>
          </a:xfrm>
          <a:prstGeom prst="rect">
            <a:avLst/>
          </a:prstGeom>
        </p:spPr>
        <p:txBody>
          <a:bodyPr wrap="square">
            <a:spAutoFit/>
          </a:bodyPr>
          <a:lstStyle/>
          <a:p>
            <a:pPr>
              <a:lnSpc>
                <a:spcPct val="150000"/>
              </a:lnSpc>
            </a:pPr>
            <a:r>
              <a:rPr lang="zh-CN" altLang="en-US" dirty="0" smtClean="0">
                <a:latin typeface="微软雅黑" pitchFamily="34" charset="-122"/>
                <a:ea typeface="微软雅黑" pitchFamily="34" charset="-122"/>
              </a:rPr>
              <a:t>根据刚才的</a:t>
            </a:r>
            <a:r>
              <a:rPr lang="en-US" altLang="zh-CN" dirty="0" smtClean="0">
                <a:latin typeface="微软雅黑" pitchFamily="34" charset="-122"/>
                <a:ea typeface="微软雅黑" pitchFamily="34" charset="-122"/>
              </a:rPr>
              <a:t>remainder</a:t>
            </a:r>
            <a:r>
              <a:rPr lang="zh-CN" altLang="en-US" dirty="0" smtClean="0">
                <a:latin typeface="微软雅黑" pitchFamily="34" charset="-122"/>
                <a:ea typeface="微软雅黑" pitchFamily="34" charset="-122"/>
              </a:rPr>
              <a:t>，对原始数据进行了节假日修正。</a:t>
            </a:r>
            <a:endParaRPr lang="zh-CN" altLang="en-US" dirty="0">
              <a:latin typeface="微软雅黑" pitchFamily="34" charset="-122"/>
              <a:ea typeface="微软雅黑" pitchFamily="34" charset="-122"/>
            </a:endParaRPr>
          </a:p>
        </p:txBody>
      </p:sp>
      <p:grpSp>
        <p:nvGrpSpPr>
          <p:cNvPr id="29" name="组合 26"/>
          <p:cNvGrpSpPr/>
          <p:nvPr/>
        </p:nvGrpSpPr>
        <p:grpSpPr>
          <a:xfrm>
            <a:off x="3940547" y="6309320"/>
            <a:ext cx="5203453" cy="361950"/>
            <a:chOff x="3940547" y="6309320"/>
            <a:chExt cx="5203453" cy="361950"/>
          </a:xfrm>
        </p:grpSpPr>
        <p:sp>
          <p:nvSpPr>
            <p:cNvPr id="31" name="文本框 62"/>
            <p:cNvSpPr txBox="1"/>
            <p:nvPr/>
          </p:nvSpPr>
          <p:spPr>
            <a:xfrm>
              <a:off x="3940547" y="6309320"/>
              <a:ext cx="1207517"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赛题分析</a:t>
              </a:r>
              <a:endParaRPr lang="zh-HK" altLang="en-US" sz="1600" spc="300" dirty="0">
                <a:solidFill>
                  <a:schemeClr val="bg1"/>
                </a:solidFill>
                <a:latin typeface="华康俪金黑W8(P)" pitchFamily="34" charset="-122"/>
                <a:ea typeface="华康俪金黑W8(P)" pitchFamily="34" charset="-122"/>
              </a:endParaRPr>
            </a:p>
          </p:txBody>
        </p:sp>
        <p:cxnSp>
          <p:nvCxnSpPr>
            <p:cNvPr id="33" name="直接连接符 32"/>
            <p:cNvCxnSpPr/>
            <p:nvPr/>
          </p:nvCxnSpPr>
          <p:spPr>
            <a:xfrm>
              <a:off x="5220072"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4" name="文本框 64"/>
            <p:cNvSpPr txBox="1"/>
            <p:nvPr/>
          </p:nvSpPr>
          <p:spPr>
            <a:xfrm>
              <a:off x="5298992" y="6309320"/>
              <a:ext cx="1148300" cy="338554"/>
            </a:xfrm>
            <a:prstGeom prst="rect">
              <a:avLst/>
            </a:prstGeom>
            <a:solidFill>
              <a:schemeClr val="bg1">
                <a:lumMod val="95000"/>
              </a:schemeClr>
            </a:solidFill>
          </p:spPr>
          <p:txBody>
            <a:bodyPr wrap="square">
              <a:spAutoFit/>
            </a:bodyPr>
            <a:lstStyle/>
            <a:p>
              <a:pPr algn="ctr">
                <a:defRPr/>
              </a:pPr>
              <a:r>
                <a:rPr lang="zh-CN" altLang="en-US" sz="1600" spc="300" dirty="0" smtClean="0">
                  <a:latin typeface="华康俪金黑W8(P)" pitchFamily="34" charset="-122"/>
                  <a:ea typeface="华康俪金黑W8(P)" pitchFamily="34" charset="-122"/>
                </a:rPr>
                <a:t>算法简介</a:t>
              </a:r>
              <a:endParaRPr lang="zh-HK" altLang="en-US" sz="1600" spc="300" dirty="0">
                <a:latin typeface="华康俪金黑W8(P)" pitchFamily="34" charset="-122"/>
                <a:ea typeface="华康俪金黑W8(P)" pitchFamily="34" charset="-122"/>
              </a:endParaRPr>
            </a:p>
          </p:txBody>
        </p:sp>
        <p:sp>
          <p:nvSpPr>
            <p:cNvPr id="35" name="文本框 65"/>
            <p:cNvSpPr txBox="1"/>
            <p:nvPr/>
          </p:nvSpPr>
          <p:spPr>
            <a:xfrm>
              <a:off x="6598220" y="6309320"/>
              <a:ext cx="1217224"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特点</a:t>
              </a:r>
              <a:endParaRPr lang="zh-HK" altLang="en-US" sz="1600" spc="300" dirty="0">
                <a:solidFill>
                  <a:schemeClr val="bg1"/>
                </a:solidFill>
                <a:latin typeface="华康俪金黑W8(P)" pitchFamily="34" charset="-122"/>
                <a:ea typeface="华康俪金黑W8(P)" pitchFamily="34" charset="-122"/>
              </a:endParaRPr>
            </a:p>
          </p:txBody>
        </p:sp>
        <p:sp>
          <p:nvSpPr>
            <p:cNvPr id="36" name="文本框 66"/>
            <p:cNvSpPr txBox="1"/>
            <p:nvPr/>
          </p:nvSpPr>
          <p:spPr>
            <a:xfrm>
              <a:off x="7966372" y="6309320"/>
              <a:ext cx="1177628"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参赛感想</a:t>
              </a:r>
              <a:endParaRPr lang="zh-HK" altLang="en-US" sz="1600" spc="300" dirty="0">
                <a:solidFill>
                  <a:schemeClr val="bg1"/>
                </a:solidFill>
                <a:latin typeface="华康俪金黑W8(P)" pitchFamily="34" charset="-122"/>
                <a:ea typeface="华康俪金黑W8(P)" pitchFamily="34" charset="-122"/>
              </a:endParaRPr>
            </a:p>
          </p:txBody>
        </p:sp>
        <p:cxnSp>
          <p:nvCxnSpPr>
            <p:cNvPr id="40" name="直接连接符 39"/>
            <p:cNvCxnSpPr/>
            <p:nvPr/>
          </p:nvCxnSpPr>
          <p:spPr>
            <a:xfrm>
              <a:off x="6516216"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7884368"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07260759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0"/>
          <p:cNvSpPr/>
          <p:nvPr/>
        </p:nvSpPr>
        <p:spPr>
          <a:xfrm>
            <a:off x="649356" y="0"/>
            <a:ext cx="2932043" cy="44293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latin typeface="华康俪金黑W8(P)" panose="020B0800000000000000" pitchFamily="34" charset="-122"/>
                <a:ea typeface="华康俪金黑W8(P)" panose="020B0800000000000000" pitchFamily="34" charset="-122"/>
              </a:rPr>
              <a:t>算法第四步</a:t>
            </a:r>
            <a:endParaRPr lang="zh-CN" altLang="en-US" sz="2800" dirty="0">
              <a:latin typeface="华康俪金黑W8(P)" panose="020B0800000000000000" pitchFamily="34" charset="-122"/>
              <a:ea typeface="华康俪金黑W8(P)" panose="020B0800000000000000" pitchFamily="34" charset="-122"/>
            </a:endParaRP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29" name="图片 28" descr="图片1.png"/>
          <p:cNvPicPr/>
          <p:nvPr/>
        </p:nvPicPr>
        <p:blipFill>
          <a:blip r:embed="rId4" cstate="print"/>
          <a:stretch>
            <a:fillRect/>
          </a:stretch>
        </p:blipFill>
        <p:spPr>
          <a:xfrm>
            <a:off x="323528" y="548680"/>
            <a:ext cx="8496944" cy="2520280"/>
          </a:xfrm>
          <a:prstGeom prst="rect">
            <a:avLst/>
          </a:prstGeom>
        </p:spPr>
      </p:pic>
      <p:pic>
        <p:nvPicPr>
          <p:cNvPr id="31" name="图片 30" descr="图片2.png"/>
          <p:cNvPicPr/>
          <p:nvPr/>
        </p:nvPicPr>
        <p:blipFill>
          <a:blip r:embed="rId5" cstate="print"/>
          <a:stretch>
            <a:fillRect/>
          </a:stretch>
        </p:blipFill>
        <p:spPr>
          <a:xfrm>
            <a:off x="323528" y="2996952"/>
            <a:ext cx="8568952" cy="2304256"/>
          </a:xfrm>
          <a:prstGeom prst="rect">
            <a:avLst/>
          </a:prstGeom>
        </p:spPr>
      </p:pic>
      <p:graphicFrame>
        <p:nvGraphicFramePr>
          <p:cNvPr id="65540" name="Object 4"/>
          <p:cNvGraphicFramePr>
            <a:graphicFrameLocks noChangeAspect="1"/>
          </p:cNvGraphicFramePr>
          <p:nvPr/>
        </p:nvGraphicFramePr>
        <p:xfrm>
          <a:off x="3851920" y="5313579"/>
          <a:ext cx="1326257" cy="851725"/>
        </p:xfrm>
        <a:graphic>
          <a:graphicData uri="http://schemas.openxmlformats.org/presentationml/2006/ole">
            <p:oleObj spid="_x0000_s65540" name="Equation" r:id="rId6" imgW="380835" imgH="241195" progId="Equation.DSMT4">
              <p:embed/>
            </p:oleObj>
          </a:graphicData>
        </a:graphic>
      </p:graphicFrame>
      <p:grpSp>
        <p:nvGrpSpPr>
          <p:cNvPr id="22" name="组合 26"/>
          <p:cNvGrpSpPr/>
          <p:nvPr/>
        </p:nvGrpSpPr>
        <p:grpSpPr>
          <a:xfrm>
            <a:off x="3940547" y="6309320"/>
            <a:ext cx="5203453" cy="361950"/>
            <a:chOff x="3940547" y="6309320"/>
            <a:chExt cx="5203453" cy="361950"/>
          </a:xfrm>
        </p:grpSpPr>
        <p:sp>
          <p:nvSpPr>
            <p:cNvPr id="25" name="文本框 62"/>
            <p:cNvSpPr txBox="1"/>
            <p:nvPr/>
          </p:nvSpPr>
          <p:spPr>
            <a:xfrm>
              <a:off x="3940547" y="6309320"/>
              <a:ext cx="1207517"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赛题分析</a:t>
              </a:r>
              <a:endParaRPr lang="zh-HK" altLang="en-US" sz="1600" spc="300" dirty="0">
                <a:solidFill>
                  <a:schemeClr val="bg1"/>
                </a:solidFill>
                <a:latin typeface="华康俪金黑W8(P)" pitchFamily="34" charset="-122"/>
                <a:ea typeface="华康俪金黑W8(P)" pitchFamily="34" charset="-122"/>
              </a:endParaRPr>
            </a:p>
          </p:txBody>
        </p:sp>
        <p:cxnSp>
          <p:nvCxnSpPr>
            <p:cNvPr id="26" name="直接连接符 25"/>
            <p:cNvCxnSpPr/>
            <p:nvPr/>
          </p:nvCxnSpPr>
          <p:spPr>
            <a:xfrm>
              <a:off x="5220072"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64"/>
            <p:cNvSpPr txBox="1"/>
            <p:nvPr/>
          </p:nvSpPr>
          <p:spPr>
            <a:xfrm>
              <a:off x="5298992" y="6309320"/>
              <a:ext cx="1148300" cy="338554"/>
            </a:xfrm>
            <a:prstGeom prst="rect">
              <a:avLst/>
            </a:prstGeom>
            <a:solidFill>
              <a:schemeClr val="bg1">
                <a:lumMod val="95000"/>
              </a:schemeClr>
            </a:solidFill>
          </p:spPr>
          <p:txBody>
            <a:bodyPr wrap="square">
              <a:spAutoFit/>
            </a:bodyPr>
            <a:lstStyle/>
            <a:p>
              <a:pPr algn="ctr">
                <a:defRPr/>
              </a:pPr>
              <a:r>
                <a:rPr lang="zh-CN" altLang="en-US" sz="1600" spc="300" dirty="0" smtClean="0">
                  <a:latin typeface="华康俪金黑W8(P)" pitchFamily="34" charset="-122"/>
                  <a:ea typeface="华康俪金黑W8(P)" pitchFamily="34" charset="-122"/>
                </a:rPr>
                <a:t>算法简介</a:t>
              </a:r>
              <a:endParaRPr lang="zh-HK" altLang="en-US" sz="1600" spc="300" dirty="0">
                <a:latin typeface="华康俪金黑W8(P)" pitchFamily="34" charset="-122"/>
                <a:ea typeface="华康俪金黑W8(P)" pitchFamily="34" charset="-122"/>
              </a:endParaRPr>
            </a:p>
          </p:txBody>
        </p:sp>
        <p:sp>
          <p:nvSpPr>
            <p:cNvPr id="28" name="文本框 65"/>
            <p:cNvSpPr txBox="1"/>
            <p:nvPr/>
          </p:nvSpPr>
          <p:spPr>
            <a:xfrm>
              <a:off x="6598220" y="6309320"/>
              <a:ext cx="1217224"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特点</a:t>
              </a:r>
              <a:endParaRPr lang="zh-HK" altLang="en-US" sz="1600" spc="300" dirty="0">
                <a:solidFill>
                  <a:schemeClr val="bg1"/>
                </a:solidFill>
                <a:latin typeface="华康俪金黑W8(P)" pitchFamily="34" charset="-122"/>
                <a:ea typeface="华康俪金黑W8(P)" pitchFamily="34" charset="-122"/>
              </a:endParaRPr>
            </a:p>
          </p:txBody>
        </p:sp>
        <p:sp>
          <p:nvSpPr>
            <p:cNvPr id="30" name="文本框 66"/>
            <p:cNvSpPr txBox="1"/>
            <p:nvPr/>
          </p:nvSpPr>
          <p:spPr>
            <a:xfrm>
              <a:off x="7966372" y="6309320"/>
              <a:ext cx="1177628"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参赛感想</a:t>
              </a:r>
              <a:endParaRPr lang="zh-HK" altLang="en-US" sz="1600" spc="300" dirty="0">
                <a:solidFill>
                  <a:schemeClr val="bg1"/>
                </a:solidFill>
                <a:latin typeface="华康俪金黑W8(P)" pitchFamily="34" charset="-122"/>
                <a:ea typeface="华康俪金黑W8(P)" pitchFamily="34" charset="-122"/>
              </a:endParaRPr>
            </a:p>
          </p:txBody>
        </p:sp>
        <p:cxnSp>
          <p:nvCxnSpPr>
            <p:cNvPr id="32" name="直接连接符 31"/>
            <p:cNvCxnSpPr/>
            <p:nvPr/>
          </p:nvCxnSpPr>
          <p:spPr>
            <a:xfrm>
              <a:off x="6516216"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7884368"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07260759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0"/>
          <p:cNvSpPr/>
          <p:nvPr/>
        </p:nvSpPr>
        <p:spPr>
          <a:xfrm>
            <a:off x="649356" y="0"/>
            <a:ext cx="2932043" cy="442939"/>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latin typeface="华康俪金黑W8(P)" panose="020B0800000000000000" pitchFamily="34" charset="-122"/>
                <a:ea typeface="华康俪金黑W8(P)" panose="020B0800000000000000" pitchFamily="34" charset="-122"/>
              </a:rPr>
              <a:t>算法特点</a:t>
            </a:r>
            <a:endParaRPr lang="zh-CN" altLang="en-US" sz="2800" dirty="0">
              <a:latin typeface="华康俪金黑W8(P)" panose="020B0800000000000000" pitchFamily="34" charset="-122"/>
              <a:ea typeface="华康俪金黑W8(P)" panose="020B0800000000000000" pitchFamily="34" charset="-122"/>
            </a:endParaRP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7411" name="Rectangle 3"/>
          <p:cNvSpPr>
            <a:spLocks noChangeArrowheads="1"/>
          </p:cNvSpPr>
          <p:nvPr/>
        </p:nvSpPr>
        <p:spPr bwMode="auto">
          <a:xfrm>
            <a:off x="251520" y="764704"/>
            <a:ext cx="8640960" cy="466281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288000" lvl="0" indent="-288000">
              <a:lnSpc>
                <a:spcPct val="150000"/>
              </a:lnSpc>
              <a:buFont typeface="Wingdings" pitchFamily="2" charset="2"/>
              <a:buChar char="u"/>
            </a:pPr>
            <a:r>
              <a:rPr lang="zh-CN" altLang="en-US" dirty="0" smtClean="0">
                <a:latin typeface="微软雅黑" pitchFamily="34" charset="-122"/>
                <a:ea typeface="微软雅黑" pitchFamily="34" charset="-122"/>
              </a:rPr>
              <a:t>算法</a:t>
            </a:r>
            <a:r>
              <a:rPr lang="zh-CN" altLang="zh-CN" dirty="0" smtClean="0">
                <a:latin typeface="微软雅黑" pitchFamily="34" charset="-122"/>
                <a:ea typeface="微软雅黑" pitchFamily="34" charset="-122"/>
              </a:rPr>
              <a:t>概念清晰。所有的函数和变量都有明确的实际含义。虽然很多时候，数据挖掘变成了纯数学的算法问题，函数或变量不再具有任何物理的或实际的意义。但</a:t>
            </a:r>
            <a:r>
              <a:rPr lang="zh-CN" altLang="zh-CN" dirty="0" smtClean="0">
                <a:latin typeface="微软雅黑" pitchFamily="34" charset="-122"/>
                <a:ea typeface="微软雅黑" pitchFamily="34" charset="-122"/>
              </a:rPr>
              <a:t>我</a:t>
            </a:r>
            <a:r>
              <a:rPr lang="zh-CN" altLang="en-US" dirty="0" smtClean="0">
                <a:latin typeface="微软雅黑" pitchFamily="34" charset="-122"/>
                <a:ea typeface="微软雅黑" pitchFamily="34" charset="-122"/>
              </a:rPr>
              <a:t>始终</a:t>
            </a:r>
            <a:r>
              <a:rPr lang="zh-CN" altLang="zh-CN" dirty="0" smtClean="0">
                <a:latin typeface="微软雅黑" pitchFamily="34" charset="-122"/>
                <a:ea typeface="微软雅黑" pitchFamily="34" charset="-122"/>
              </a:rPr>
              <a:t>觉得物理</a:t>
            </a:r>
            <a:r>
              <a:rPr lang="zh-CN" altLang="zh-CN" dirty="0" smtClean="0">
                <a:latin typeface="微软雅黑" pitchFamily="34" charset="-122"/>
                <a:ea typeface="微软雅黑" pitchFamily="34" charset="-122"/>
              </a:rPr>
              <a:t>概念清晰依然是算法需要追求的一个重要目标。在实际操作中，概念清晰的</a:t>
            </a:r>
            <a:r>
              <a:rPr lang="zh-CN" altLang="en-US" dirty="0" smtClean="0">
                <a:latin typeface="微软雅黑" pitchFamily="34" charset="-122"/>
                <a:ea typeface="微软雅黑" pitchFamily="34" charset="-122"/>
              </a:rPr>
              <a:t>算法</a:t>
            </a:r>
            <a:r>
              <a:rPr lang="zh-CN" altLang="zh-CN" dirty="0" smtClean="0">
                <a:latin typeface="微软雅黑" pitchFamily="34" charset="-122"/>
                <a:ea typeface="微软雅黑" pitchFamily="34" charset="-122"/>
              </a:rPr>
              <a:t>逻辑性强，目标明确，</a:t>
            </a:r>
            <a:r>
              <a:rPr lang="zh-CN" altLang="en-US" dirty="0" smtClean="0">
                <a:latin typeface="微软雅黑" pitchFamily="34" charset="-122"/>
                <a:ea typeface="微软雅黑" pitchFamily="34" charset="-122"/>
              </a:rPr>
              <a:t>所有模块可分析，可观测，易修正，</a:t>
            </a:r>
            <a:r>
              <a:rPr lang="zh-CN" altLang="en-US" dirty="0" smtClean="0">
                <a:latin typeface="微软雅黑" pitchFamily="34" charset="-122"/>
                <a:ea typeface="微软雅黑" pitchFamily="34" charset="-122"/>
              </a:rPr>
              <a:t>易调试。</a:t>
            </a:r>
            <a:r>
              <a:rPr lang="zh-CN" altLang="en-US" dirty="0" smtClean="0">
                <a:latin typeface="微软雅黑" pitchFamily="34" charset="-122"/>
                <a:ea typeface="微软雅黑" pitchFamily="34" charset="-122"/>
              </a:rPr>
              <a:t>在</a:t>
            </a:r>
            <a:r>
              <a:rPr lang="zh-CN" altLang="zh-CN" dirty="0" smtClean="0">
                <a:latin typeface="微软雅黑" pitchFamily="34" charset="-122"/>
                <a:ea typeface="微软雅黑" pitchFamily="34" charset="-122"/>
              </a:rPr>
              <a:t>本赛题中</a:t>
            </a:r>
            <a:r>
              <a:rPr lang="zh-CN" altLang="en-US" dirty="0" smtClean="0">
                <a:latin typeface="微软雅黑" pitchFamily="34" charset="-122"/>
                <a:ea typeface="微软雅黑" pitchFamily="34" charset="-122"/>
              </a:rPr>
              <a:t>进行不同周期的</a:t>
            </a:r>
            <a:r>
              <a:rPr lang="en-US" altLang="zh-CN" dirty="0" smtClean="0">
                <a:latin typeface="微软雅黑" pitchFamily="34" charset="-122"/>
                <a:ea typeface="微软雅黑" pitchFamily="34" charset="-122"/>
              </a:rPr>
              <a:t>STL</a:t>
            </a:r>
            <a:r>
              <a:rPr lang="zh-CN" altLang="en-US" dirty="0" smtClean="0">
                <a:latin typeface="微软雅黑" pitchFamily="34" charset="-122"/>
                <a:ea typeface="微软雅黑" pitchFamily="34" charset="-122"/>
              </a:rPr>
              <a:t>分解时</a:t>
            </a:r>
            <a:r>
              <a:rPr lang="zh-CN" altLang="zh-CN" dirty="0" smtClean="0">
                <a:latin typeface="微软雅黑" pitchFamily="34" charset="-122"/>
                <a:ea typeface="微软雅黑" pitchFamily="34" charset="-122"/>
              </a:rPr>
              <a:t>，针对性的选择不同的训练集，尽可能</a:t>
            </a:r>
            <a:r>
              <a:rPr lang="zh-CN" altLang="en-US" dirty="0" smtClean="0">
                <a:latin typeface="微软雅黑" pitchFamily="34" charset="-122"/>
                <a:ea typeface="微软雅黑" pitchFamily="34" charset="-122"/>
              </a:rPr>
              <a:t>充分的利用了</a:t>
            </a:r>
            <a:r>
              <a:rPr lang="zh-CN" altLang="zh-CN" dirty="0" smtClean="0">
                <a:latin typeface="微软雅黑" pitchFamily="34" charset="-122"/>
                <a:ea typeface="微软雅黑" pitchFamily="34" charset="-122"/>
              </a:rPr>
              <a:t>数据。</a:t>
            </a:r>
            <a:endParaRPr lang="en-US" altLang="zh-CN" dirty="0" smtClean="0">
              <a:latin typeface="微软雅黑" pitchFamily="34" charset="-122"/>
              <a:ea typeface="微软雅黑" pitchFamily="34" charset="-122"/>
            </a:endParaRPr>
          </a:p>
          <a:p>
            <a:pPr marL="288000" lvl="0" indent="-288000">
              <a:lnSpc>
                <a:spcPct val="150000"/>
              </a:lnSpc>
              <a:buFont typeface="Wingdings" pitchFamily="2" charset="2"/>
              <a:buChar char="u"/>
            </a:pPr>
            <a:endParaRPr lang="zh-CN" altLang="zh-CN" dirty="0" smtClean="0">
              <a:latin typeface="微软雅黑" pitchFamily="34" charset="-122"/>
              <a:ea typeface="微软雅黑" pitchFamily="34" charset="-122"/>
            </a:endParaRPr>
          </a:p>
          <a:p>
            <a:pPr marL="288000" lvl="0" indent="-288000">
              <a:lnSpc>
                <a:spcPct val="150000"/>
              </a:lnSpc>
              <a:buFont typeface="Wingdings" pitchFamily="2" charset="2"/>
              <a:buChar char="u"/>
            </a:pPr>
            <a:r>
              <a:rPr lang="zh-CN" altLang="zh-CN" dirty="0" smtClean="0">
                <a:latin typeface="微软雅黑" pitchFamily="34" charset="-122"/>
                <a:ea typeface="微软雅黑" pitchFamily="34" charset="-122"/>
              </a:rPr>
              <a:t>关注变量总和</a:t>
            </a:r>
            <a:r>
              <a:rPr lang="en-US" altLang="zh-CN" dirty="0" smtClean="0">
                <a:latin typeface="微软雅黑" pitchFamily="34" charset="-122"/>
                <a:ea typeface="微软雅黑" pitchFamily="34" charset="-122"/>
              </a:rPr>
              <a:t>(</a:t>
            </a:r>
            <a:r>
              <a:rPr lang="zh-CN" altLang="zh-CN" dirty="0" smtClean="0">
                <a:latin typeface="微软雅黑" pitchFamily="34" charset="-122"/>
                <a:ea typeface="微软雅黑" pitchFamily="34" charset="-122"/>
              </a:rPr>
              <a:t>均值</a:t>
            </a:r>
            <a:r>
              <a:rPr lang="en-US" altLang="zh-CN" dirty="0" smtClean="0">
                <a:latin typeface="微软雅黑" pitchFamily="34" charset="-122"/>
                <a:ea typeface="微软雅黑" pitchFamily="34" charset="-122"/>
              </a:rPr>
              <a:t>)</a:t>
            </a:r>
            <a:r>
              <a:rPr lang="zh-CN" altLang="zh-CN" dirty="0" smtClean="0">
                <a:latin typeface="微软雅黑" pitchFamily="34" charset="-122"/>
                <a:ea typeface="微软雅黑" pitchFamily="34" charset="-122"/>
              </a:rPr>
              <a:t>这一指标。众所周知，越是总体越容易预测，越是个体越难估计。变量总和这个指标是比较容易预测的，也容易修正。是获取高分的利器。</a:t>
            </a:r>
            <a:endParaRPr lang="en-US" altLang="zh-CN" dirty="0" smtClean="0">
              <a:latin typeface="微软雅黑" pitchFamily="34" charset="-122"/>
              <a:ea typeface="微软雅黑" pitchFamily="34" charset="-122"/>
            </a:endParaRPr>
          </a:p>
          <a:p>
            <a:pPr marL="288000" lvl="0" indent="-288000">
              <a:lnSpc>
                <a:spcPct val="150000"/>
              </a:lnSpc>
              <a:buFont typeface="Wingdings" pitchFamily="2" charset="2"/>
              <a:buChar char="u"/>
            </a:pPr>
            <a:endParaRPr lang="zh-CN" altLang="zh-CN" dirty="0" smtClean="0">
              <a:latin typeface="微软雅黑" pitchFamily="34" charset="-122"/>
              <a:ea typeface="微软雅黑" pitchFamily="34" charset="-122"/>
            </a:endParaRPr>
          </a:p>
          <a:p>
            <a:pPr marL="288000" lvl="0" indent="-288000">
              <a:lnSpc>
                <a:spcPct val="150000"/>
              </a:lnSpc>
              <a:buFont typeface="Wingdings" pitchFamily="2" charset="2"/>
              <a:buChar char="u"/>
            </a:pPr>
            <a:r>
              <a:rPr lang="zh-CN" altLang="en-US" dirty="0" smtClean="0">
                <a:latin typeface="微软雅黑" pitchFamily="34" charset="-122"/>
                <a:ea typeface="微软雅黑" pitchFamily="34" charset="-122"/>
              </a:rPr>
              <a:t>算法</a:t>
            </a:r>
            <a:r>
              <a:rPr lang="zh-CN" altLang="zh-CN" dirty="0" smtClean="0">
                <a:latin typeface="微软雅黑" pitchFamily="34" charset="-122"/>
                <a:ea typeface="微软雅黑" pitchFamily="34" charset="-122"/>
              </a:rPr>
              <a:t>简单</a:t>
            </a:r>
            <a:r>
              <a:rPr lang="zh-CN" altLang="en-US" dirty="0" smtClean="0">
                <a:latin typeface="微软雅黑" pitchFamily="34" charset="-122"/>
                <a:ea typeface="微软雅黑" pitchFamily="34" charset="-122"/>
              </a:rPr>
              <a:t>，计算速度快。</a:t>
            </a:r>
            <a:endParaRPr lang="zh-CN" altLang="zh-CN" dirty="0">
              <a:latin typeface="微软雅黑" pitchFamily="34" charset="-122"/>
              <a:ea typeface="微软雅黑" pitchFamily="34" charset="-122"/>
            </a:endParaRPr>
          </a:p>
        </p:txBody>
      </p:sp>
      <p:grpSp>
        <p:nvGrpSpPr>
          <p:cNvPr id="6" name="组合 26"/>
          <p:cNvGrpSpPr/>
          <p:nvPr/>
        </p:nvGrpSpPr>
        <p:grpSpPr>
          <a:xfrm>
            <a:off x="3940547" y="6309320"/>
            <a:ext cx="5203453" cy="361950"/>
            <a:chOff x="3940547" y="6309320"/>
            <a:chExt cx="5203453" cy="361950"/>
          </a:xfrm>
        </p:grpSpPr>
        <p:sp>
          <p:nvSpPr>
            <p:cNvPr id="7" name="文本框 62"/>
            <p:cNvSpPr txBox="1"/>
            <p:nvPr/>
          </p:nvSpPr>
          <p:spPr>
            <a:xfrm>
              <a:off x="3940547" y="6309320"/>
              <a:ext cx="1207517"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赛题分析</a:t>
              </a:r>
              <a:endParaRPr lang="zh-HK" altLang="en-US" sz="1600" spc="300" dirty="0">
                <a:solidFill>
                  <a:schemeClr val="bg1"/>
                </a:solidFill>
                <a:latin typeface="华康俪金黑W8(P)" pitchFamily="34" charset="-122"/>
                <a:ea typeface="华康俪金黑W8(P)" pitchFamily="34" charset="-122"/>
              </a:endParaRPr>
            </a:p>
          </p:txBody>
        </p:sp>
        <p:cxnSp>
          <p:nvCxnSpPr>
            <p:cNvPr id="8" name="直接连接符 7"/>
            <p:cNvCxnSpPr/>
            <p:nvPr/>
          </p:nvCxnSpPr>
          <p:spPr>
            <a:xfrm>
              <a:off x="5220072"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9" name="文本框 64"/>
            <p:cNvSpPr txBox="1"/>
            <p:nvPr/>
          </p:nvSpPr>
          <p:spPr>
            <a:xfrm>
              <a:off x="5298992" y="6309320"/>
              <a:ext cx="1148300"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简介</a:t>
              </a:r>
              <a:endParaRPr lang="zh-HK" altLang="en-US" sz="1600" spc="300" dirty="0">
                <a:solidFill>
                  <a:schemeClr val="bg1"/>
                </a:solidFill>
                <a:latin typeface="华康俪金黑W8(P)" pitchFamily="34" charset="-122"/>
                <a:ea typeface="华康俪金黑W8(P)" pitchFamily="34" charset="-122"/>
              </a:endParaRPr>
            </a:p>
          </p:txBody>
        </p:sp>
        <p:sp>
          <p:nvSpPr>
            <p:cNvPr id="10" name="文本框 65"/>
            <p:cNvSpPr txBox="1"/>
            <p:nvPr/>
          </p:nvSpPr>
          <p:spPr>
            <a:xfrm>
              <a:off x="6598220" y="6309320"/>
              <a:ext cx="1217224" cy="338554"/>
            </a:xfrm>
            <a:prstGeom prst="rect">
              <a:avLst/>
            </a:prstGeom>
            <a:solidFill>
              <a:schemeClr val="bg1">
                <a:lumMod val="95000"/>
              </a:schemeClr>
            </a:solidFill>
          </p:spPr>
          <p:txBody>
            <a:bodyPr wrap="square">
              <a:spAutoFit/>
            </a:bodyPr>
            <a:lstStyle/>
            <a:p>
              <a:pPr algn="ctr">
                <a:defRPr/>
              </a:pPr>
              <a:r>
                <a:rPr lang="zh-CN" altLang="en-US" sz="1600" spc="300" dirty="0" smtClean="0">
                  <a:latin typeface="华康俪金黑W8(P)" pitchFamily="34" charset="-122"/>
                  <a:ea typeface="华康俪金黑W8(P)" pitchFamily="34" charset="-122"/>
                </a:rPr>
                <a:t>算法特点</a:t>
              </a:r>
              <a:endParaRPr lang="zh-HK" altLang="en-US" sz="1600" spc="300" dirty="0">
                <a:latin typeface="华康俪金黑W8(P)" pitchFamily="34" charset="-122"/>
                <a:ea typeface="华康俪金黑W8(P)" pitchFamily="34" charset="-122"/>
              </a:endParaRPr>
            </a:p>
          </p:txBody>
        </p:sp>
        <p:sp>
          <p:nvSpPr>
            <p:cNvPr id="11" name="文本框 66"/>
            <p:cNvSpPr txBox="1"/>
            <p:nvPr/>
          </p:nvSpPr>
          <p:spPr>
            <a:xfrm>
              <a:off x="7966372" y="6309320"/>
              <a:ext cx="1177628"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参赛感想</a:t>
              </a:r>
              <a:endParaRPr lang="zh-HK" altLang="en-US" sz="1600" spc="300" dirty="0">
                <a:solidFill>
                  <a:schemeClr val="bg1"/>
                </a:solidFill>
                <a:latin typeface="华康俪金黑W8(P)" pitchFamily="34" charset="-122"/>
                <a:ea typeface="华康俪金黑W8(P)" pitchFamily="34" charset="-122"/>
              </a:endParaRPr>
            </a:p>
          </p:txBody>
        </p:sp>
        <p:cxnSp>
          <p:nvCxnSpPr>
            <p:cNvPr id="12" name="直接连接符 11"/>
            <p:cNvCxnSpPr/>
            <p:nvPr/>
          </p:nvCxnSpPr>
          <p:spPr>
            <a:xfrm>
              <a:off x="6516216"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7884368"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07260759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0"/>
          <p:cNvSpPr/>
          <p:nvPr/>
        </p:nvSpPr>
        <p:spPr>
          <a:xfrm>
            <a:off x="649356" y="0"/>
            <a:ext cx="2932043" cy="442939"/>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latin typeface="华康俪金黑W8(P)" panose="020B0800000000000000" pitchFamily="34" charset="-122"/>
                <a:ea typeface="华康俪金黑W8(P)" panose="020B0800000000000000" pitchFamily="34" charset="-122"/>
              </a:rPr>
              <a:t>两点感想</a:t>
            </a:r>
            <a:endParaRPr lang="zh-CN" altLang="en-US" sz="2800" dirty="0">
              <a:latin typeface="华康俪金黑W8(P)" panose="020B0800000000000000" pitchFamily="34" charset="-122"/>
              <a:ea typeface="华康俪金黑W8(P)" panose="020B0800000000000000" pitchFamily="34" charset="-122"/>
            </a:endParaRP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7411" name="Rectangle 3"/>
          <p:cNvSpPr>
            <a:spLocks noChangeArrowheads="1"/>
          </p:cNvSpPr>
          <p:nvPr/>
        </p:nvSpPr>
        <p:spPr bwMode="auto">
          <a:xfrm>
            <a:off x="251520" y="836712"/>
            <a:ext cx="8640960" cy="38318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288000" marR="0" lvl="0" indent="-288000" algn="l" defTabSz="914400" rtl="0" eaLnBrk="1" fontAlgn="base" latinLnBrk="0" hangingPunct="1">
              <a:lnSpc>
                <a:spcPct val="150000"/>
              </a:lnSpc>
              <a:spcBef>
                <a:spcPct val="0"/>
              </a:spcBef>
              <a:spcAft>
                <a:spcPct val="0"/>
              </a:spcAft>
              <a:buClrTx/>
              <a:buSzTx/>
              <a:buFont typeface="Wingdings" pitchFamily="2" charset="2"/>
              <a:buChar char="u"/>
              <a:tabLst/>
            </a:pPr>
            <a:r>
              <a:rPr kumimoji="0" lang="zh-CN"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比赛中对我来说收获最大的是最后写总结。帮助我理清了很多思路，也发现了自己模型中多处缺陷。比赛中万般头绪，千般辛苦，虽终有小成，然回头一望，种种种种，书中早有定论，始知知行合一 ，真的很难。</a:t>
            </a:r>
            <a:endParaRPr kumimoji="0" lang="en-US" altLang="zh-CN"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endParaRPr>
          </a:p>
          <a:p>
            <a:pPr marL="288000" marR="0" lvl="0" indent="-288000" algn="l" defTabSz="914400" rtl="0" eaLnBrk="1" fontAlgn="base" latinLnBrk="0" hangingPunct="1">
              <a:lnSpc>
                <a:spcPct val="150000"/>
              </a:lnSpc>
              <a:spcBef>
                <a:spcPct val="0"/>
              </a:spcBef>
              <a:spcAft>
                <a:spcPct val="0"/>
              </a:spcAft>
              <a:buClrTx/>
              <a:buSzTx/>
              <a:tabLst/>
            </a:pPr>
            <a:endParaRPr kumimoji="0" lang="zh-CN"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endParaRPr>
          </a:p>
          <a:p>
            <a:pPr marL="288000" marR="0" lvl="0" indent="-288000" algn="l" defTabSz="914400" rtl="0" eaLnBrk="0" fontAlgn="base" latinLnBrk="0" hangingPunct="0">
              <a:lnSpc>
                <a:spcPct val="150000"/>
              </a:lnSpc>
              <a:spcBef>
                <a:spcPct val="0"/>
              </a:spcBef>
              <a:spcAft>
                <a:spcPct val="0"/>
              </a:spcAft>
              <a:buClrTx/>
              <a:buSzTx/>
              <a:buFont typeface="Wingdings" pitchFamily="2" charset="2"/>
              <a:buChar char="u"/>
              <a:tabLst/>
            </a:pPr>
            <a:r>
              <a:rPr kumimoji="0" lang="zh-CN"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比赛中和很多选手进行了很多交流，获益匪浅，特别是我非</a:t>
            </a:r>
            <a:r>
              <a:rPr kumimoji="0" lang="zh-CN" altLang="en-US"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计算机</a:t>
            </a:r>
            <a:r>
              <a:rPr kumimoji="0" lang="zh-CN"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专业</a:t>
            </a:r>
            <a:r>
              <a:rPr lang="zh-CN" altLang="en-US" dirty="0" smtClean="0">
                <a:latin typeface="微软雅黑" pitchFamily="34" charset="-122"/>
                <a:ea typeface="微软雅黑" pitchFamily="34" charset="-122"/>
                <a:cs typeface="Times New Roman" pitchFamily="18" charset="0"/>
              </a:rPr>
              <a:t>背景</a:t>
            </a:r>
            <a:r>
              <a:rPr kumimoji="0" lang="zh-CN"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r>
              <a:rPr kumimoji="0" lang="zh-CN" altLang="en-US"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时间序列分析，</a:t>
            </a:r>
            <a:r>
              <a:rPr kumimoji="0" lang="en-US" altLang="zh-CN"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R</a:t>
            </a:r>
            <a:r>
              <a:rPr kumimoji="0" lang="zh-CN" altLang="en-US"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语言和</a:t>
            </a:r>
            <a:r>
              <a:rPr kumimoji="0" lang="en-US" altLang="zh-CN"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SQL</a:t>
            </a:r>
            <a:r>
              <a:rPr kumimoji="0" lang="zh-CN" altLang="en-US"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都是进入复赛后才突击学习的，很多简明扼要</a:t>
            </a:r>
            <a:r>
              <a:rPr kumimoji="0" lang="zh-CN" altLang="en-US"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的术语</a:t>
            </a:r>
            <a:r>
              <a:rPr kumimoji="0" lang="zh-CN" altLang="en-US"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解释让我得以快速成长。再此感谢这些我还不怎么认识的朋友。但比赛就是比赛，交流会受到限制。所以特别希望能有一个奖励的机制，给予那些公布精华内容的人一定的额外加分。更多分享才能更多收获，无论是分享者还是被分享者。</a:t>
            </a:r>
            <a:endParaRPr kumimoji="0" lang="zh-CN" altLang="en-US"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endParaRPr>
          </a:p>
        </p:txBody>
      </p:sp>
      <p:grpSp>
        <p:nvGrpSpPr>
          <p:cNvPr id="10" name="组合 9"/>
          <p:cNvGrpSpPr/>
          <p:nvPr/>
        </p:nvGrpSpPr>
        <p:grpSpPr>
          <a:xfrm>
            <a:off x="3940547" y="6309320"/>
            <a:ext cx="5203453" cy="361950"/>
            <a:chOff x="3940547" y="6309320"/>
            <a:chExt cx="5203453" cy="361950"/>
          </a:xfrm>
        </p:grpSpPr>
        <p:sp>
          <p:nvSpPr>
            <p:cNvPr id="11" name="文本框 62"/>
            <p:cNvSpPr txBox="1"/>
            <p:nvPr/>
          </p:nvSpPr>
          <p:spPr>
            <a:xfrm>
              <a:off x="3940547" y="6309320"/>
              <a:ext cx="1207517"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赛题分析</a:t>
              </a:r>
              <a:endParaRPr lang="zh-HK" altLang="en-US" sz="1600" spc="300" dirty="0">
                <a:solidFill>
                  <a:schemeClr val="bg1"/>
                </a:solidFill>
                <a:latin typeface="华康俪金黑W8(P)" pitchFamily="34" charset="-122"/>
                <a:ea typeface="华康俪金黑W8(P)" pitchFamily="34" charset="-122"/>
              </a:endParaRPr>
            </a:p>
          </p:txBody>
        </p:sp>
        <p:cxnSp>
          <p:nvCxnSpPr>
            <p:cNvPr id="14" name="直接连接符 13"/>
            <p:cNvCxnSpPr/>
            <p:nvPr/>
          </p:nvCxnSpPr>
          <p:spPr>
            <a:xfrm>
              <a:off x="5220072"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5" name="文本框 64"/>
            <p:cNvSpPr txBox="1"/>
            <p:nvPr/>
          </p:nvSpPr>
          <p:spPr>
            <a:xfrm>
              <a:off x="5298992" y="6309320"/>
              <a:ext cx="1148300"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简介</a:t>
              </a:r>
              <a:endParaRPr lang="zh-HK" altLang="en-US" sz="1600" spc="300" dirty="0">
                <a:solidFill>
                  <a:schemeClr val="bg1"/>
                </a:solidFill>
                <a:latin typeface="华康俪金黑W8(P)" pitchFamily="34" charset="-122"/>
                <a:ea typeface="华康俪金黑W8(P)" pitchFamily="34" charset="-122"/>
              </a:endParaRPr>
            </a:p>
          </p:txBody>
        </p:sp>
        <p:sp>
          <p:nvSpPr>
            <p:cNvPr id="17" name="文本框 65"/>
            <p:cNvSpPr txBox="1"/>
            <p:nvPr/>
          </p:nvSpPr>
          <p:spPr>
            <a:xfrm>
              <a:off x="6598220" y="6309320"/>
              <a:ext cx="1217224"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特点</a:t>
              </a:r>
              <a:endParaRPr lang="zh-HK" altLang="en-US" sz="1600" spc="300" dirty="0">
                <a:solidFill>
                  <a:schemeClr val="bg1"/>
                </a:solidFill>
                <a:latin typeface="华康俪金黑W8(P)" pitchFamily="34" charset="-122"/>
                <a:ea typeface="华康俪金黑W8(P)" pitchFamily="34" charset="-122"/>
              </a:endParaRPr>
            </a:p>
          </p:txBody>
        </p:sp>
        <p:sp>
          <p:nvSpPr>
            <p:cNvPr id="18" name="文本框 66"/>
            <p:cNvSpPr txBox="1"/>
            <p:nvPr/>
          </p:nvSpPr>
          <p:spPr>
            <a:xfrm>
              <a:off x="7966372" y="6309320"/>
              <a:ext cx="1177628" cy="338554"/>
            </a:xfrm>
            <a:prstGeom prst="rect">
              <a:avLst/>
            </a:prstGeom>
            <a:solidFill>
              <a:schemeClr val="bg1">
                <a:lumMod val="95000"/>
              </a:schemeClr>
            </a:solidFill>
          </p:spPr>
          <p:txBody>
            <a:bodyPr wrap="square">
              <a:spAutoFit/>
            </a:bodyPr>
            <a:lstStyle/>
            <a:p>
              <a:pPr algn="ctr">
                <a:defRPr/>
              </a:pPr>
              <a:r>
                <a:rPr lang="zh-CN" altLang="en-US" sz="1600" spc="300" dirty="0" smtClean="0">
                  <a:latin typeface="华康俪金黑W8(P)" pitchFamily="34" charset="-122"/>
                  <a:ea typeface="华康俪金黑W8(P)" pitchFamily="34" charset="-122"/>
                </a:rPr>
                <a:t>参赛感想</a:t>
              </a:r>
              <a:endParaRPr lang="zh-HK" altLang="en-US" sz="1600" spc="300" dirty="0">
                <a:latin typeface="华康俪金黑W8(P)" pitchFamily="34" charset="-122"/>
                <a:ea typeface="华康俪金黑W8(P)" pitchFamily="34" charset="-122"/>
              </a:endParaRPr>
            </a:p>
          </p:txBody>
        </p:sp>
        <p:cxnSp>
          <p:nvCxnSpPr>
            <p:cNvPr id="19" name="直接连接符 18"/>
            <p:cNvCxnSpPr/>
            <p:nvPr/>
          </p:nvCxnSpPr>
          <p:spPr>
            <a:xfrm>
              <a:off x="6516216"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7884368"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0726075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08448" y="2276872"/>
            <a:ext cx="4495800" cy="93821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6600" b="1" spc="300" dirty="0">
                <a:latin typeface="微软雅黑" panose="020B0503020204020204" pitchFamily="34" charset="-122"/>
                <a:ea typeface="微软雅黑" panose="020B0503020204020204" pitchFamily="34" charset="-122"/>
              </a:rPr>
              <a:t>THANKS</a:t>
            </a:r>
            <a:endParaRPr lang="zh-HK" altLang="en-US" sz="6600" b="1" spc="300" dirty="0">
              <a:latin typeface="微软雅黑" panose="020B0503020204020204" pitchFamily="34" charset="-122"/>
              <a:ea typeface="微软雅黑" panose="020B0503020204020204" pitchFamily="34" charset="-122"/>
            </a:endParaRPr>
          </a:p>
        </p:txBody>
      </p:sp>
      <p:sp>
        <p:nvSpPr>
          <p:cNvPr id="20" name="矩形 19"/>
          <p:cNvSpPr/>
          <p:nvPr/>
        </p:nvSpPr>
        <p:spPr>
          <a:xfrm>
            <a:off x="971600" y="4714833"/>
            <a:ext cx="7920880" cy="874407"/>
          </a:xfrm>
          <a:prstGeom prst="rect">
            <a:avLst/>
          </a:prstGeom>
        </p:spPr>
        <p:txBody>
          <a:bodyPr wrap="square">
            <a:spAutoFit/>
          </a:bodyPr>
          <a:lstStyle/>
          <a:p>
            <a:pPr lvl="0" fontAlgn="base">
              <a:lnSpc>
                <a:spcPct val="150000"/>
              </a:lnSpc>
              <a:spcBef>
                <a:spcPct val="0"/>
              </a:spcBef>
              <a:spcAft>
                <a:spcPct val="0"/>
              </a:spcAft>
            </a:pPr>
            <a:r>
              <a:rPr lang="zh-CN" altLang="en-US" dirty="0" smtClean="0">
                <a:latin typeface="微软雅黑" pitchFamily="34" charset="-122"/>
                <a:ea typeface="微软雅黑" pitchFamily="34" charset="-122"/>
                <a:cs typeface="Times New Roman" pitchFamily="18" charset="0"/>
              </a:rPr>
              <a:t>要想改善对象的特性，必须从对象上获取信息，并将这种信息反作用于对象上，这种作用就叫做控制                                          </a:t>
            </a:r>
            <a:r>
              <a:rPr lang="en-US" altLang="zh-CN" dirty="0" smtClean="0">
                <a:latin typeface="微软雅黑" pitchFamily="34" charset="-122"/>
                <a:ea typeface="微软雅黑" pitchFamily="34" charset="-122"/>
                <a:cs typeface="Times New Roman" pitchFamily="18" charset="0"/>
              </a:rPr>
              <a:t>-   </a:t>
            </a:r>
            <a:r>
              <a:rPr lang="en-US" altLang="zh-CN" dirty="0" smtClean="0"/>
              <a:t>Norbert Wiener</a:t>
            </a:r>
            <a:endParaRPr lang="en-US" altLang="zh-CN" dirty="0" smtClean="0">
              <a:latin typeface="微软雅黑" pitchFamily="34" charset="-122"/>
              <a:ea typeface="微软雅黑" pitchFamily="34" charset="-122"/>
              <a:cs typeface="Times New Roman" pitchFamily="18" charset="0"/>
            </a:endParaRPr>
          </a:p>
        </p:txBody>
      </p:sp>
    </p:spTree>
    <p:extLst>
      <p:ext uri="{BB962C8B-B14F-4D97-AF65-F5344CB8AC3E}">
        <p14:creationId xmlns:p14="http://schemas.microsoft.com/office/powerpoint/2010/main" xmlns="" val="22149404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989400" y="1858613"/>
            <a:ext cx="950747" cy="2123658"/>
          </a:xfrm>
          <a:prstGeom prst="rect">
            <a:avLst/>
          </a:prstGeom>
          <a:noFill/>
        </p:spPr>
        <p:txBody>
          <a:bodyPr wrap="square" rtlCol="0">
            <a:spAutoFit/>
          </a:bodyPr>
          <a:lstStyle/>
          <a:p>
            <a:pPr algn="ctr"/>
            <a:r>
              <a:rPr lang="zh-CN" altLang="en-US" sz="4400" dirty="0" smtClean="0">
                <a:latin typeface="黑体" panose="02010609060101010101" pitchFamily="49" charset="-122"/>
                <a:ea typeface="黑体" panose="02010609060101010101" pitchFamily="49" charset="-122"/>
              </a:rPr>
              <a:t>目</a:t>
            </a:r>
            <a:endParaRPr lang="en-US" altLang="zh-CN" sz="4400" dirty="0" smtClean="0">
              <a:latin typeface="黑体" panose="02010609060101010101" pitchFamily="49" charset="-122"/>
              <a:ea typeface="黑体" panose="02010609060101010101" pitchFamily="49" charset="-122"/>
            </a:endParaRPr>
          </a:p>
          <a:p>
            <a:pPr algn="ctr"/>
            <a:r>
              <a:rPr lang="zh-CN" altLang="en-US" sz="4400" dirty="0" smtClean="0">
                <a:latin typeface="黑体" panose="02010609060101010101" pitchFamily="49" charset="-122"/>
                <a:ea typeface="黑体" panose="02010609060101010101" pitchFamily="49" charset="-122"/>
              </a:rPr>
              <a:t>   录</a:t>
            </a:r>
            <a:endParaRPr lang="zh-CN" altLang="en-US" sz="4400" dirty="0">
              <a:latin typeface="黑体" panose="02010609060101010101" pitchFamily="49" charset="-122"/>
              <a:ea typeface="黑体" panose="02010609060101010101" pitchFamily="49" charset="-122"/>
            </a:endParaRPr>
          </a:p>
        </p:txBody>
      </p:sp>
      <p:sp>
        <p:nvSpPr>
          <p:cNvPr id="19" name="Rectangle 5"/>
          <p:cNvSpPr/>
          <p:nvPr/>
        </p:nvSpPr>
        <p:spPr>
          <a:xfrm>
            <a:off x="2699792" y="2275696"/>
            <a:ext cx="453177" cy="62144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0" dirty="0" smtClean="0">
                <a:latin typeface="黑体" panose="02010609060101010101" pitchFamily="49" charset="-122"/>
                <a:ea typeface="黑体" panose="02010609060101010101" pitchFamily="49" charset="-122"/>
                <a:cs typeface="Arial Unicode MS" panose="020B0604020202020204" pitchFamily="34" charset="-122"/>
              </a:rPr>
              <a:t>2</a:t>
            </a:r>
            <a:endParaRPr lang="zh-CN" altLang="en-US" sz="4800" b="0" dirty="0">
              <a:latin typeface="黑体" panose="02010609060101010101" pitchFamily="49" charset="-122"/>
              <a:ea typeface="黑体" panose="02010609060101010101" pitchFamily="49" charset="-122"/>
              <a:cs typeface="Arial Unicode MS" panose="020B0604020202020204" pitchFamily="34" charset="-122"/>
            </a:endParaRPr>
          </a:p>
        </p:txBody>
      </p:sp>
      <p:sp>
        <p:nvSpPr>
          <p:cNvPr id="21" name="Rectangle 7"/>
          <p:cNvSpPr/>
          <p:nvPr/>
        </p:nvSpPr>
        <p:spPr>
          <a:xfrm>
            <a:off x="2699792" y="1196752"/>
            <a:ext cx="453177" cy="598757"/>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0" dirty="0" smtClean="0">
                <a:latin typeface="黑体" panose="02010609060101010101" pitchFamily="49" charset="-122"/>
                <a:ea typeface="黑体" panose="02010609060101010101" pitchFamily="49" charset="-122"/>
                <a:cs typeface="Arial Unicode MS" panose="020B0604020202020204" pitchFamily="34" charset="-122"/>
              </a:rPr>
              <a:t>1</a:t>
            </a:r>
            <a:endParaRPr lang="zh-CN" altLang="en-US" sz="4800" b="0" dirty="0">
              <a:latin typeface="黑体" panose="02010609060101010101" pitchFamily="49" charset="-122"/>
              <a:ea typeface="黑体" panose="02010609060101010101" pitchFamily="49" charset="-122"/>
              <a:cs typeface="Arial Unicode MS" panose="020B0604020202020204" pitchFamily="34" charset="-122"/>
            </a:endParaRPr>
          </a:p>
        </p:txBody>
      </p:sp>
      <p:sp>
        <p:nvSpPr>
          <p:cNvPr id="22" name="Rectangle 8"/>
          <p:cNvSpPr/>
          <p:nvPr/>
        </p:nvSpPr>
        <p:spPr>
          <a:xfrm>
            <a:off x="2699792" y="3377332"/>
            <a:ext cx="453177" cy="598757"/>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0" dirty="0" smtClean="0">
                <a:latin typeface="黑体" panose="02010609060101010101" pitchFamily="49" charset="-122"/>
                <a:ea typeface="黑体" panose="02010609060101010101" pitchFamily="49" charset="-122"/>
                <a:cs typeface="Arial Unicode MS" panose="020B0604020202020204" pitchFamily="34" charset="-122"/>
              </a:rPr>
              <a:t>3</a:t>
            </a:r>
            <a:endParaRPr lang="zh-CN" altLang="en-US" sz="4800" b="0" dirty="0">
              <a:latin typeface="黑体" panose="02010609060101010101" pitchFamily="49" charset="-122"/>
              <a:ea typeface="黑体" panose="02010609060101010101" pitchFamily="49" charset="-122"/>
              <a:cs typeface="Arial Unicode MS" panose="020B0604020202020204" pitchFamily="34" charset="-122"/>
            </a:endParaRPr>
          </a:p>
        </p:txBody>
      </p:sp>
      <p:sp>
        <p:nvSpPr>
          <p:cNvPr id="23" name="TextBox 22"/>
          <p:cNvSpPr txBox="1"/>
          <p:nvPr/>
        </p:nvSpPr>
        <p:spPr>
          <a:xfrm>
            <a:off x="3813596" y="2313025"/>
            <a:ext cx="2414588" cy="523220"/>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算法简介</a:t>
            </a:r>
            <a:endParaRPr lang="zh-CN" altLang="en-US" sz="2800" dirty="0">
              <a:latin typeface="黑体" panose="02010609060101010101" pitchFamily="49" charset="-122"/>
              <a:ea typeface="黑体" panose="02010609060101010101" pitchFamily="49" charset="-122"/>
            </a:endParaRPr>
          </a:p>
        </p:txBody>
      </p:sp>
      <p:sp>
        <p:nvSpPr>
          <p:cNvPr id="24" name="TextBox 23"/>
          <p:cNvSpPr txBox="1"/>
          <p:nvPr/>
        </p:nvSpPr>
        <p:spPr>
          <a:xfrm>
            <a:off x="3813596" y="1214977"/>
            <a:ext cx="2414588" cy="523220"/>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赛题分析</a:t>
            </a:r>
            <a:endParaRPr lang="zh-CN" altLang="en-US" sz="2800" dirty="0">
              <a:latin typeface="黑体" panose="02010609060101010101" pitchFamily="49" charset="-122"/>
              <a:ea typeface="黑体" panose="02010609060101010101" pitchFamily="49" charset="-122"/>
            </a:endParaRPr>
          </a:p>
        </p:txBody>
      </p:sp>
      <p:sp>
        <p:nvSpPr>
          <p:cNvPr id="27" name="TextBox 26"/>
          <p:cNvSpPr txBox="1"/>
          <p:nvPr/>
        </p:nvSpPr>
        <p:spPr>
          <a:xfrm>
            <a:off x="3813596" y="3411073"/>
            <a:ext cx="2414588" cy="523220"/>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算法特点</a:t>
            </a:r>
            <a:endParaRPr lang="zh-CN" altLang="en-US" sz="2800" dirty="0">
              <a:latin typeface="黑体" panose="02010609060101010101" pitchFamily="49" charset="-122"/>
              <a:ea typeface="黑体" panose="02010609060101010101" pitchFamily="49" charset="-122"/>
            </a:endParaRPr>
          </a:p>
        </p:txBody>
      </p:sp>
      <p:sp>
        <p:nvSpPr>
          <p:cNvPr id="28" name="Rectangle 8"/>
          <p:cNvSpPr/>
          <p:nvPr/>
        </p:nvSpPr>
        <p:spPr>
          <a:xfrm>
            <a:off x="2699792" y="4456276"/>
            <a:ext cx="453177" cy="59875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0" dirty="0" smtClean="0">
                <a:latin typeface="黑体" panose="02010609060101010101" pitchFamily="49" charset="-122"/>
                <a:ea typeface="黑体" panose="02010609060101010101" pitchFamily="49" charset="-122"/>
                <a:cs typeface="Arial Unicode MS" panose="020B0604020202020204" pitchFamily="34" charset="-122"/>
              </a:rPr>
              <a:t>4</a:t>
            </a:r>
            <a:endParaRPr lang="zh-CN" altLang="en-US" sz="4800" b="0" dirty="0">
              <a:latin typeface="黑体" panose="02010609060101010101" pitchFamily="49" charset="-122"/>
              <a:ea typeface="黑体" panose="02010609060101010101" pitchFamily="49" charset="-122"/>
              <a:cs typeface="Arial Unicode MS" panose="020B0604020202020204" pitchFamily="34" charset="-122"/>
            </a:endParaRPr>
          </a:p>
        </p:txBody>
      </p:sp>
      <p:sp>
        <p:nvSpPr>
          <p:cNvPr id="29" name="TextBox 28"/>
          <p:cNvSpPr txBox="1"/>
          <p:nvPr/>
        </p:nvSpPr>
        <p:spPr>
          <a:xfrm>
            <a:off x="3813596" y="4509120"/>
            <a:ext cx="2414588" cy="523220"/>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参赛</a:t>
            </a:r>
            <a:r>
              <a:rPr lang="zh-CN" altLang="en-US" sz="2800" dirty="0" smtClean="0">
                <a:latin typeface="黑体" panose="02010609060101010101" pitchFamily="49" charset="-122"/>
                <a:ea typeface="黑体" panose="02010609060101010101" pitchFamily="49" charset="-122"/>
              </a:rPr>
              <a:t>感想</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xmlns="" val="17041258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251520" y="1987925"/>
            <a:ext cx="8640960"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l" defTabSz="914400" rtl="0" eaLnBrk="1" fontAlgn="base" latinLnBrk="0" hangingPunct="1">
              <a:lnSpc>
                <a:spcPct val="150000"/>
              </a:lnSpc>
              <a:spcBef>
                <a:spcPct val="0"/>
              </a:spcBef>
              <a:spcAft>
                <a:spcPct val="0"/>
              </a:spcAft>
              <a:buClrTx/>
              <a:buSzTx/>
              <a:buFontTx/>
              <a:buNone/>
              <a:tabLst/>
            </a:pPr>
            <a:r>
              <a:rPr kumimoji="0" lang="zh-CN"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这是一个典型的</a:t>
            </a:r>
            <a:r>
              <a:rPr kumimoji="0" lang="zh-CN" sz="1600" b="0" i="0" strike="noStrike" cap="none" normalizeH="0" baseline="0" dirty="0" smtClean="0">
                <a:ln>
                  <a:noFill/>
                </a:ln>
                <a:solidFill>
                  <a:srgbClr val="FF0000"/>
                </a:solidFill>
                <a:effectLst/>
                <a:latin typeface="微软雅黑" pitchFamily="34" charset="-122"/>
                <a:ea typeface="微软雅黑" pitchFamily="34" charset="-122"/>
                <a:cs typeface="Times New Roman" pitchFamily="18" charset="0"/>
              </a:rPr>
              <a:t>经济时间序列回归</a:t>
            </a:r>
            <a:r>
              <a:rPr kumimoji="0" lang="en-US" altLang="zh-CN" sz="1600" b="0" i="0" strike="noStrike" cap="none" normalizeH="0" baseline="0" dirty="0" smtClean="0">
                <a:ln>
                  <a:noFill/>
                </a:ln>
                <a:solidFill>
                  <a:srgbClr val="FF0000"/>
                </a:solidFill>
                <a:effectLst/>
                <a:latin typeface="微软雅黑" pitchFamily="34" charset="-122"/>
                <a:ea typeface="微软雅黑" pitchFamily="34" charset="-122"/>
                <a:cs typeface="Times New Roman" pitchFamily="18" charset="0"/>
              </a:rPr>
              <a:t>/</a:t>
            </a:r>
            <a:r>
              <a:rPr kumimoji="0" lang="zh-CN" altLang="en-US" sz="1600" b="0" i="0" strike="noStrike" cap="none" normalizeH="0" baseline="0" dirty="0" smtClean="0">
                <a:ln>
                  <a:noFill/>
                </a:ln>
                <a:solidFill>
                  <a:srgbClr val="FF0000"/>
                </a:solidFill>
                <a:effectLst/>
                <a:latin typeface="微软雅黑" pitchFamily="34" charset="-122"/>
                <a:ea typeface="微软雅黑" pitchFamily="34" charset="-122"/>
                <a:cs typeface="Times New Roman" pitchFamily="18" charset="0"/>
              </a:rPr>
              <a:t>预测问题</a:t>
            </a:r>
            <a:r>
              <a:rPr kumimoji="0" lang="zh-CN" altLang="en-US"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比较有意思的是这里的时间序列的</a:t>
            </a:r>
            <a:r>
              <a:rPr kumimoji="0" lang="zh-CN" altLang="en-US" sz="1600" b="0" i="0" u="none" strike="noStrike" cap="none" normalizeH="0" baseline="0" dirty="0" smtClean="0">
                <a:ln>
                  <a:noFill/>
                </a:ln>
                <a:solidFill>
                  <a:srgbClr val="FF0000"/>
                </a:solidFill>
                <a:effectLst/>
                <a:latin typeface="微软雅黑" pitchFamily="34" charset="-122"/>
                <a:ea typeface="微软雅黑" pitchFamily="34" charset="-122"/>
                <a:cs typeface="Times New Roman" pitchFamily="18" charset="0"/>
              </a:rPr>
              <a:t>采样周期是自然</a:t>
            </a:r>
            <a:r>
              <a:rPr kumimoji="0" lang="zh-CN" altLang="en-US" sz="1600" b="0" i="0" u="none" strike="noStrike" cap="none" normalizeH="0" baseline="0" dirty="0" smtClean="0">
                <a:ln>
                  <a:noFill/>
                </a:ln>
                <a:solidFill>
                  <a:srgbClr val="FF0000"/>
                </a:solidFill>
                <a:effectLst/>
                <a:latin typeface="微软雅黑" pitchFamily="34" charset="-122"/>
                <a:ea typeface="微软雅黑" pitchFamily="34" charset="-122"/>
                <a:cs typeface="Times New Roman" pitchFamily="18" charset="0"/>
              </a:rPr>
              <a:t>日</a:t>
            </a:r>
            <a:r>
              <a:rPr kumimoji="0" lang="zh-CN" altLang="en-US"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而不是计量经济学中研究最多的月度或者季度时间序列。但基本的思想方法是可以借鉴的。</a:t>
            </a:r>
            <a:endParaRPr kumimoji="0" lang="en-US" altLang="zh-CN"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endParaRPr>
          </a:p>
          <a:p>
            <a:pPr marL="0" marR="0" lvl="0" algn="l" defTabSz="914400" rtl="0" eaLnBrk="1" fontAlgn="base" latinLnBrk="0" hangingPunct="1">
              <a:lnSpc>
                <a:spcPct val="150000"/>
              </a:lnSpc>
              <a:spcBef>
                <a:spcPct val="0"/>
              </a:spcBef>
              <a:spcAft>
                <a:spcPct val="0"/>
              </a:spcAft>
              <a:buClrTx/>
              <a:buSzTx/>
              <a:buFontTx/>
              <a:buNone/>
              <a:tabLst/>
            </a:pPr>
            <a:endParaRPr kumimoji="0" lang="zh-CN" altLang="en-US" sz="1600"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endParaRPr>
          </a:p>
          <a:p>
            <a:pPr marL="0" marR="0" lvl="0" algn="l" defTabSz="914400" rtl="0" eaLnBrk="0" fontAlgn="base" latinLnBrk="0" hangingPunct="0">
              <a:lnSpc>
                <a:spcPct val="150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一般来说，一个时间序列包含四种变动要素：</a:t>
            </a:r>
            <a:r>
              <a:rPr kumimoji="0" lang="zh-CN" altLang="en-US" sz="1600" b="0" i="0" u="none" strike="noStrike" cap="none" normalizeH="0" baseline="0" dirty="0" smtClean="0">
                <a:ln>
                  <a:noFill/>
                </a:ln>
                <a:solidFill>
                  <a:srgbClr val="FF0000"/>
                </a:solidFill>
                <a:effectLst/>
                <a:latin typeface="微软雅黑" pitchFamily="34" charset="-122"/>
                <a:ea typeface="微软雅黑" pitchFamily="34" charset="-122"/>
                <a:cs typeface="Times New Roman" pitchFamily="18" charset="0"/>
              </a:rPr>
              <a:t>长期趋势要素</a:t>
            </a:r>
            <a:r>
              <a:rPr kumimoji="0" lang="en-US" altLang="zh-CN" sz="1600" b="0" i="0" u="none" strike="noStrike" cap="none" normalizeH="0" baseline="0" dirty="0" smtClean="0">
                <a:ln>
                  <a:noFill/>
                </a:ln>
                <a:solidFill>
                  <a:srgbClr val="FF0000"/>
                </a:solidFill>
                <a:effectLst/>
                <a:latin typeface="微软雅黑" pitchFamily="34" charset="-122"/>
                <a:ea typeface="微软雅黑" pitchFamily="34" charset="-122"/>
                <a:cs typeface="Times New Roman" pitchFamily="18" charset="0"/>
              </a:rPr>
              <a:t>T</a:t>
            </a:r>
            <a:r>
              <a:rPr kumimoji="0" lang="zh-CN" altLang="en-US"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r>
              <a:rPr kumimoji="0" lang="zh-CN" altLang="en-US" sz="1600" b="0" i="0" u="none" strike="noStrike" cap="none" normalizeH="0" baseline="0" dirty="0" smtClean="0">
                <a:ln>
                  <a:noFill/>
                </a:ln>
                <a:solidFill>
                  <a:srgbClr val="FF0000"/>
                </a:solidFill>
                <a:effectLst/>
                <a:latin typeface="微软雅黑" pitchFamily="34" charset="-122"/>
                <a:ea typeface="微软雅黑" pitchFamily="34" charset="-122"/>
                <a:cs typeface="Times New Roman" pitchFamily="18" charset="0"/>
              </a:rPr>
              <a:t>循环要素</a:t>
            </a:r>
            <a:r>
              <a:rPr kumimoji="0" lang="en-US" altLang="zh-CN" sz="1600" b="0" i="0" u="none" strike="noStrike" cap="none" normalizeH="0" baseline="0" dirty="0" smtClean="0">
                <a:ln>
                  <a:noFill/>
                </a:ln>
                <a:solidFill>
                  <a:srgbClr val="FF0000"/>
                </a:solidFill>
                <a:effectLst/>
                <a:latin typeface="微软雅黑" pitchFamily="34" charset="-122"/>
                <a:ea typeface="微软雅黑" pitchFamily="34" charset="-122"/>
                <a:cs typeface="Times New Roman" pitchFamily="18" charset="0"/>
              </a:rPr>
              <a:t>C</a:t>
            </a:r>
            <a:r>
              <a:rPr kumimoji="0" lang="zh-CN" altLang="en-US"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r>
              <a:rPr kumimoji="0" lang="zh-CN" altLang="en-US" sz="1600" b="0" i="0" u="none" strike="noStrike" cap="none" normalizeH="0" baseline="0" dirty="0" smtClean="0">
                <a:ln>
                  <a:noFill/>
                </a:ln>
                <a:solidFill>
                  <a:srgbClr val="FF0000"/>
                </a:solidFill>
                <a:effectLst/>
                <a:latin typeface="微软雅黑" pitchFamily="34" charset="-122"/>
                <a:ea typeface="微软雅黑" pitchFamily="34" charset="-122"/>
                <a:cs typeface="Times New Roman" pitchFamily="18" charset="0"/>
              </a:rPr>
              <a:t>季节变动要素</a:t>
            </a:r>
            <a:r>
              <a:rPr kumimoji="0" lang="en-US" altLang="zh-CN" sz="1600" b="0" i="0" u="none" strike="noStrike" cap="none" normalizeH="0" baseline="0" dirty="0" smtClean="0">
                <a:ln>
                  <a:noFill/>
                </a:ln>
                <a:solidFill>
                  <a:srgbClr val="FF0000"/>
                </a:solidFill>
                <a:effectLst/>
                <a:latin typeface="微软雅黑" pitchFamily="34" charset="-122"/>
                <a:ea typeface="微软雅黑" pitchFamily="34" charset="-122"/>
                <a:cs typeface="Times New Roman" pitchFamily="18" charset="0"/>
              </a:rPr>
              <a:t>S</a:t>
            </a:r>
            <a:r>
              <a:rPr kumimoji="0" lang="zh-CN" altLang="en-US"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和</a:t>
            </a:r>
            <a:r>
              <a:rPr kumimoji="0" lang="zh-CN" altLang="en-US" sz="1600" b="0" i="0" u="none" strike="noStrike" cap="none" normalizeH="0" baseline="0" dirty="0" smtClean="0">
                <a:ln>
                  <a:noFill/>
                </a:ln>
                <a:solidFill>
                  <a:srgbClr val="FF0000"/>
                </a:solidFill>
                <a:effectLst/>
                <a:latin typeface="微软雅黑" pitchFamily="34" charset="-122"/>
                <a:ea typeface="微软雅黑" pitchFamily="34" charset="-122"/>
                <a:cs typeface="Times New Roman" pitchFamily="18" charset="0"/>
              </a:rPr>
              <a:t>不规则要素</a:t>
            </a:r>
            <a:r>
              <a:rPr kumimoji="0" lang="en-US" altLang="zh-CN" sz="1600" b="0" i="0" u="none" strike="noStrike" cap="none" normalizeH="0" baseline="0" dirty="0" smtClean="0">
                <a:ln>
                  <a:noFill/>
                </a:ln>
                <a:solidFill>
                  <a:srgbClr val="FF0000"/>
                </a:solidFill>
                <a:effectLst/>
                <a:latin typeface="微软雅黑" pitchFamily="34" charset="-122"/>
                <a:ea typeface="微软雅黑" pitchFamily="34" charset="-122"/>
                <a:cs typeface="Times New Roman" pitchFamily="18" charset="0"/>
              </a:rPr>
              <a:t>I</a:t>
            </a:r>
            <a:r>
              <a:rPr kumimoji="0" lang="zh-CN" altLang="en-US"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由于所给数据时间较短，所以</a:t>
            </a:r>
            <a:r>
              <a:rPr kumimoji="0" lang="en-US" altLang="zh-CN"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T</a:t>
            </a:r>
            <a:r>
              <a:rPr kumimoji="0" lang="zh-CN" altLang="en-US"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和</a:t>
            </a:r>
            <a:r>
              <a:rPr kumimoji="0" lang="en-US" altLang="zh-CN"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C</a:t>
            </a:r>
            <a:r>
              <a:rPr kumimoji="0" lang="zh-CN" altLang="en-US"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完全耦合，下面直接以</a:t>
            </a:r>
            <a:r>
              <a:rPr kumimoji="0" lang="en-US" altLang="zh-CN"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TC</a:t>
            </a:r>
            <a:r>
              <a:rPr kumimoji="0" lang="zh-CN" altLang="en-US"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表示。而要预测的是总量指标，季节因素的影响一般和总量的基数相关，乘法模型会更符合</a:t>
            </a:r>
            <a:r>
              <a:rPr kumimoji="0" lang="zh-CN" altLang="en-US"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实际情况。这样</a:t>
            </a:r>
            <a:r>
              <a:rPr kumimoji="0" lang="zh-CN" altLang="en-US" sz="1600"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典型模型就可以表达为：</a:t>
            </a:r>
            <a:endParaRPr kumimoji="0" lang="zh-CN" altLang="en-US" sz="1600"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endParaRPr>
          </a:p>
        </p:txBody>
      </p:sp>
      <p:sp>
        <p:nvSpPr>
          <p:cNvPr id="7171" name="Rectangle 3"/>
          <p:cNvSpPr>
            <a:spLocks noChangeArrowheads="1"/>
          </p:cNvSpPr>
          <p:nvPr/>
        </p:nvSpPr>
        <p:spPr bwMode="auto">
          <a:xfrm>
            <a:off x="0" y="631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12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 </a:t>
            </a:r>
            <a:r>
              <a:rPr kumimoji="0" lang="en-US" altLang="zh-CN" sz="6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1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0"/>
          <p:cNvSpPr/>
          <p:nvPr/>
        </p:nvSpPr>
        <p:spPr>
          <a:xfrm>
            <a:off x="649356" y="0"/>
            <a:ext cx="2932043" cy="442939"/>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latin typeface="华康俪金黑W8(P)" panose="020B0800000000000000" pitchFamily="34" charset="-122"/>
                <a:ea typeface="华康俪金黑W8(P)" panose="020B0800000000000000" pitchFamily="34" charset="-122"/>
              </a:rPr>
              <a:t>赛题分析</a:t>
            </a:r>
            <a:endParaRPr lang="zh-CN" altLang="en-US" sz="2800" dirty="0">
              <a:latin typeface="华康俪金黑W8(P)" panose="020B0800000000000000" pitchFamily="34" charset="-122"/>
              <a:ea typeface="华康俪金黑W8(P)" panose="020B0800000000000000" pitchFamily="34" charset="-122"/>
            </a:endParaRPr>
          </a:p>
        </p:txBody>
      </p:sp>
      <p:sp>
        <p:nvSpPr>
          <p:cNvPr id="17" name="矩形 16"/>
          <p:cNvSpPr/>
          <p:nvPr/>
        </p:nvSpPr>
        <p:spPr>
          <a:xfrm>
            <a:off x="251520" y="764704"/>
            <a:ext cx="8640960" cy="923330"/>
          </a:xfrm>
          <a:prstGeom prst="rect">
            <a:avLst/>
          </a:prstGeom>
          <a:solidFill>
            <a:schemeClr val="accent6">
              <a:lumMod val="20000"/>
              <a:lumOff val="80000"/>
            </a:schemeClr>
          </a:solidFill>
        </p:spPr>
        <p:txBody>
          <a:bodyPr wrap="square">
            <a:spAutoFit/>
          </a:bodyPr>
          <a:lstStyle/>
          <a:p>
            <a:pPr>
              <a:lnSpc>
                <a:spcPct val="150000"/>
              </a:lnSpc>
            </a:pPr>
            <a:r>
              <a:rPr lang="zh-CN" altLang="zh-CN" dirty="0" smtClean="0">
                <a:latin typeface="微软雅黑" pitchFamily="34" charset="-122"/>
                <a:ea typeface="微软雅黑" pitchFamily="34" charset="-122"/>
              </a:rPr>
              <a:t>此届大赛以《资金流入流出预测》为题，期望参赛者能够通过对余额宝用户的申购赎回数据的把握，精准预测未来每日的资金流入流出情况。</a:t>
            </a:r>
            <a:endParaRPr lang="zh-CN" altLang="en-US" dirty="0">
              <a:latin typeface="微软雅黑" pitchFamily="34" charset="-122"/>
              <a:ea typeface="微软雅黑" pitchFamily="34" charset="-122"/>
            </a:endParaRP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74" name="Object 6"/>
          <p:cNvGraphicFramePr>
            <a:graphicFrameLocks noChangeAspect="1"/>
          </p:cNvGraphicFramePr>
          <p:nvPr/>
        </p:nvGraphicFramePr>
        <p:xfrm>
          <a:off x="2845117" y="5157192"/>
          <a:ext cx="3311059" cy="648072"/>
        </p:xfrm>
        <a:graphic>
          <a:graphicData uri="http://schemas.openxmlformats.org/presentationml/2006/ole">
            <p:oleObj spid="_x0000_s7174" name="Equation" r:id="rId4" imgW="888614" imgH="177723" progId="Equation.DSMT4">
              <p:embed/>
            </p:oleObj>
          </a:graphicData>
        </a:graphic>
      </p:graphicFrame>
      <p:grpSp>
        <p:nvGrpSpPr>
          <p:cNvPr id="20" name="组合 19"/>
          <p:cNvGrpSpPr/>
          <p:nvPr/>
        </p:nvGrpSpPr>
        <p:grpSpPr>
          <a:xfrm>
            <a:off x="3940547" y="6309320"/>
            <a:ext cx="5203453" cy="361950"/>
            <a:chOff x="3940547" y="6309320"/>
            <a:chExt cx="5203453" cy="361950"/>
          </a:xfrm>
        </p:grpSpPr>
        <p:sp>
          <p:nvSpPr>
            <p:cNvPr id="21" name="文本框 62"/>
            <p:cNvSpPr txBox="1"/>
            <p:nvPr/>
          </p:nvSpPr>
          <p:spPr>
            <a:xfrm>
              <a:off x="3940547" y="6309320"/>
              <a:ext cx="1207517" cy="338554"/>
            </a:xfrm>
            <a:prstGeom prst="rect">
              <a:avLst/>
            </a:prstGeom>
            <a:solidFill>
              <a:schemeClr val="bg1">
                <a:lumMod val="95000"/>
              </a:schemeClr>
            </a:solidFill>
          </p:spPr>
          <p:txBody>
            <a:bodyPr wrap="square">
              <a:spAutoFit/>
            </a:bodyPr>
            <a:lstStyle/>
            <a:p>
              <a:pPr algn="ctr">
                <a:defRPr/>
              </a:pPr>
              <a:r>
                <a:rPr lang="zh-CN" altLang="en-US" sz="1600" spc="300" dirty="0" smtClean="0">
                  <a:solidFill>
                    <a:srgbClr val="666666"/>
                  </a:solidFill>
                  <a:latin typeface="华康俪金黑W8(P)" pitchFamily="34" charset="-122"/>
                  <a:ea typeface="华康俪金黑W8(P)" pitchFamily="34" charset="-122"/>
                </a:rPr>
                <a:t>赛题分析</a:t>
              </a:r>
              <a:endParaRPr lang="zh-HK" altLang="en-US" sz="1600" spc="300" dirty="0">
                <a:solidFill>
                  <a:srgbClr val="666666"/>
                </a:solidFill>
                <a:latin typeface="华康俪金黑W8(P)" pitchFamily="34" charset="-122"/>
                <a:ea typeface="华康俪金黑W8(P)" pitchFamily="34" charset="-122"/>
              </a:endParaRPr>
            </a:p>
          </p:txBody>
        </p:sp>
        <p:cxnSp>
          <p:nvCxnSpPr>
            <p:cNvPr id="22" name="直接连接符 21"/>
            <p:cNvCxnSpPr/>
            <p:nvPr/>
          </p:nvCxnSpPr>
          <p:spPr>
            <a:xfrm>
              <a:off x="5220072"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3" name="文本框 64"/>
            <p:cNvSpPr txBox="1"/>
            <p:nvPr/>
          </p:nvSpPr>
          <p:spPr>
            <a:xfrm>
              <a:off x="5298992" y="6309320"/>
              <a:ext cx="1148300"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简介</a:t>
              </a:r>
              <a:endParaRPr lang="zh-HK" altLang="en-US" sz="1600" spc="300" dirty="0">
                <a:solidFill>
                  <a:schemeClr val="bg1"/>
                </a:solidFill>
                <a:latin typeface="华康俪金黑W8(P)" pitchFamily="34" charset="-122"/>
                <a:ea typeface="华康俪金黑W8(P)" pitchFamily="34" charset="-122"/>
              </a:endParaRPr>
            </a:p>
          </p:txBody>
        </p:sp>
        <p:sp>
          <p:nvSpPr>
            <p:cNvPr id="24" name="文本框 65"/>
            <p:cNvSpPr txBox="1"/>
            <p:nvPr/>
          </p:nvSpPr>
          <p:spPr>
            <a:xfrm>
              <a:off x="6598220" y="6309320"/>
              <a:ext cx="1217224"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特点</a:t>
              </a:r>
              <a:endParaRPr lang="zh-HK" altLang="en-US" sz="1600" spc="300" dirty="0">
                <a:solidFill>
                  <a:schemeClr val="bg1"/>
                </a:solidFill>
                <a:latin typeface="华康俪金黑W8(P)" pitchFamily="34" charset="-122"/>
                <a:ea typeface="华康俪金黑W8(P)" pitchFamily="34" charset="-122"/>
              </a:endParaRPr>
            </a:p>
          </p:txBody>
        </p:sp>
        <p:sp>
          <p:nvSpPr>
            <p:cNvPr id="25" name="文本框 66"/>
            <p:cNvSpPr txBox="1"/>
            <p:nvPr/>
          </p:nvSpPr>
          <p:spPr>
            <a:xfrm>
              <a:off x="7966372" y="6309320"/>
              <a:ext cx="1177628"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参赛感想</a:t>
              </a:r>
              <a:endParaRPr lang="zh-HK" altLang="en-US" sz="1600" spc="300" dirty="0">
                <a:solidFill>
                  <a:schemeClr val="bg1"/>
                </a:solidFill>
                <a:latin typeface="华康俪金黑W8(P)" pitchFamily="34" charset="-122"/>
                <a:ea typeface="华康俪金黑W8(P)" pitchFamily="34" charset="-122"/>
              </a:endParaRPr>
            </a:p>
          </p:txBody>
        </p:sp>
        <p:cxnSp>
          <p:nvCxnSpPr>
            <p:cNvPr id="26" name="直接连接符 25"/>
            <p:cNvCxnSpPr/>
            <p:nvPr/>
          </p:nvCxnSpPr>
          <p:spPr>
            <a:xfrm>
              <a:off x="6516216"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7884368"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07260759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ChangeArrowheads="1"/>
          </p:cNvSpPr>
          <p:nvPr/>
        </p:nvSpPr>
        <p:spPr bwMode="auto">
          <a:xfrm>
            <a:off x="0" y="631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12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 </a:t>
            </a:r>
            <a:r>
              <a:rPr kumimoji="0" lang="en-US" altLang="zh-CN" sz="6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1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0"/>
          <p:cNvSpPr/>
          <p:nvPr/>
        </p:nvSpPr>
        <p:spPr>
          <a:xfrm>
            <a:off x="649356" y="0"/>
            <a:ext cx="2932043" cy="442939"/>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latin typeface="华康俪金黑W8(P)" panose="020B0800000000000000" pitchFamily="34" charset="-122"/>
                <a:ea typeface="华康俪金黑W8(P)" panose="020B0800000000000000" pitchFamily="34" charset="-122"/>
              </a:rPr>
              <a:t>时间序列分解</a:t>
            </a:r>
            <a:endParaRPr lang="zh-CN" altLang="en-US" sz="2800" dirty="0">
              <a:latin typeface="华康俪金黑W8(P)" panose="020B0800000000000000" pitchFamily="34" charset="-122"/>
              <a:ea typeface="华康俪金黑W8(P)" panose="020B0800000000000000" pitchFamily="34" charset="-122"/>
            </a:endParaRP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8" name="图片 17" descr="https://www.otexts.org/sites/default/files/resize/fpp/images/elecequip_stl-570x566.png"/>
          <p:cNvPicPr>
            <a:picLocks noChangeAspect="1"/>
          </p:cNvPicPr>
          <p:nvPr/>
        </p:nvPicPr>
        <p:blipFill>
          <a:blip r:embed="rId3" cstate="print"/>
          <a:srcRect/>
          <a:stretch>
            <a:fillRect/>
          </a:stretch>
        </p:blipFill>
        <p:spPr bwMode="auto">
          <a:xfrm>
            <a:off x="1691680" y="615888"/>
            <a:ext cx="5516118" cy="5477408"/>
          </a:xfrm>
          <a:prstGeom prst="rect">
            <a:avLst/>
          </a:prstGeom>
          <a:noFill/>
          <a:ln w="9525">
            <a:noFill/>
            <a:miter lim="800000"/>
            <a:headEnd/>
            <a:tailEnd/>
          </a:ln>
        </p:spPr>
      </p:pic>
      <p:grpSp>
        <p:nvGrpSpPr>
          <p:cNvPr id="15" name="组合 14"/>
          <p:cNvGrpSpPr/>
          <p:nvPr/>
        </p:nvGrpSpPr>
        <p:grpSpPr>
          <a:xfrm>
            <a:off x="3940547" y="6309320"/>
            <a:ext cx="5203453" cy="361950"/>
            <a:chOff x="3940547" y="6309320"/>
            <a:chExt cx="5203453" cy="361950"/>
          </a:xfrm>
        </p:grpSpPr>
        <p:sp>
          <p:nvSpPr>
            <p:cNvPr id="17" name="文本框 62"/>
            <p:cNvSpPr txBox="1"/>
            <p:nvPr/>
          </p:nvSpPr>
          <p:spPr>
            <a:xfrm>
              <a:off x="3940547" y="6309320"/>
              <a:ext cx="1207517" cy="338554"/>
            </a:xfrm>
            <a:prstGeom prst="rect">
              <a:avLst/>
            </a:prstGeom>
            <a:solidFill>
              <a:schemeClr val="bg1">
                <a:lumMod val="95000"/>
              </a:schemeClr>
            </a:solidFill>
          </p:spPr>
          <p:txBody>
            <a:bodyPr wrap="square">
              <a:spAutoFit/>
            </a:bodyPr>
            <a:lstStyle/>
            <a:p>
              <a:pPr algn="ctr">
                <a:defRPr/>
              </a:pPr>
              <a:r>
                <a:rPr lang="zh-CN" altLang="en-US" sz="1600" spc="300" dirty="0" smtClean="0">
                  <a:solidFill>
                    <a:srgbClr val="666666"/>
                  </a:solidFill>
                  <a:latin typeface="华康俪金黑W8(P)" pitchFamily="34" charset="-122"/>
                  <a:ea typeface="华康俪金黑W8(P)" pitchFamily="34" charset="-122"/>
                </a:rPr>
                <a:t>赛题分析</a:t>
              </a:r>
              <a:endParaRPr lang="zh-HK" altLang="en-US" sz="1600" spc="300" dirty="0">
                <a:solidFill>
                  <a:srgbClr val="666666"/>
                </a:solidFill>
                <a:latin typeface="华康俪金黑W8(P)" pitchFamily="34" charset="-122"/>
                <a:ea typeface="华康俪金黑W8(P)" pitchFamily="34" charset="-122"/>
              </a:endParaRPr>
            </a:p>
          </p:txBody>
        </p:sp>
        <p:cxnSp>
          <p:nvCxnSpPr>
            <p:cNvPr id="19" name="直接连接符 18"/>
            <p:cNvCxnSpPr/>
            <p:nvPr/>
          </p:nvCxnSpPr>
          <p:spPr>
            <a:xfrm>
              <a:off x="5220072"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0" name="文本框 64"/>
            <p:cNvSpPr txBox="1"/>
            <p:nvPr/>
          </p:nvSpPr>
          <p:spPr>
            <a:xfrm>
              <a:off x="5298992" y="6309320"/>
              <a:ext cx="1148300"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简介</a:t>
              </a:r>
              <a:endParaRPr lang="zh-HK" altLang="en-US" sz="1600" spc="300" dirty="0">
                <a:solidFill>
                  <a:schemeClr val="bg1"/>
                </a:solidFill>
                <a:latin typeface="华康俪金黑W8(P)" pitchFamily="34" charset="-122"/>
                <a:ea typeface="华康俪金黑W8(P)" pitchFamily="34" charset="-122"/>
              </a:endParaRPr>
            </a:p>
          </p:txBody>
        </p:sp>
        <p:sp>
          <p:nvSpPr>
            <p:cNvPr id="28" name="文本框 65"/>
            <p:cNvSpPr txBox="1"/>
            <p:nvPr/>
          </p:nvSpPr>
          <p:spPr>
            <a:xfrm>
              <a:off x="6598220" y="6309320"/>
              <a:ext cx="1217224"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特点</a:t>
              </a:r>
              <a:endParaRPr lang="zh-HK" altLang="en-US" sz="1600" spc="300" dirty="0">
                <a:solidFill>
                  <a:schemeClr val="bg1"/>
                </a:solidFill>
                <a:latin typeface="华康俪金黑W8(P)" pitchFamily="34" charset="-122"/>
                <a:ea typeface="华康俪金黑W8(P)" pitchFamily="34" charset="-122"/>
              </a:endParaRPr>
            </a:p>
          </p:txBody>
        </p:sp>
        <p:sp>
          <p:nvSpPr>
            <p:cNvPr id="29" name="文本框 66"/>
            <p:cNvSpPr txBox="1"/>
            <p:nvPr/>
          </p:nvSpPr>
          <p:spPr>
            <a:xfrm>
              <a:off x="7966372" y="6309320"/>
              <a:ext cx="1177628"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参赛感想</a:t>
              </a:r>
              <a:endParaRPr lang="zh-HK" altLang="en-US" sz="1600" spc="300" dirty="0">
                <a:solidFill>
                  <a:schemeClr val="bg1"/>
                </a:solidFill>
                <a:latin typeface="华康俪金黑W8(P)" pitchFamily="34" charset="-122"/>
                <a:ea typeface="华康俪金黑W8(P)" pitchFamily="34" charset="-122"/>
              </a:endParaRPr>
            </a:p>
          </p:txBody>
        </p:sp>
        <p:cxnSp>
          <p:nvCxnSpPr>
            <p:cNvPr id="30" name="直接连接符 29"/>
            <p:cNvCxnSpPr/>
            <p:nvPr/>
          </p:nvCxnSpPr>
          <p:spPr>
            <a:xfrm>
              <a:off x="6516216"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7884368"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07260759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ChangeArrowheads="1"/>
          </p:cNvSpPr>
          <p:nvPr/>
        </p:nvSpPr>
        <p:spPr bwMode="auto">
          <a:xfrm>
            <a:off x="0" y="631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12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 </a:t>
            </a:r>
            <a:r>
              <a:rPr kumimoji="0" lang="en-US" altLang="zh-CN" sz="6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1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0"/>
          <p:cNvSpPr/>
          <p:nvPr/>
        </p:nvSpPr>
        <p:spPr>
          <a:xfrm>
            <a:off x="649356" y="0"/>
            <a:ext cx="2932043" cy="442939"/>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latin typeface="华康俪金黑W8(P)" panose="020B0800000000000000" pitchFamily="34" charset="-122"/>
                <a:ea typeface="华康俪金黑W8(P)" panose="020B0800000000000000" pitchFamily="34" charset="-122"/>
              </a:rPr>
              <a:t>周期性变动</a:t>
            </a:r>
            <a:endParaRPr lang="zh-CN" altLang="en-US" sz="2800" dirty="0">
              <a:latin typeface="华康俪金黑W8(P)" panose="020B0800000000000000" pitchFamily="34" charset="-122"/>
              <a:ea typeface="华康俪金黑W8(P)" panose="020B0800000000000000" pitchFamily="34" charset="-122"/>
            </a:endParaRP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773" name="Object 5"/>
          <p:cNvGraphicFramePr>
            <a:graphicFrameLocks noChangeAspect="1"/>
          </p:cNvGraphicFramePr>
          <p:nvPr/>
        </p:nvGraphicFramePr>
        <p:xfrm>
          <a:off x="1475656" y="1835485"/>
          <a:ext cx="5850030" cy="729419"/>
        </p:xfrm>
        <a:graphic>
          <a:graphicData uri="http://schemas.openxmlformats.org/presentationml/2006/ole">
            <p:oleObj spid="_x0000_s32773" name="Equation" r:id="rId4" imgW="1892300" imgH="241300" progId="Equation.DSMT4">
              <p:embed/>
            </p:oleObj>
          </a:graphicData>
        </a:graphic>
      </p:graphicFrame>
      <p:graphicFrame>
        <p:nvGraphicFramePr>
          <p:cNvPr id="32769" name="Object 1"/>
          <p:cNvGraphicFramePr>
            <a:graphicFrameLocks noChangeAspect="1"/>
          </p:cNvGraphicFramePr>
          <p:nvPr/>
        </p:nvGraphicFramePr>
        <p:xfrm>
          <a:off x="2267744" y="3645024"/>
          <a:ext cx="4680520" cy="731014"/>
        </p:xfrm>
        <a:graphic>
          <a:graphicData uri="http://schemas.openxmlformats.org/presentationml/2006/ole">
            <p:oleObj spid="_x0000_s32769" name="Equation" r:id="rId5" imgW="1460500" imgH="228600" progId="Equation.DSMT4">
              <p:embed/>
            </p:oleObj>
          </a:graphicData>
        </a:graphic>
      </p:graphicFrame>
      <p:sp>
        <p:nvSpPr>
          <p:cNvPr id="32774" name="Rectangle 6"/>
          <p:cNvSpPr>
            <a:spLocks noChangeArrowheads="1"/>
          </p:cNvSpPr>
          <p:nvPr/>
        </p:nvSpPr>
        <p:spPr bwMode="auto">
          <a:xfrm>
            <a:off x="251520" y="764704"/>
            <a:ext cx="864096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5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  </a:t>
            </a:r>
            <a:r>
              <a:rPr kumimoji="0" lang="zh-CN"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本赛题中，由于采样周期是自然日，所以固定周期的变动不光有一年的循环变动，还有</a:t>
            </a:r>
            <a:r>
              <a:rPr kumimoji="0" lang="zh-CN" b="0" i="0" u="none" strike="noStrike" cap="none" normalizeH="0" baseline="0" dirty="0" smtClean="0">
                <a:ln>
                  <a:noFill/>
                </a:ln>
                <a:solidFill>
                  <a:srgbClr val="FF0000"/>
                </a:solidFill>
                <a:effectLst/>
                <a:latin typeface="微软雅黑" pitchFamily="34" charset="-122"/>
                <a:ea typeface="微软雅黑" pitchFamily="34" charset="-122"/>
                <a:cs typeface="Times New Roman" pitchFamily="18" charset="0"/>
              </a:rPr>
              <a:t>一月和一周的循环变动</a:t>
            </a:r>
            <a:r>
              <a:rPr kumimoji="0" lang="zh-CN"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a:t>
            </a:r>
            <a:endParaRPr kumimoji="0" lang="zh-CN"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endParaRPr>
          </a:p>
          <a:p>
            <a:pPr marL="0" marR="0" lvl="0" indent="304800" algn="l" defTabSz="914400" rtl="0" eaLnBrk="0" fontAlgn="base" latinLnBrk="0" hangingPunct="0">
              <a:lnSpc>
                <a:spcPct val="100000"/>
              </a:lnSpc>
              <a:spcBef>
                <a:spcPct val="0"/>
              </a:spcBef>
              <a:spcAft>
                <a:spcPct val="0"/>
              </a:spcAft>
              <a:buClrTx/>
              <a:buSzTx/>
              <a:buFontTx/>
              <a:buNone/>
              <a:tabLst/>
            </a:pPr>
            <a:endParaRPr kumimoji="0" lang="zh-CN"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endParaRPr>
          </a:p>
        </p:txBody>
      </p:sp>
      <p:sp>
        <p:nvSpPr>
          <p:cNvPr id="32785" name="Rectangle 17"/>
          <p:cNvSpPr>
            <a:spLocks noChangeArrowheads="1"/>
          </p:cNvSpPr>
          <p:nvPr/>
        </p:nvSpPr>
        <p:spPr bwMode="auto">
          <a:xfrm>
            <a:off x="251520" y="2636912"/>
            <a:ext cx="8640960" cy="8744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lnSpc>
                <a:spcPct val="150000"/>
              </a:lnSpc>
              <a:spcBef>
                <a:spcPct val="0"/>
              </a:spcBef>
              <a:spcAft>
                <a:spcPct val="0"/>
              </a:spcAft>
            </a:pPr>
            <a:r>
              <a:rPr kumimoji="0" lang="en-US" altLang="zh-CN"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       </a:t>
            </a:r>
            <a:r>
              <a:rPr kumimoji="0" lang="zh-CN"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由于缺少长期数据训练集，因此</a:t>
            </a:r>
            <a:r>
              <a:rPr kumimoji="0" lang="en-US" altLang="zh-CN"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TC</a:t>
            </a:r>
            <a:r>
              <a:rPr kumimoji="0" lang="zh-CN" altLang="en-US"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和</a:t>
            </a:r>
            <a:r>
              <a:rPr kumimoji="0" lang="en-US" altLang="zh-CN" b="0" i="0" u="none" strike="noStrike" cap="none" normalizeH="0" baseline="0" dirty="0" err="1" smtClean="0">
                <a:ln>
                  <a:noFill/>
                </a:ln>
                <a:solidFill>
                  <a:schemeClr val="tx1"/>
                </a:solidFill>
                <a:effectLst/>
                <a:latin typeface="微软雅黑" pitchFamily="34" charset="-122"/>
                <a:ea typeface="微软雅黑" pitchFamily="34" charset="-122"/>
                <a:cs typeface="Times New Roman" pitchFamily="18" charset="0"/>
              </a:rPr>
              <a:t>Syear</a:t>
            </a:r>
            <a:r>
              <a:rPr kumimoji="0" lang="zh-CN"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较难精确回归，这里用</a:t>
            </a:r>
            <a:r>
              <a:rPr kumimoji="0" lang="en-US" altLang="zh-CN"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f1</a:t>
            </a:r>
            <a:r>
              <a:rPr lang="en-US" altLang="zh-CN" dirty="0" smtClean="0">
                <a:latin typeface="微软雅黑" pitchFamily="34" charset="-122"/>
                <a:ea typeface="微软雅黑" pitchFamily="34" charset="-122"/>
                <a:cs typeface="Times New Roman" pitchFamily="18" charset="0"/>
              </a:rPr>
              <a:t>=</a:t>
            </a:r>
            <a:r>
              <a:rPr lang="zh-CN" altLang="en-US" dirty="0" smtClean="0">
                <a:latin typeface="微软雅黑" pitchFamily="34" charset="-122"/>
                <a:ea typeface="微软雅黑" pitchFamily="34" charset="-122"/>
                <a:cs typeface="Times New Roman" pitchFamily="18" charset="0"/>
              </a:rPr>
              <a:t>该月总和</a:t>
            </a:r>
            <a:r>
              <a:rPr lang="en-US" altLang="zh-CN" dirty="0" smtClean="0">
                <a:latin typeface="微软雅黑" pitchFamily="34" charset="-122"/>
                <a:ea typeface="微软雅黑" pitchFamily="34" charset="-122"/>
                <a:cs typeface="Times New Roman" pitchFamily="18" charset="0"/>
              </a:rPr>
              <a:t>/</a:t>
            </a:r>
            <a:r>
              <a:rPr lang="zh-CN" altLang="en-US" dirty="0" smtClean="0">
                <a:latin typeface="微软雅黑" pitchFamily="34" charset="-122"/>
                <a:ea typeface="微软雅黑" pitchFamily="34" charset="-122"/>
                <a:cs typeface="Times New Roman" pitchFamily="18" charset="0"/>
              </a:rPr>
              <a:t>该月天数来近似替代。模型变为：</a:t>
            </a:r>
            <a:endParaRPr kumimoji="0" lang="zh-CN"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endParaRPr>
          </a:p>
        </p:txBody>
      </p:sp>
      <p:sp>
        <p:nvSpPr>
          <p:cNvPr id="33" name="Rectangle 17"/>
          <p:cNvSpPr>
            <a:spLocks noChangeArrowheads="1"/>
          </p:cNvSpPr>
          <p:nvPr/>
        </p:nvSpPr>
        <p:spPr bwMode="auto">
          <a:xfrm>
            <a:off x="251520" y="4632155"/>
            <a:ext cx="864096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lnSpc>
                <a:spcPct val="150000"/>
              </a:lnSpc>
              <a:spcBef>
                <a:spcPct val="0"/>
              </a:spcBef>
              <a:spcAft>
                <a:spcPct val="0"/>
              </a:spcAft>
            </a:pPr>
            <a:r>
              <a:rPr lang="zh-CN" altLang="en-US" sz="1600" dirty="0" smtClean="0">
                <a:latin typeface="微软雅黑" pitchFamily="34" charset="-122"/>
                <a:ea typeface="微软雅黑" pitchFamily="34" charset="-122"/>
                <a:cs typeface="Times New Roman" pitchFamily="18" charset="0"/>
              </a:rPr>
              <a:t>     月周期变动由于每个月的天数并不一致，需要进行对齐处理，有</a:t>
            </a:r>
            <a:r>
              <a:rPr lang="en-US" altLang="zh-CN" sz="1600" dirty="0" smtClean="0">
                <a:latin typeface="微软雅黑" pitchFamily="34" charset="-122"/>
                <a:ea typeface="微软雅黑" pitchFamily="34" charset="-122"/>
                <a:cs typeface="Times New Roman" pitchFamily="18" charset="0"/>
              </a:rPr>
              <a:t>31</a:t>
            </a:r>
            <a:r>
              <a:rPr lang="zh-CN" altLang="en-US" sz="1600" dirty="0" smtClean="0">
                <a:latin typeface="微软雅黑" pitchFamily="34" charset="-122"/>
                <a:ea typeface="微软雅黑" pitchFamily="34" charset="-122"/>
                <a:cs typeface="Times New Roman" pitchFamily="18" charset="0"/>
              </a:rPr>
              <a:t>号的月份，将</a:t>
            </a:r>
            <a:r>
              <a:rPr lang="en-US" altLang="zh-CN" sz="1600" dirty="0" smtClean="0">
                <a:latin typeface="微软雅黑" pitchFamily="34" charset="-122"/>
                <a:ea typeface="微软雅黑" pitchFamily="34" charset="-122"/>
                <a:cs typeface="Times New Roman" pitchFamily="18" charset="0"/>
              </a:rPr>
              <a:t>30</a:t>
            </a:r>
            <a:r>
              <a:rPr lang="zh-CN" altLang="en-US" sz="1600" dirty="0" smtClean="0">
                <a:latin typeface="微软雅黑" pitchFamily="34" charset="-122"/>
                <a:ea typeface="微软雅黑" pitchFamily="34" charset="-122"/>
                <a:cs typeface="Times New Roman" pitchFamily="18" charset="0"/>
              </a:rPr>
              <a:t>号和</a:t>
            </a:r>
            <a:r>
              <a:rPr lang="en-US" altLang="zh-CN" sz="1600" dirty="0" smtClean="0">
                <a:latin typeface="微软雅黑" pitchFamily="34" charset="-122"/>
                <a:ea typeface="微软雅黑" pitchFamily="34" charset="-122"/>
                <a:cs typeface="Times New Roman" pitchFamily="18" charset="0"/>
              </a:rPr>
              <a:t>31</a:t>
            </a:r>
            <a:r>
              <a:rPr lang="zh-CN" altLang="en-US" sz="1600" dirty="0" smtClean="0">
                <a:latin typeface="微软雅黑" pitchFamily="34" charset="-122"/>
                <a:ea typeface="微软雅黑" pitchFamily="34" charset="-122"/>
                <a:cs typeface="Times New Roman" pitchFamily="18" charset="0"/>
              </a:rPr>
              <a:t>号两天的平均值赋给了</a:t>
            </a:r>
            <a:r>
              <a:rPr lang="en-US" altLang="zh-CN" sz="1600" dirty="0" smtClean="0">
                <a:latin typeface="微软雅黑" pitchFamily="34" charset="-122"/>
                <a:ea typeface="微软雅黑" pitchFamily="34" charset="-122"/>
                <a:cs typeface="Times New Roman" pitchFamily="18" charset="0"/>
              </a:rPr>
              <a:t>30</a:t>
            </a:r>
            <a:r>
              <a:rPr lang="zh-CN" altLang="en-US" sz="1600" dirty="0" smtClean="0">
                <a:latin typeface="微软雅黑" pitchFamily="34" charset="-122"/>
                <a:ea typeface="微软雅黑" pitchFamily="34" charset="-122"/>
                <a:cs typeface="Times New Roman" pitchFamily="18" charset="0"/>
              </a:rPr>
              <a:t>号，这样处理后每个月都是</a:t>
            </a:r>
            <a:r>
              <a:rPr lang="en-US" altLang="zh-CN" sz="1600" dirty="0" smtClean="0">
                <a:latin typeface="微软雅黑" pitchFamily="34" charset="-122"/>
                <a:ea typeface="微软雅黑" pitchFamily="34" charset="-122"/>
                <a:cs typeface="Times New Roman" pitchFamily="18" charset="0"/>
              </a:rPr>
              <a:t>30</a:t>
            </a:r>
            <a:r>
              <a:rPr lang="zh-CN" altLang="en-US" sz="1600" dirty="0" smtClean="0">
                <a:latin typeface="微软雅黑" pitchFamily="34" charset="-122"/>
                <a:ea typeface="微软雅黑" pitchFamily="34" charset="-122"/>
                <a:cs typeface="Times New Roman" pitchFamily="18" charset="0"/>
              </a:rPr>
              <a:t>天。</a:t>
            </a:r>
            <a:r>
              <a:rPr lang="en-US" altLang="zh-CN" sz="1600" dirty="0" smtClean="0">
                <a:latin typeface="微软雅黑" pitchFamily="34" charset="-122"/>
                <a:ea typeface="微软雅黑" pitchFamily="34" charset="-122"/>
                <a:cs typeface="Times New Roman" pitchFamily="18" charset="0"/>
              </a:rPr>
              <a:t>2</a:t>
            </a:r>
            <a:r>
              <a:rPr lang="zh-CN" altLang="en-US" sz="1600" dirty="0" smtClean="0">
                <a:latin typeface="微软雅黑" pitchFamily="34" charset="-122"/>
                <a:ea typeface="微软雅黑" pitchFamily="34" charset="-122"/>
                <a:cs typeface="Times New Roman" pitchFamily="18" charset="0"/>
              </a:rPr>
              <a:t>月份受长假影响较大，</a:t>
            </a:r>
            <a:r>
              <a:rPr lang="zh-CN" altLang="en-US" sz="1600" dirty="0" smtClean="0">
                <a:latin typeface="微软雅黑" pitchFamily="34" charset="-122"/>
                <a:ea typeface="微软雅黑" pitchFamily="34" charset="-122"/>
                <a:cs typeface="Times New Roman" pitchFamily="18" charset="0"/>
              </a:rPr>
              <a:t>被剔除出训练集</a:t>
            </a:r>
            <a:r>
              <a:rPr lang="zh-CN" altLang="en-US" sz="1600" dirty="0" smtClean="0">
                <a:latin typeface="微软雅黑" pitchFamily="34" charset="-122"/>
                <a:ea typeface="微软雅黑" pitchFamily="34" charset="-122"/>
                <a:cs typeface="Times New Roman" pitchFamily="18" charset="0"/>
              </a:rPr>
              <a:t>，也就无需对齐。</a:t>
            </a:r>
            <a:endParaRPr kumimoji="0" lang="zh-CN" sz="1600"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endParaRPr>
          </a:p>
        </p:txBody>
      </p:sp>
      <p:grpSp>
        <p:nvGrpSpPr>
          <p:cNvPr id="19" name="组合 18"/>
          <p:cNvGrpSpPr/>
          <p:nvPr/>
        </p:nvGrpSpPr>
        <p:grpSpPr>
          <a:xfrm>
            <a:off x="3940547" y="6309320"/>
            <a:ext cx="5203453" cy="361950"/>
            <a:chOff x="3940547" y="6309320"/>
            <a:chExt cx="5203453" cy="361950"/>
          </a:xfrm>
        </p:grpSpPr>
        <p:sp>
          <p:nvSpPr>
            <p:cNvPr id="20" name="文本框 62"/>
            <p:cNvSpPr txBox="1"/>
            <p:nvPr/>
          </p:nvSpPr>
          <p:spPr>
            <a:xfrm>
              <a:off x="3940547" y="6309320"/>
              <a:ext cx="1207517" cy="338554"/>
            </a:xfrm>
            <a:prstGeom prst="rect">
              <a:avLst/>
            </a:prstGeom>
            <a:solidFill>
              <a:schemeClr val="bg1">
                <a:lumMod val="95000"/>
              </a:schemeClr>
            </a:solidFill>
          </p:spPr>
          <p:txBody>
            <a:bodyPr wrap="square">
              <a:spAutoFit/>
            </a:bodyPr>
            <a:lstStyle/>
            <a:p>
              <a:pPr algn="ctr">
                <a:defRPr/>
              </a:pPr>
              <a:r>
                <a:rPr lang="zh-CN" altLang="en-US" sz="1600" spc="300" dirty="0" smtClean="0">
                  <a:solidFill>
                    <a:srgbClr val="666666"/>
                  </a:solidFill>
                  <a:latin typeface="华康俪金黑W8(P)" pitchFamily="34" charset="-122"/>
                  <a:ea typeface="华康俪金黑W8(P)" pitchFamily="34" charset="-122"/>
                </a:rPr>
                <a:t>赛题分析</a:t>
              </a:r>
              <a:endParaRPr lang="zh-HK" altLang="en-US" sz="1600" spc="300" dirty="0">
                <a:solidFill>
                  <a:srgbClr val="666666"/>
                </a:solidFill>
                <a:latin typeface="华康俪金黑W8(P)" pitchFamily="34" charset="-122"/>
                <a:ea typeface="华康俪金黑W8(P)" pitchFamily="34" charset="-122"/>
              </a:endParaRPr>
            </a:p>
          </p:txBody>
        </p:sp>
        <p:cxnSp>
          <p:nvCxnSpPr>
            <p:cNvPr id="28" name="直接连接符 27"/>
            <p:cNvCxnSpPr/>
            <p:nvPr/>
          </p:nvCxnSpPr>
          <p:spPr>
            <a:xfrm>
              <a:off x="5220072"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9" name="文本框 64"/>
            <p:cNvSpPr txBox="1"/>
            <p:nvPr/>
          </p:nvSpPr>
          <p:spPr>
            <a:xfrm>
              <a:off x="5298992" y="6309320"/>
              <a:ext cx="1148300"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简介</a:t>
              </a:r>
              <a:endParaRPr lang="zh-HK" altLang="en-US" sz="1600" spc="300" dirty="0">
                <a:solidFill>
                  <a:schemeClr val="bg1"/>
                </a:solidFill>
                <a:latin typeface="华康俪金黑W8(P)" pitchFamily="34" charset="-122"/>
                <a:ea typeface="华康俪金黑W8(P)" pitchFamily="34" charset="-122"/>
              </a:endParaRPr>
            </a:p>
          </p:txBody>
        </p:sp>
        <p:sp>
          <p:nvSpPr>
            <p:cNvPr id="30" name="文本框 65"/>
            <p:cNvSpPr txBox="1"/>
            <p:nvPr/>
          </p:nvSpPr>
          <p:spPr>
            <a:xfrm>
              <a:off x="6598220" y="6309320"/>
              <a:ext cx="1217224"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特点</a:t>
              </a:r>
              <a:endParaRPr lang="zh-HK" altLang="en-US" sz="1600" spc="300" dirty="0">
                <a:solidFill>
                  <a:schemeClr val="bg1"/>
                </a:solidFill>
                <a:latin typeface="华康俪金黑W8(P)" pitchFamily="34" charset="-122"/>
                <a:ea typeface="华康俪金黑W8(P)" pitchFamily="34" charset="-122"/>
              </a:endParaRPr>
            </a:p>
          </p:txBody>
        </p:sp>
        <p:sp>
          <p:nvSpPr>
            <p:cNvPr id="31" name="文本框 66"/>
            <p:cNvSpPr txBox="1"/>
            <p:nvPr/>
          </p:nvSpPr>
          <p:spPr>
            <a:xfrm>
              <a:off x="7966372" y="6309320"/>
              <a:ext cx="1177628"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参赛感想</a:t>
              </a:r>
              <a:endParaRPr lang="zh-HK" altLang="en-US" sz="1600" spc="300" dirty="0">
                <a:solidFill>
                  <a:schemeClr val="bg1"/>
                </a:solidFill>
                <a:latin typeface="华康俪金黑W8(P)" pitchFamily="34" charset="-122"/>
                <a:ea typeface="华康俪金黑W8(P)" pitchFamily="34" charset="-122"/>
              </a:endParaRPr>
            </a:p>
          </p:txBody>
        </p:sp>
        <p:cxnSp>
          <p:nvCxnSpPr>
            <p:cNvPr id="32" name="直接连接符 31"/>
            <p:cNvCxnSpPr/>
            <p:nvPr/>
          </p:nvCxnSpPr>
          <p:spPr>
            <a:xfrm>
              <a:off x="6516216"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884368"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0726075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0"/>
          <p:cNvSpPr/>
          <p:nvPr/>
        </p:nvSpPr>
        <p:spPr>
          <a:xfrm>
            <a:off x="649356" y="0"/>
            <a:ext cx="2932043" cy="442939"/>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latin typeface="华康俪金黑W8(P)" panose="020B0800000000000000" pitchFamily="34" charset="-122"/>
                <a:ea typeface="华康俪金黑W8(P)" panose="020B0800000000000000" pitchFamily="34" charset="-122"/>
              </a:rPr>
              <a:t>季节调整</a:t>
            </a:r>
            <a:endParaRPr lang="zh-CN" altLang="en-US" sz="2800" dirty="0">
              <a:latin typeface="华康俪金黑W8(P)" panose="020B0800000000000000" pitchFamily="34" charset="-122"/>
              <a:ea typeface="华康俪金黑W8(P)" panose="020B0800000000000000" pitchFamily="34" charset="-122"/>
            </a:endParaRP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5364" name="Rectangle 4"/>
          <p:cNvSpPr>
            <a:spLocks noChangeArrowheads="1"/>
          </p:cNvSpPr>
          <p:nvPr/>
        </p:nvSpPr>
        <p:spPr bwMode="auto">
          <a:xfrm>
            <a:off x="251520" y="764704"/>
            <a:ext cx="864096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indent="304800" fontAlgn="base">
              <a:lnSpc>
                <a:spcPct val="150000"/>
              </a:lnSpc>
              <a:spcBef>
                <a:spcPct val="0"/>
              </a:spcBef>
              <a:spcAft>
                <a:spcPct val="0"/>
              </a:spcAft>
            </a:pPr>
            <a:r>
              <a:rPr kumimoji="0" lang="zh-CN"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本赛题中的</a:t>
            </a:r>
            <a:r>
              <a:rPr kumimoji="0" lang="zh-CN" b="0" i="0" u="none" strike="noStrike" cap="none" normalizeH="0" baseline="0" dirty="0" smtClean="0">
                <a:ln>
                  <a:noFill/>
                </a:ln>
                <a:solidFill>
                  <a:srgbClr val="FF0000"/>
                </a:solidFill>
                <a:effectLst/>
                <a:latin typeface="微软雅黑" pitchFamily="34" charset="-122"/>
                <a:ea typeface="微软雅黑" pitchFamily="34" charset="-122"/>
                <a:cs typeface="Times New Roman" pitchFamily="18" charset="0"/>
              </a:rPr>
              <a:t>季节调整</a:t>
            </a:r>
            <a:r>
              <a:rPr kumimoji="0" lang="en-US" altLang="zh-CN" b="0" i="0" u="none" strike="noStrike" cap="none" normalizeH="0" baseline="0" dirty="0" smtClean="0">
                <a:ln>
                  <a:noFill/>
                </a:ln>
                <a:solidFill>
                  <a:srgbClr val="FF0000"/>
                </a:solidFill>
                <a:effectLst/>
                <a:latin typeface="微软雅黑" pitchFamily="34" charset="-122"/>
                <a:ea typeface="微软雅黑" pitchFamily="34" charset="-122"/>
                <a:cs typeface="Times New Roman" pitchFamily="18" charset="0"/>
              </a:rPr>
              <a:t>(Seasonal Adjustment)</a:t>
            </a:r>
            <a:r>
              <a:rPr lang="zh-CN" altLang="en-US" dirty="0" smtClean="0">
                <a:latin typeface="微软雅黑" pitchFamily="34" charset="-122"/>
                <a:ea typeface="微软雅黑" pitchFamily="34" charset="-122"/>
                <a:cs typeface="Times New Roman" pitchFamily="18" charset="0"/>
              </a:rPr>
              <a:t>，虽然传统意义上的贸易日调整不存在了，但节假日调整变得</a:t>
            </a:r>
            <a:r>
              <a:rPr kumimoji="0" lang="zh-CN" altLang="en-US" b="0" i="0" u="none" strike="noStrike" cap="none" normalizeH="0" baseline="0" dirty="0" smtClean="0">
                <a:ln>
                  <a:noFill/>
                </a:ln>
                <a:solidFill>
                  <a:schemeClr val="tx1"/>
                </a:solidFill>
                <a:effectLst/>
                <a:latin typeface="微软雅黑" pitchFamily="34" charset="-122"/>
                <a:ea typeface="微软雅黑" pitchFamily="34" charset="-122"/>
                <a:cs typeface="Times New Roman" pitchFamily="18" charset="0"/>
              </a:rPr>
              <a:t>复杂的多。</a:t>
            </a:r>
            <a:endParaRPr kumimoji="0" lang="zh-CN" altLang="en-US"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endParaRPr>
          </a:p>
        </p:txBody>
      </p:sp>
      <p:sp>
        <p:nvSpPr>
          <p:cNvPr id="13" name="矩形 12"/>
          <p:cNvSpPr/>
          <p:nvPr/>
        </p:nvSpPr>
        <p:spPr>
          <a:xfrm>
            <a:off x="899592" y="1840756"/>
            <a:ext cx="7704856" cy="1938992"/>
          </a:xfrm>
          <a:prstGeom prst="rect">
            <a:avLst/>
          </a:prstGeom>
        </p:spPr>
        <p:txBody>
          <a:bodyPr wrap="square">
            <a:spAutoFit/>
          </a:bodyPr>
          <a:lstStyle/>
          <a:p>
            <a:pPr marL="180000" indent="-180000">
              <a:lnSpc>
                <a:spcPct val="150000"/>
              </a:lnSpc>
              <a:buFont typeface="Wingdings" pitchFamily="2" charset="2"/>
              <a:buChar char="l"/>
            </a:pPr>
            <a:r>
              <a:rPr lang="zh-CN" altLang="en-US" sz="1600" dirty="0" smtClean="0">
                <a:latin typeface="微软雅黑" pitchFamily="34" charset="-122"/>
                <a:ea typeface="微软雅黑" pitchFamily="34" charset="-122"/>
                <a:cs typeface="Times New Roman" pitchFamily="18" charset="0"/>
              </a:rPr>
              <a:t>中国的节假日在公历中非常不规则，这和目前研究的较多的西方假期完全不同</a:t>
            </a:r>
            <a:endParaRPr lang="en-US" altLang="zh-CN" sz="1600" dirty="0" smtClean="0">
              <a:latin typeface="微软雅黑" pitchFamily="34" charset="-122"/>
              <a:ea typeface="微软雅黑" pitchFamily="34" charset="-122"/>
              <a:cs typeface="Times New Roman" pitchFamily="18" charset="0"/>
            </a:endParaRPr>
          </a:p>
          <a:p>
            <a:pPr marL="180000" indent="-180000">
              <a:lnSpc>
                <a:spcPct val="150000"/>
              </a:lnSpc>
              <a:buFont typeface="Wingdings" pitchFamily="2" charset="2"/>
              <a:buChar char="l"/>
            </a:pPr>
            <a:r>
              <a:rPr lang="zh-CN" altLang="en-US" sz="1600" dirty="0" smtClean="0">
                <a:latin typeface="微软雅黑" pitchFamily="34" charset="-122"/>
                <a:ea typeface="微软雅黑" pitchFamily="34" charset="-122"/>
                <a:cs typeface="Times New Roman" pitchFamily="18" charset="0"/>
              </a:rPr>
              <a:t>余额宝作为背靠阿里的互联网货币基金，存在以双十一为典型代表的网购节假日</a:t>
            </a:r>
            <a:endParaRPr lang="en-US" altLang="zh-CN" sz="1600" dirty="0" smtClean="0">
              <a:latin typeface="微软雅黑" pitchFamily="34" charset="-122"/>
              <a:ea typeface="微软雅黑" pitchFamily="34" charset="-122"/>
              <a:cs typeface="Times New Roman" pitchFamily="18" charset="0"/>
            </a:endParaRPr>
          </a:p>
          <a:p>
            <a:pPr marL="180000" indent="-180000">
              <a:lnSpc>
                <a:spcPct val="150000"/>
              </a:lnSpc>
              <a:buFont typeface="Wingdings" pitchFamily="2" charset="2"/>
              <a:buChar char="l"/>
            </a:pPr>
            <a:r>
              <a:rPr lang="zh-CN" altLang="en-US" sz="1600" dirty="0" smtClean="0">
                <a:latin typeface="微软雅黑" pitchFamily="34" charset="-122"/>
                <a:ea typeface="微软雅黑" pitchFamily="34" charset="-122"/>
                <a:cs typeface="Times New Roman" pitchFamily="18" charset="0"/>
              </a:rPr>
              <a:t>货币基金受金融市场资金面波动影响很大，存在一种资金面节假日。其中最值得关注的就是打新股，</a:t>
            </a:r>
            <a:r>
              <a:rPr lang="en-US" altLang="zh-CN" sz="1600" dirty="0" smtClean="0">
                <a:latin typeface="微软雅黑" pitchFamily="34" charset="-122"/>
                <a:ea typeface="微软雅黑" pitchFamily="34" charset="-122"/>
                <a:cs typeface="Times New Roman" pitchFamily="18" charset="0"/>
              </a:rPr>
              <a:t>14</a:t>
            </a:r>
            <a:r>
              <a:rPr lang="zh-CN" altLang="en-US" sz="1600" dirty="0" smtClean="0">
                <a:latin typeface="微软雅黑" pitchFamily="34" charset="-122"/>
                <a:ea typeface="微软雅黑" pitchFamily="34" charset="-122"/>
                <a:cs typeface="Times New Roman" pitchFamily="18" charset="0"/>
              </a:rPr>
              <a:t>年</a:t>
            </a:r>
            <a:r>
              <a:rPr lang="en-US" altLang="zh-CN" sz="1600" dirty="0" smtClean="0">
                <a:latin typeface="微软雅黑" pitchFamily="34" charset="-122"/>
                <a:ea typeface="微软雅黑" pitchFamily="34" charset="-122"/>
                <a:cs typeface="Times New Roman" pitchFamily="18" charset="0"/>
              </a:rPr>
              <a:t>6</a:t>
            </a:r>
            <a:r>
              <a:rPr lang="zh-CN" altLang="en-US" sz="1600" dirty="0" smtClean="0">
                <a:latin typeface="微软雅黑" pitchFamily="34" charset="-122"/>
                <a:ea typeface="微软雅黑" pitchFamily="34" charset="-122"/>
                <a:cs typeface="Times New Roman" pitchFamily="18" charset="0"/>
              </a:rPr>
              <a:t>月重新启动新股发行后对货币基金无论短期还是长期都具有很强的影响力。</a:t>
            </a:r>
            <a:endParaRPr lang="zh-CN" altLang="en-US" sz="1600" dirty="0"/>
          </a:p>
        </p:txBody>
      </p:sp>
      <p:sp>
        <p:nvSpPr>
          <p:cNvPr id="153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Object 4"/>
          <p:cNvGraphicFramePr>
            <a:graphicFrameLocks noChangeAspect="1"/>
          </p:cNvGraphicFramePr>
          <p:nvPr/>
        </p:nvGraphicFramePr>
        <p:xfrm>
          <a:off x="710571" y="4221088"/>
          <a:ext cx="7821869" cy="648072"/>
        </p:xfrm>
        <a:graphic>
          <a:graphicData uri="http://schemas.openxmlformats.org/presentationml/2006/ole">
            <p:oleObj spid="_x0000_s15364" name="Equation" r:id="rId4" imgW="2755900" imgH="228600" progId="Equation.DSMT4">
              <p:embed/>
            </p:oleObj>
          </a:graphicData>
        </a:graphic>
      </p:graphicFrame>
      <p:grpSp>
        <p:nvGrpSpPr>
          <p:cNvPr id="17" name="组合 16"/>
          <p:cNvGrpSpPr/>
          <p:nvPr/>
        </p:nvGrpSpPr>
        <p:grpSpPr>
          <a:xfrm>
            <a:off x="3940547" y="6309320"/>
            <a:ext cx="5203453" cy="361950"/>
            <a:chOff x="3940547" y="6309320"/>
            <a:chExt cx="5203453" cy="361950"/>
          </a:xfrm>
        </p:grpSpPr>
        <p:sp>
          <p:nvSpPr>
            <p:cNvPr id="22" name="文本框 62"/>
            <p:cNvSpPr txBox="1"/>
            <p:nvPr/>
          </p:nvSpPr>
          <p:spPr>
            <a:xfrm>
              <a:off x="3940547" y="6309320"/>
              <a:ext cx="1207517" cy="338554"/>
            </a:xfrm>
            <a:prstGeom prst="rect">
              <a:avLst/>
            </a:prstGeom>
            <a:solidFill>
              <a:schemeClr val="bg1">
                <a:lumMod val="95000"/>
              </a:schemeClr>
            </a:solidFill>
          </p:spPr>
          <p:txBody>
            <a:bodyPr wrap="square">
              <a:spAutoFit/>
            </a:bodyPr>
            <a:lstStyle/>
            <a:p>
              <a:pPr algn="ctr">
                <a:defRPr/>
              </a:pPr>
              <a:r>
                <a:rPr lang="zh-CN" altLang="en-US" sz="1600" spc="300" dirty="0" smtClean="0">
                  <a:solidFill>
                    <a:srgbClr val="666666"/>
                  </a:solidFill>
                  <a:latin typeface="华康俪金黑W8(P)" pitchFamily="34" charset="-122"/>
                  <a:ea typeface="华康俪金黑W8(P)" pitchFamily="34" charset="-122"/>
                </a:rPr>
                <a:t>赛题分析</a:t>
              </a:r>
              <a:endParaRPr lang="zh-HK" altLang="en-US" sz="1600" spc="300" dirty="0">
                <a:solidFill>
                  <a:srgbClr val="666666"/>
                </a:solidFill>
                <a:latin typeface="华康俪金黑W8(P)" pitchFamily="34" charset="-122"/>
                <a:ea typeface="华康俪金黑W8(P)" pitchFamily="34" charset="-122"/>
              </a:endParaRPr>
            </a:p>
          </p:txBody>
        </p:sp>
        <p:cxnSp>
          <p:nvCxnSpPr>
            <p:cNvPr id="25" name="直接连接符 24"/>
            <p:cNvCxnSpPr/>
            <p:nvPr/>
          </p:nvCxnSpPr>
          <p:spPr>
            <a:xfrm>
              <a:off x="5220072"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6" name="文本框 64"/>
            <p:cNvSpPr txBox="1"/>
            <p:nvPr/>
          </p:nvSpPr>
          <p:spPr>
            <a:xfrm>
              <a:off x="5298992" y="6309320"/>
              <a:ext cx="1148300"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简介</a:t>
              </a:r>
              <a:endParaRPr lang="zh-HK" altLang="en-US" sz="1600" spc="300" dirty="0">
                <a:solidFill>
                  <a:schemeClr val="bg1"/>
                </a:solidFill>
                <a:latin typeface="华康俪金黑W8(P)" pitchFamily="34" charset="-122"/>
                <a:ea typeface="华康俪金黑W8(P)" pitchFamily="34" charset="-122"/>
              </a:endParaRPr>
            </a:p>
          </p:txBody>
        </p:sp>
        <p:sp>
          <p:nvSpPr>
            <p:cNvPr id="28" name="文本框 65"/>
            <p:cNvSpPr txBox="1"/>
            <p:nvPr/>
          </p:nvSpPr>
          <p:spPr>
            <a:xfrm>
              <a:off x="6598220" y="6309320"/>
              <a:ext cx="1217224"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特点</a:t>
              </a:r>
              <a:endParaRPr lang="zh-HK" altLang="en-US" sz="1600" spc="300" dirty="0">
                <a:solidFill>
                  <a:schemeClr val="bg1"/>
                </a:solidFill>
                <a:latin typeface="华康俪金黑W8(P)" pitchFamily="34" charset="-122"/>
                <a:ea typeface="华康俪金黑W8(P)" pitchFamily="34" charset="-122"/>
              </a:endParaRPr>
            </a:p>
          </p:txBody>
        </p:sp>
        <p:sp>
          <p:nvSpPr>
            <p:cNvPr id="29" name="文本框 66"/>
            <p:cNvSpPr txBox="1"/>
            <p:nvPr/>
          </p:nvSpPr>
          <p:spPr>
            <a:xfrm>
              <a:off x="7966372" y="6309320"/>
              <a:ext cx="1177628"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参赛感想</a:t>
              </a:r>
              <a:endParaRPr lang="zh-HK" altLang="en-US" sz="1600" spc="300" dirty="0">
                <a:solidFill>
                  <a:schemeClr val="bg1"/>
                </a:solidFill>
                <a:latin typeface="华康俪金黑W8(P)" pitchFamily="34" charset="-122"/>
                <a:ea typeface="华康俪金黑W8(P)" pitchFamily="34" charset="-122"/>
              </a:endParaRPr>
            </a:p>
          </p:txBody>
        </p:sp>
        <p:cxnSp>
          <p:nvCxnSpPr>
            <p:cNvPr id="30" name="直接连接符 29"/>
            <p:cNvCxnSpPr/>
            <p:nvPr/>
          </p:nvCxnSpPr>
          <p:spPr>
            <a:xfrm>
              <a:off x="6516216"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7884368"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0726075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0"/>
          <p:cNvSpPr/>
          <p:nvPr/>
        </p:nvSpPr>
        <p:spPr>
          <a:xfrm>
            <a:off x="649356" y="0"/>
            <a:ext cx="2932043" cy="442939"/>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latin typeface="华康俪金黑W8(P)" panose="020B0800000000000000" pitchFamily="34" charset="-122"/>
                <a:ea typeface="华康俪金黑W8(P)" panose="020B0800000000000000" pitchFamily="34" charset="-122"/>
              </a:rPr>
              <a:t>新股影响</a:t>
            </a:r>
            <a:endParaRPr lang="zh-CN" altLang="en-US" sz="2800" dirty="0">
              <a:latin typeface="华康俪金黑W8(P)" panose="020B0800000000000000" pitchFamily="34" charset="-122"/>
              <a:ea typeface="华康俪金黑W8(P)" panose="020B0800000000000000" pitchFamily="34" charset="-122"/>
            </a:endParaRP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内容占位符 2"/>
          <p:cNvSpPr>
            <a:spLocks noGrp="1"/>
          </p:cNvSpPr>
          <p:nvPr/>
        </p:nvSpPr>
        <p:spPr>
          <a:xfrm>
            <a:off x="491970" y="1359666"/>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zh-CN" altLang="en-US"/>
          </a:p>
        </p:txBody>
      </p:sp>
      <p:graphicFrame>
        <p:nvGraphicFramePr>
          <p:cNvPr id="52" name="图表 51"/>
          <p:cNvGraphicFramePr>
            <a:graphicFrameLocks/>
          </p:cNvGraphicFramePr>
          <p:nvPr/>
        </p:nvGraphicFramePr>
        <p:xfrm>
          <a:off x="534804" y="854841"/>
          <a:ext cx="8215370" cy="4667250"/>
        </p:xfrm>
        <a:graphic>
          <a:graphicData uri="http://schemas.openxmlformats.org/drawingml/2006/chart">
            <c:chart xmlns:c="http://schemas.openxmlformats.org/drawingml/2006/chart" xmlns:r="http://schemas.openxmlformats.org/officeDocument/2006/relationships" r:id="rId4"/>
          </a:graphicData>
        </a:graphic>
      </p:graphicFrame>
      <p:cxnSp>
        <p:nvCxnSpPr>
          <p:cNvPr id="53" name="直接箭头连接符 52"/>
          <p:cNvCxnSpPr/>
          <p:nvPr/>
        </p:nvCxnSpPr>
        <p:spPr>
          <a:xfrm>
            <a:off x="5821216" y="831012"/>
            <a:ext cx="785818" cy="428628"/>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54" name="TextBox 9"/>
          <p:cNvSpPr txBox="1"/>
          <p:nvPr/>
        </p:nvSpPr>
        <p:spPr>
          <a:xfrm>
            <a:off x="4749646" y="330946"/>
            <a:ext cx="1357322" cy="276999"/>
          </a:xfrm>
          <a:prstGeom prst="rect">
            <a:avLst/>
          </a:prstGeom>
          <a:noFill/>
          <a:ln>
            <a:solidFill>
              <a:schemeClr val="accent6"/>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smtClean="0"/>
              <a:t>6</a:t>
            </a:r>
            <a:r>
              <a:rPr lang="zh-CN" altLang="en-US" sz="1200" dirty="0" smtClean="0"/>
              <a:t>月新股发行</a:t>
            </a:r>
            <a:endParaRPr lang="zh-CN" altLang="en-US" sz="1200" dirty="0"/>
          </a:p>
        </p:txBody>
      </p:sp>
      <p:cxnSp>
        <p:nvCxnSpPr>
          <p:cNvPr id="55" name="直接箭头连接符 54"/>
          <p:cNvCxnSpPr/>
          <p:nvPr/>
        </p:nvCxnSpPr>
        <p:spPr>
          <a:xfrm rot="16200000" flipH="1">
            <a:off x="6071249" y="1009607"/>
            <a:ext cx="1428760" cy="357190"/>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56" name="TextBox 12"/>
          <p:cNvSpPr txBox="1"/>
          <p:nvPr/>
        </p:nvSpPr>
        <p:spPr>
          <a:xfrm>
            <a:off x="6106968" y="116632"/>
            <a:ext cx="1357322" cy="276999"/>
          </a:xfrm>
          <a:prstGeom prst="rect">
            <a:avLst/>
          </a:prstGeom>
          <a:noFill/>
          <a:ln>
            <a:solidFill>
              <a:schemeClr val="accent6"/>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smtClean="0"/>
              <a:t>7</a:t>
            </a:r>
            <a:r>
              <a:rPr lang="zh-CN" altLang="en-US" sz="1200" dirty="0" smtClean="0"/>
              <a:t>月新股发行</a:t>
            </a:r>
            <a:endParaRPr lang="zh-CN" altLang="en-US" sz="1200" dirty="0"/>
          </a:p>
        </p:txBody>
      </p:sp>
      <p:cxnSp>
        <p:nvCxnSpPr>
          <p:cNvPr id="57" name="直接箭头连接符 56"/>
          <p:cNvCxnSpPr/>
          <p:nvPr/>
        </p:nvCxnSpPr>
        <p:spPr>
          <a:xfrm rot="5400000">
            <a:off x="6857067" y="1581111"/>
            <a:ext cx="857256" cy="71438"/>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58" name="TextBox 15"/>
          <p:cNvSpPr txBox="1"/>
          <p:nvPr/>
        </p:nvSpPr>
        <p:spPr>
          <a:xfrm>
            <a:off x="6821348" y="759574"/>
            <a:ext cx="1571636" cy="276999"/>
          </a:xfrm>
          <a:prstGeom prst="rect">
            <a:avLst/>
          </a:prstGeom>
          <a:noFill/>
          <a:ln>
            <a:solidFill>
              <a:schemeClr val="accent6"/>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smtClean="0"/>
              <a:t>7</a:t>
            </a:r>
            <a:r>
              <a:rPr lang="zh-CN" altLang="en-US" sz="1200" dirty="0" smtClean="0"/>
              <a:t>月延后批新股发行</a:t>
            </a:r>
            <a:endParaRPr lang="zh-CN" altLang="en-US" sz="1200" dirty="0"/>
          </a:p>
        </p:txBody>
      </p:sp>
      <p:cxnSp>
        <p:nvCxnSpPr>
          <p:cNvPr id="59" name="直接箭头连接符 58"/>
          <p:cNvCxnSpPr/>
          <p:nvPr/>
        </p:nvCxnSpPr>
        <p:spPr>
          <a:xfrm rot="10800000" flipV="1">
            <a:off x="7535728" y="1688268"/>
            <a:ext cx="357190" cy="71438"/>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60" name="TextBox 19"/>
          <p:cNvSpPr txBox="1"/>
          <p:nvPr/>
        </p:nvSpPr>
        <p:spPr>
          <a:xfrm>
            <a:off x="7535728" y="1331078"/>
            <a:ext cx="1357322" cy="276999"/>
          </a:xfrm>
          <a:prstGeom prst="rect">
            <a:avLst/>
          </a:prstGeom>
          <a:noFill/>
          <a:ln>
            <a:solidFill>
              <a:schemeClr val="accent6"/>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smtClean="0"/>
              <a:t>8</a:t>
            </a:r>
            <a:r>
              <a:rPr lang="zh-CN" altLang="en-US" sz="1200" dirty="0" smtClean="0"/>
              <a:t>月新股发行</a:t>
            </a:r>
            <a:endParaRPr lang="zh-CN" altLang="en-US" sz="1200" dirty="0"/>
          </a:p>
        </p:txBody>
      </p:sp>
      <p:cxnSp>
        <p:nvCxnSpPr>
          <p:cNvPr id="61" name="直接箭头连接符 60"/>
          <p:cNvCxnSpPr/>
          <p:nvPr/>
        </p:nvCxnSpPr>
        <p:spPr>
          <a:xfrm rot="10800000" flipV="1">
            <a:off x="7607166" y="3259904"/>
            <a:ext cx="285752" cy="142876"/>
          </a:xfrm>
          <a:prstGeom prst="straightConnector1">
            <a:avLst/>
          </a:prstGeom>
          <a:ln>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62" name="TextBox 27"/>
          <p:cNvSpPr txBox="1"/>
          <p:nvPr/>
        </p:nvSpPr>
        <p:spPr>
          <a:xfrm>
            <a:off x="7964356" y="2545524"/>
            <a:ext cx="1000132" cy="1015663"/>
          </a:xfrm>
          <a:prstGeom prst="rect">
            <a:avLst/>
          </a:prstGeom>
          <a:noFill/>
          <a:ln>
            <a:solidFill>
              <a:schemeClr val="accent6"/>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smtClean="0"/>
              <a:t>8</a:t>
            </a:r>
            <a:r>
              <a:rPr lang="zh-CN" altLang="en-US" sz="1200" dirty="0" smtClean="0"/>
              <a:t>月消费，特别是下旬有异常增长，新学期效应？</a:t>
            </a:r>
            <a:endParaRPr lang="zh-CN" altLang="en-US" sz="1200" dirty="0"/>
          </a:p>
        </p:txBody>
      </p:sp>
      <p:graphicFrame>
        <p:nvGraphicFramePr>
          <p:cNvPr id="19459" name="Object 3"/>
          <p:cNvGraphicFramePr>
            <a:graphicFrameLocks noChangeAspect="1"/>
          </p:cNvGraphicFramePr>
          <p:nvPr/>
        </p:nvGraphicFramePr>
        <p:xfrm>
          <a:off x="1575320" y="5445224"/>
          <a:ext cx="6669088" cy="647700"/>
        </p:xfrm>
        <a:graphic>
          <a:graphicData uri="http://schemas.openxmlformats.org/presentationml/2006/ole">
            <p:oleObj spid="_x0000_s19459" name="Equation" r:id="rId5" imgW="2349360" imgH="228600" progId="Equation.DSMT4">
              <p:embed/>
            </p:oleObj>
          </a:graphicData>
        </a:graphic>
      </p:graphicFrame>
      <p:grpSp>
        <p:nvGrpSpPr>
          <p:cNvPr id="26" name="组合 25"/>
          <p:cNvGrpSpPr/>
          <p:nvPr/>
        </p:nvGrpSpPr>
        <p:grpSpPr>
          <a:xfrm>
            <a:off x="3940547" y="6309320"/>
            <a:ext cx="5203453" cy="361950"/>
            <a:chOff x="3940547" y="6309320"/>
            <a:chExt cx="5203453" cy="361950"/>
          </a:xfrm>
        </p:grpSpPr>
        <p:sp>
          <p:nvSpPr>
            <p:cNvPr id="27" name="文本框 62"/>
            <p:cNvSpPr txBox="1"/>
            <p:nvPr/>
          </p:nvSpPr>
          <p:spPr>
            <a:xfrm>
              <a:off x="3940547" y="6309320"/>
              <a:ext cx="1207517" cy="338554"/>
            </a:xfrm>
            <a:prstGeom prst="rect">
              <a:avLst/>
            </a:prstGeom>
            <a:solidFill>
              <a:schemeClr val="bg1">
                <a:lumMod val="95000"/>
              </a:schemeClr>
            </a:solidFill>
          </p:spPr>
          <p:txBody>
            <a:bodyPr wrap="square">
              <a:spAutoFit/>
            </a:bodyPr>
            <a:lstStyle/>
            <a:p>
              <a:pPr algn="ctr">
                <a:defRPr/>
              </a:pPr>
              <a:r>
                <a:rPr lang="zh-CN" altLang="en-US" sz="1600" spc="300" dirty="0" smtClean="0">
                  <a:solidFill>
                    <a:srgbClr val="666666"/>
                  </a:solidFill>
                  <a:latin typeface="华康俪金黑W8(P)" pitchFamily="34" charset="-122"/>
                  <a:ea typeface="华康俪金黑W8(P)" pitchFamily="34" charset="-122"/>
                </a:rPr>
                <a:t>赛题分析</a:t>
              </a:r>
              <a:endParaRPr lang="zh-HK" altLang="en-US" sz="1600" spc="300" dirty="0">
                <a:solidFill>
                  <a:srgbClr val="666666"/>
                </a:solidFill>
                <a:latin typeface="华康俪金黑W8(P)" pitchFamily="34" charset="-122"/>
                <a:ea typeface="华康俪金黑W8(P)" pitchFamily="34" charset="-122"/>
              </a:endParaRPr>
            </a:p>
          </p:txBody>
        </p:sp>
        <p:cxnSp>
          <p:nvCxnSpPr>
            <p:cNvPr id="28" name="直接连接符 27"/>
            <p:cNvCxnSpPr/>
            <p:nvPr/>
          </p:nvCxnSpPr>
          <p:spPr>
            <a:xfrm>
              <a:off x="5220072"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9" name="文本框 64"/>
            <p:cNvSpPr txBox="1"/>
            <p:nvPr/>
          </p:nvSpPr>
          <p:spPr>
            <a:xfrm>
              <a:off x="5298992" y="6309320"/>
              <a:ext cx="1148300"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简介</a:t>
              </a:r>
              <a:endParaRPr lang="zh-HK" altLang="en-US" sz="1600" spc="300" dirty="0">
                <a:solidFill>
                  <a:schemeClr val="bg1"/>
                </a:solidFill>
                <a:latin typeface="华康俪金黑W8(P)" pitchFamily="34" charset="-122"/>
                <a:ea typeface="华康俪金黑W8(P)" pitchFamily="34" charset="-122"/>
              </a:endParaRPr>
            </a:p>
          </p:txBody>
        </p:sp>
        <p:sp>
          <p:nvSpPr>
            <p:cNvPr id="30" name="文本框 65"/>
            <p:cNvSpPr txBox="1"/>
            <p:nvPr/>
          </p:nvSpPr>
          <p:spPr>
            <a:xfrm>
              <a:off x="6598220" y="6309320"/>
              <a:ext cx="1217224"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特点</a:t>
              </a:r>
              <a:endParaRPr lang="zh-HK" altLang="en-US" sz="1600" spc="300" dirty="0">
                <a:solidFill>
                  <a:schemeClr val="bg1"/>
                </a:solidFill>
                <a:latin typeface="华康俪金黑W8(P)" pitchFamily="34" charset="-122"/>
                <a:ea typeface="华康俪金黑W8(P)" pitchFamily="34" charset="-122"/>
              </a:endParaRPr>
            </a:p>
          </p:txBody>
        </p:sp>
        <p:sp>
          <p:nvSpPr>
            <p:cNvPr id="31" name="文本框 66"/>
            <p:cNvSpPr txBox="1"/>
            <p:nvPr/>
          </p:nvSpPr>
          <p:spPr>
            <a:xfrm>
              <a:off x="7966372" y="6309320"/>
              <a:ext cx="1177628"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参赛感想</a:t>
              </a:r>
              <a:endParaRPr lang="zh-HK" altLang="en-US" sz="1600" spc="300" dirty="0">
                <a:solidFill>
                  <a:schemeClr val="bg1"/>
                </a:solidFill>
                <a:latin typeface="华康俪金黑W8(P)" pitchFamily="34" charset="-122"/>
                <a:ea typeface="华康俪金黑W8(P)" pitchFamily="34" charset="-122"/>
              </a:endParaRPr>
            </a:p>
          </p:txBody>
        </p:sp>
        <p:cxnSp>
          <p:nvCxnSpPr>
            <p:cNvPr id="32" name="直接连接符 31"/>
            <p:cNvCxnSpPr/>
            <p:nvPr/>
          </p:nvCxnSpPr>
          <p:spPr>
            <a:xfrm>
              <a:off x="6516216"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7884368"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0726075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0"/>
          <p:cNvSpPr/>
          <p:nvPr/>
        </p:nvSpPr>
        <p:spPr>
          <a:xfrm>
            <a:off x="649356" y="0"/>
            <a:ext cx="2932043" cy="442939"/>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latin typeface="华康俪金黑W8(P)" panose="020B0800000000000000" pitchFamily="34" charset="-122"/>
                <a:ea typeface="华康俪金黑W8(P)" panose="020B0800000000000000" pitchFamily="34" charset="-122"/>
              </a:rPr>
              <a:t>节假日调整</a:t>
            </a:r>
            <a:endParaRPr lang="zh-CN" altLang="en-US" sz="2800" dirty="0">
              <a:latin typeface="华康俪金黑W8(P)" panose="020B0800000000000000" pitchFamily="34" charset="-122"/>
              <a:ea typeface="华康俪金黑W8(P)" panose="020B0800000000000000" pitchFamily="34" charset="-122"/>
            </a:endParaRP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3" name="Rectangle 3"/>
          <p:cNvSpPr>
            <a:spLocks noChangeArrowheads="1"/>
          </p:cNvSpPr>
          <p:nvPr/>
        </p:nvSpPr>
        <p:spPr bwMode="auto">
          <a:xfrm>
            <a:off x="251520" y="742052"/>
            <a:ext cx="8640960"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indent="304800" fontAlgn="base">
              <a:lnSpc>
                <a:spcPct val="150000"/>
              </a:lnSpc>
              <a:spcBef>
                <a:spcPct val="0"/>
              </a:spcBef>
              <a:spcAft>
                <a:spcPct val="0"/>
              </a:spcAft>
            </a:pPr>
            <a:r>
              <a:rPr lang="zh-CN" altLang="en-US" sz="1600" dirty="0" smtClean="0">
                <a:latin typeface="微软雅黑" pitchFamily="34" charset="-122"/>
                <a:ea typeface="微软雅黑" pitchFamily="34" charset="-122"/>
                <a:cs typeface="Times New Roman" pitchFamily="18" charset="0"/>
              </a:rPr>
              <a:t>这样季节性调整的目标就剩下两个了：节日导致的异常会计日调整和大型促销日调整。节假日的影响主要</a:t>
            </a:r>
            <a:r>
              <a:rPr lang="zh-CN" altLang="en-US" sz="1600" dirty="0" smtClean="0">
                <a:latin typeface="微软雅黑" pitchFamily="34" charset="-122"/>
                <a:ea typeface="微软雅黑" pitchFamily="34" charset="-122"/>
                <a:cs typeface="Times New Roman" pitchFamily="18" charset="0"/>
              </a:rPr>
              <a:t>体现：节假日</a:t>
            </a:r>
            <a:r>
              <a:rPr lang="zh-CN" altLang="en-US" sz="1600" dirty="0" smtClean="0">
                <a:latin typeface="微软雅黑" pitchFamily="34" charset="-122"/>
                <a:ea typeface="微软雅黑" pitchFamily="34" charset="-122"/>
                <a:cs typeface="Times New Roman" pitchFamily="18" charset="0"/>
              </a:rPr>
              <a:t>会改变会计日在星期中的排列，进而显著影响申购赎回量</a:t>
            </a:r>
            <a:r>
              <a:rPr lang="zh-CN" altLang="en-US" sz="1600" dirty="0" smtClean="0">
                <a:latin typeface="微软雅黑" pitchFamily="34" charset="-122"/>
                <a:ea typeface="微软雅黑" pitchFamily="34" charset="-122"/>
                <a:cs typeface="Times New Roman" pitchFamily="18" charset="0"/>
              </a:rPr>
              <a:t>。</a:t>
            </a:r>
            <a:endParaRPr lang="en-US" altLang="zh-CN" sz="1600" dirty="0" smtClean="0">
              <a:latin typeface="微软雅黑" pitchFamily="34" charset="-122"/>
              <a:ea typeface="微软雅黑" pitchFamily="34" charset="-122"/>
              <a:cs typeface="Times New Roman" pitchFamily="18" charset="0"/>
            </a:endParaRPr>
          </a:p>
          <a:p>
            <a:pPr lvl="0" indent="304800" fontAlgn="base">
              <a:lnSpc>
                <a:spcPct val="150000"/>
              </a:lnSpc>
              <a:spcBef>
                <a:spcPct val="0"/>
              </a:spcBef>
              <a:spcAft>
                <a:spcPct val="0"/>
              </a:spcAft>
            </a:pPr>
            <a:r>
              <a:rPr lang="zh-CN" altLang="en-US" sz="1600" dirty="0" smtClean="0">
                <a:latin typeface="微软雅黑" pitchFamily="34" charset="-122"/>
                <a:ea typeface="微软雅黑" pitchFamily="34" charset="-122"/>
                <a:cs typeface="Times New Roman" pitchFamily="18" charset="0"/>
              </a:rPr>
              <a:t>对</a:t>
            </a:r>
            <a:r>
              <a:rPr lang="en-US" altLang="zh-CN" sz="1600" dirty="0" smtClean="0">
                <a:latin typeface="微软雅黑" pitchFamily="34" charset="-122"/>
                <a:ea typeface="微软雅黑" pitchFamily="34" charset="-122"/>
                <a:cs typeface="Times New Roman" pitchFamily="18" charset="0"/>
              </a:rPr>
              <a:t>9</a:t>
            </a:r>
            <a:r>
              <a:rPr lang="zh-CN" altLang="en-US" sz="1600" dirty="0" smtClean="0">
                <a:latin typeface="微软雅黑" pitchFamily="34" charset="-122"/>
                <a:ea typeface="微软雅黑" pitchFamily="34" charset="-122"/>
                <a:cs typeface="Times New Roman" pitchFamily="18" charset="0"/>
              </a:rPr>
              <a:t>月有影响的节日实际上有两个：中秋节和国庆节。中秋节和清明端午的情形类似，都是增加周一放假一天的小长假，可以用清明端午的数据</a:t>
            </a:r>
            <a:r>
              <a:rPr lang="zh-CN" altLang="en-US" sz="1600" dirty="0" smtClean="0">
                <a:latin typeface="微软雅黑" pitchFamily="34" charset="-122"/>
                <a:ea typeface="微软雅黑" pitchFamily="34" charset="-122"/>
                <a:cs typeface="Times New Roman" pitchFamily="18" charset="0"/>
              </a:rPr>
              <a:t>来建模。而国庆节</a:t>
            </a:r>
            <a:r>
              <a:rPr lang="zh-CN" altLang="en-US" sz="1600" dirty="0" smtClean="0">
                <a:latin typeface="微软雅黑" pitchFamily="34" charset="-122"/>
                <a:ea typeface="微软雅黑" pitchFamily="34" charset="-122"/>
                <a:cs typeface="Times New Roman" pitchFamily="18" charset="0"/>
              </a:rPr>
              <a:t>长假前的回归预测则相对较难。</a:t>
            </a:r>
          </a:p>
          <a:p>
            <a:pPr lvl="0" indent="304800" fontAlgn="base">
              <a:lnSpc>
                <a:spcPct val="150000"/>
              </a:lnSpc>
              <a:spcBef>
                <a:spcPct val="0"/>
              </a:spcBef>
              <a:spcAft>
                <a:spcPct val="0"/>
              </a:spcAft>
            </a:pPr>
            <a:r>
              <a:rPr lang="zh-CN" altLang="en-US" sz="1600" dirty="0" smtClean="0">
                <a:latin typeface="微软雅黑" pitchFamily="34" charset="-122"/>
                <a:ea typeface="微软雅黑" pitchFamily="34" charset="-122"/>
                <a:cs typeface="Times New Roman" pitchFamily="18" charset="0"/>
              </a:rPr>
              <a:t>促销方面</a:t>
            </a:r>
            <a:r>
              <a:rPr lang="en-US" altLang="zh-CN" sz="1600" dirty="0" smtClean="0">
                <a:latin typeface="微软雅黑" pitchFamily="34" charset="-122"/>
                <a:ea typeface="微软雅黑" pitchFamily="34" charset="-122"/>
                <a:cs typeface="Times New Roman" pitchFamily="18" charset="0"/>
              </a:rPr>
              <a:t>9</a:t>
            </a:r>
            <a:r>
              <a:rPr lang="zh-CN" altLang="en-US" sz="1600" dirty="0" smtClean="0">
                <a:latin typeface="微软雅黑" pitchFamily="34" charset="-122"/>
                <a:ea typeface="微软雅黑" pitchFamily="34" charset="-122"/>
                <a:cs typeface="Times New Roman" pitchFamily="18" charset="0"/>
              </a:rPr>
              <a:t>月份似乎没有太大规模的活动，唯一能查询到的九九大促在一年中的影响力也乏善可陈，可类比性不强，只能酌情给予</a:t>
            </a:r>
            <a:r>
              <a:rPr lang="en-US" altLang="zh-CN" sz="1600" dirty="0" smtClean="0">
                <a:latin typeface="微软雅黑" pitchFamily="34" charset="-122"/>
                <a:ea typeface="微软雅黑" pitchFamily="34" charset="-122"/>
                <a:cs typeface="Times New Roman" pitchFamily="18" charset="0"/>
              </a:rPr>
              <a:t>9</a:t>
            </a:r>
            <a:r>
              <a:rPr lang="zh-CN" altLang="en-US" sz="1600" dirty="0" smtClean="0">
                <a:latin typeface="微软雅黑" pitchFamily="34" charset="-122"/>
                <a:ea typeface="微软雅黑" pitchFamily="34" charset="-122"/>
                <a:cs typeface="Times New Roman" pitchFamily="18" charset="0"/>
              </a:rPr>
              <a:t>号的</a:t>
            </a:r>
            <a:r>
              <a:rPr lang="en-US" altLang="zh-CN" sz="1600" dirty="0" smtClean="0">
                <a:latin typeface="微软雅黑" pitchFamily="34" charset="-122"/>
                <a:ea typeface="微软雅黑" pitchFamily="34" charset="-122"/>
                <a:cs typeface="Times New Roman" pitchFamily="18" charset="0"/>
              </a:rPr>
              <a:t>consume</a:t>
            </a:r>
            <a:r>
              <a:rPr lang="zh-CN" altLang="en-US" sz="1600" dirty="0" smtClean="0">
                <a:latin typeface="微软雅黑" pitchFamily="34" charset="-122"/>
                <a:ea typeface="微软雅黑" pitchFamily="34" charset="-122"/>
                <a:cs typeface="Times New Roman" pitchFamily="18" charset="0"/>
              </a:rPr>
              <a:t>一点加权。这样最终</a:t>
            </a:r>
            <a:r>
              <a:rPr lang="zh-CN" altLang="en-US" sz="1600" dirty="0" smtClean="0">
                <a:latin typeface="微软雅黑" pitchFamily="34" charset="-122"/>
                <a:ea typeface="微软雅黑" pitchFamily="34" charset="-122"/>
                <a:cs typeface="Times New Roman" pitchFamily="18" charset="0"/>
              </a:rPr>
              <a:t>的预测模型</a:t>
            </a:r>
            <a:r>
              <a:rPr lang="zh-CN" altLang="en-US" sz="1600" dirty="0" smtClean="0">
                <a:latin typeface="微软雅黑" pitchFamily="34" charset="-122"/>
                <a:ea typeface="微软雅黑" pitchFamily="34" charset="-122"/>
                <a:cs typeface="Times New Roman" pitchFamily="18" charset="0"/>
              </a:rPr>
              <a:t>为</a:t>
            </a:r>
          </a:p>
        </p:txBody>
      </p:sp>
      <p:sp>
        <p:nvSpPr>
          <p:cNvPr id="204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487" name="Object 7"/>
          <p:cNvGraphicFramePr>
            <a:graphicFrameLocks noChangeAspect="1"/>
          </p:cNvGraphicFramePr>
          <p:nvPr/>
        </p:nvGraphicFramePr>
        <p:xfrm>
          <a:off x="2555776" y="3501008"/>
          <a:ext cx="3960440" cy="2401737"/>
        </p:xfrm>
        <a:graphic>
          <a:graphicData uri="http://schemas.openxmlformats.org/presentationml/2006/ole">
            <p:oleObj spid="_x0000_s20487" name="Equation" r:id="rId4" imgW="2070100" imgH="1231900" progId="Equation.DSMT4">
              <p:embed/>
            </p:oleObj>
          </a:graphicData>
        </a:graphic>
      </p:graphicFrame>
      <p:grpSp>
        <p:nvGrpSpPr>
          <p:cNvPr id="22" name="组合 21"/>
          <p:cNvGrpSpPr/>
          <p:nvPr/>
        </p:nvGrpSpPr>
        <p:grpSpPr>
          <a:xfrm>
            <a:off x="3940547" y="6309320"/>
            <a:ext cx="5203453" cy="361950"/>
            <a:chOff x="3940547" y="6309320"/>
            <a:chExt cx="5203453" cy="361950"/>
          </a:xfrm>
        </p:grpSpPr>
        <p:sp>
          <p:nvSpPr>
            <p:cNvPr id="25" name="文本框 62"/>
            <p:cNvSpPr txBox="1"/>
            <p:nvPr/>
          </p:nvSpPr>
          <p:spPr>
            <a:xfrm>
              <a:off x="3940547" y="6309320"/>
              <a:ext cx="1207517" cy="338554"/>
            </a:xfrm>
            <a:prstGeom prst="rect">
              <a:avLst/>
            </a:prstGeom>
            <a:solidFill>
              <a:schemeClr val="bg1">
                <a:lumMod val="95000"/>
              </a:schemeClr>
            </a:solidFill>
          </p:spPr>
          <p:txBody>
            <a:bodyPr wrap="square">
              <a:spAutoFit/>
            </a:bodyPr>
            <a:lstStyle/>
            <a:p>
              <a:pPr algn="ctr">
                <a:defRPr/>
              </a:pPr>
              <a:r>
                <a:rPr lang="zh-CN" altLang="en-US" sz="1600" spc="300" dirty="0" smtClean="0">
                  <a:solidFill>
                    <a:srgbClr val="666666"/>
                  </a:solidFill>
                  <a:latin typeface="华康俪金黑W8(P)" pitchFamily="34" charset="-122"/>
                  <a:ea typeface="华康俪金黑W8(P)" pitchFamily="34" charset="-122"/>
                </a:rPr>
                <a:t>赛题分析</a:t>
              </a:r>
              <a:endParaRPr lang="zh-HK" altLang="en-US" sz="1600" spc="300" dirty="0">
                <a:solidFill>
                  <a:srgbClr val="666666"/>
                </a:solidFill>
                <a:latin typeface="华康俪金黑W8(P)" pitchFamily="34" charset="-122"/>
                <a:ea typeface="华康俪金黑W8(P)" pitchFamily="34" charset="-122"/>
              </a:endParaRPr>
            </a:p>
          </p:txBody>
        </p:sp>
        <p:cxnSp>
          <p:nvCxnSpPr>
            <p:cNvPr id="26" name="直接连接符 25"/>
            <p:cNvCxnSpPr/>
            <p:nvPr/>
          </p:nvCxnSpPr>
          <p:spPr>
            <a:xfrm>
              <a:off x="5220072"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64"/>
            <p:cNvSpPr txBox="1"/>
            <p:nvPr/>
          </p:nvSpPr>
          <p:spPr>
            <a:xfrm>
              <a:off x="5298992" y="6309320"/>
              <a:ext cx="1148300"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简介</a:t>
              </a:r>
              <a:endParaRPr lang="zh-HK" altLang="en-US" sz="1600" spc="300" dirty="0">
                <a:solidFill>
                  <a:schemeClr val="bg1"/>
                </a:solidFill>
                <a:latin typeface="华康俪金黑W8(P)" pitchFamily="34" charset="-122"/>
                <a:ea typeface="华康俪金黑W8(P)" pitchFamily="34" charset="-122"/>
              </a:endParaRPr>
            </a:p>
          </p:txBody>
        </p:sp>
        <p:sp>
          <p:nvSpPr>
            <p:cNvPr id="28" name="文本框 65"/>
            <p:cNvSpPr txBox="1"/>
            <p:nvPr/>
          </p:nvSpPr>
          <p:spPr>
            <a:xfrm>
              <a:off x="6598220" y="6309320"/>
              <a:ext cx="1217224"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特点</a:t>
              </a:r>
              <a:endParaRPr lang="zh-HK" altLang="en-US" sz="1600" spc="300" dirty="0">
                <a:solidFill>
                  <a:schemeClr val="bg1"/>
                </a:solidFill>
                <a:latin typeface="华康俪金黑W8(P)" pitchFamily="34" charset="-122"/>
                <a:ea typeface="华康俪金黑W8(P)" pitchFamily="34" charset="-122"/>
              </a:endParaRPr>
            </a:p>
          </p:txBody>
        </p:sp>
        <p:sp>
          <p:nvSpPr>
            <p:cNvPr id="29" name="文本框 66"/>
            <p:cNvSpPr txBox="1"/>
            <p:nvPr/>
          </p:nvSpPr>
          <p:spPr>
            <a:xfrm>
              <a:off x="7966372" y="6309320"/>
              <a:ext cx="1177628"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参赛感想</a:t>
              </a:r>
              <a:endParaRPr lang="zh-HK" altLang="en-US" sz="1600" spc="300" dirty="0">
                <a:solidFill>
                  <a:schemeClr val="bg1"/>
                </a:solidFill>
                <a:latin typeface="华康俪金黑W8(P)" pitchFamily="34" charset="-122"/>
                <a:ea typeface="华康俪金黑W8(P)" pitchFamily="34" charset="-122"/>
              </a:endParaRPr>
            </a:p>
          </p:txBody>
        </p:sp>
        <p:cxnSp>
          <p:nvCxnSpPr>
            <p:cNvPr id="30" name="直接连接符 29"/>
            <p:cNvCxnSpPr/>
            <p:nvPr/>
          </p:nvCxnSpPr>
          <p:spPr>
            <a:xfrm>
              <a:off x="6516216"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7884368"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107260759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0"/>
          <p:cNvSpPr/>
          <p:nvPr/>
        </p:nvSpPr>
        <p:spPr>
          <a:xfrm>
            <a:off x="649356" y="0"/>
            <a:ext cx="2932043" cy="44293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latin typeface="华康俪金黑W8(P)" panose="020B0800000000000000" pitchFamily="34" charset="-122"/>
                <a:ea typeface="华康俪金黑W8(P)" panose="020B0800000000000000" pitchFamily="34" charset="-122"/>
              </a:rPr>
              <a:t>算法简介</a:t>
            </a:r>
            <a:endParaRPr lang="zh-CN" altLang="en-US" sz="2800" dirty="0">
              <a:latin typeface="华康俪金黑W8(P)" panose="020B0800000000000000" pitchFamily="34" charset="-122"/>
              <a:ea typeface="华康俪金黑W8(P)" panose="020B0800000000000000" pitchFamily="34" charset="-122"/>
            </a:endParaRP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26"/>
          <p:cNvGrpSpPr/>
          <p:nvPr/>
        </p:nvGrpSpPr>
        <p:grpSpPr>
          <a:xfrm>
            <a:off x="3940547" y="6309320"/>
            <a:ext cx="5203453" cy="361950"/>
            <a:chOff x="3940547" y="6309320"/>
            <a:chExt cx="5203453" cy="361950"/>
          </a:xfrm>
        </p:grpSpPr>
        <p:sp>
          <p:nvSpPr>
            <p:cNvPr id="15" name="文本框 62"/>
            <p:cNvSpPr txBox="1"/>
            <p:nvPr/>
          </p:nvSpPr>
          <p:spPr>
            <a:xfrm>
              <a:off x="3940547" y="6309320"/>
              <a:ext cx="1207517"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赛题分析</a:t>
              </a:r>
              <a:endParaRPr lang="zh-HK" altLang="en-US" sz="1600" spc="300" dirty="0">
                <a:solidFill>
                  <a:schemeClr val="bg1"/>
                </a:solidFill>
                <a:latin typeface="华康俪金黑W8(P)" pitchFamily="34" charset="-122"/>
                <a:ea typeface="华康俪金黑W8(P)" pitchFamily="34" charset="-122"/>
              </a:endParaRPr>
            </a:p>
          </p:txBody>
        </p:sp>
        <p:cxnSp>
          <p:nvCxnSpPr>
            <p:cNvPr id="18" name="直接连接符 17"/>
            <p:cNvCxnSpPr/>
            <p:nvPr/>
          </p:nvCxnSpPr>
          <p:spPr>
            <a:xfrm>
              <a:off x="5220072"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9" name="文本框 64"/>
            <p:cNvSpPr txBox="1"/>
            <p:nvPr/>
          </p:nvSpPr>
          <p:spPr>
            <a:xfrm>
              <a:off x="5298992" y="6309320"/>
              <a:ext cx="1148300" cy="338554"/>
            </a:xfrm>
            <a:prstGeom prst="rect">
              <a:avLst/>
            </a:prstGeom>
            <a:solidFill>
              <a:schemeClr val="bg1">
                <a:lumMod val="95000"/>
              </a:schemeClr>
            </a:solidFill>
          </p:spPr>
          <p:txBody>
            <a:bodyPr wrap="square">
              <a:spAutoFit/>
            </a:bodyPr>
            <a:lstStyle/>
            <a:p>
              <a:pPr algn="ctr">
                <a:defRPr/>
              </a:pPr>
              <a:r>
                <a:rPr lang="zh-CN" altLang="en-US" sz="1600" spc="300" dirty="0" smtClean="0">
                  <a:latin typeface="华康俪金黑W8(P)" pitchFamily="34" charset="-122"/>
                  <a:ea typeface="华康俪金黑W8(P)" pitchFamily="34" charset="-122"/>
                </a:rPr>
                <a:t>算法简介</a:t>
              </a:r>
              <a:endParaRPr lang="zh-HK" altLang="en-US" sz="1600" spc="300" dirty="0">
                <a:latin typeface="华康俪金黑W8(P)" pitchFamily="34" charset="-122"/>
                <a:ea typeface="华康俪金黑W8(P)" pitchFamily="34" charset="-122"/>
              </a:endParaRPr>
            </a:p>
          </p:txBody>
        </p:sp>
        <p:sp>
          <p:nvSpPr>
            <p:cNvPr id="20" name="文本框 65"/>
            <p:cNvSpPr txBox="1"/>
            <p:nvPr/>
          </p:nvSpPr>
          <p:spPr>
            <a:xfrm>
              <a:off x="6598220" y="6309320"/>
              <a:ext cx="1217224"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算法特点</a:t>
              </a:r>
              <a:endParaRPr lang="zh-HK" altLang="en-US" sz="1600" spc="300" dirty="0">
                <a:solidFill>
                  <a:schemeClr val="bg1"/>
                </a:solidFill>
                <a:latin typeface="华康俪金黑W8(P)" pitchFamily="34" charset="-122"/>
                <a:ea typeface="华康俪金黑W8(P)" pitchFamily="34" charset="-122"/>
              </a:endParaRPr>
            </a:p>
          </p:txBody>
        </p:sp>
        <p:sp>
          <p:nvSpPr>
            <p:cNvPr id="21" name="文本框 66"/>
            <p:cNvSpPr txBox="1"/>
            <p:nvPr/>
          </p:nvSpPr>
          <p:spPr>
            <a:xfrm>
              <a:off x="7966372" y="6309320"/>
              <a:ext cx="1177628" cy="338554"/>
            </a:xfrm>
            <a:prstGeom prst="rect">
              <a:avLst/>
            </a:prstGeom>
            <a:noFill/>
          </p:spPr>
          <p:txBody>
            <a:bodyPr wrap="square">
              <a:spAutoFit/>
            </a:bodyPr>
            <a:lstStyle/>
            <a:p>
              <a:pPr algn="ctr">
                <a:defRPr/>
              </a:pPr>
              <a:r>
                <a:rPr lang="zh-CN" altLang="en-US" sz="1600" spc="300" dirty="0" smtClean="0">
                  <a:solidFill>
                    <a:schemeClr val="bg1"/>
                  </a:solidFill>
                  <a:latin typeface="华康俪金黑W8(P)" pitchFamily="34" charset="-122"/>
                  <a:ea typeface="华康俪金黑W8(P)" pitchFamily="34" charset="-122"/>
                </a:rPr>
                <a:t>参赛感想</a:t>
              </a:r>
              <a:endParaRPr lang="zh-HK" altLang="en-US" sz="1600" spc="300" dirty="0">
                <a:solidFill>
                  <a:schemeClr val="bg1"/>
                </a:solidFill>
                <a:latin typeface="华康俪金黑W8(P)" pitchFamily="34" charset="-122"/>
                <a:ea typeface="华康俪金黑W8(P)" pitchFamily="34" charset="-122"/>
              </a:endParaRPr>
            </a:p>
          </p:txBody>
        </p:sp>
        <p:cxnSp>
          <p:nvCxnSpPr>
            <p:cNvPr id="23" name="直接连接符 22"/>
            <p:cNvCxnSpPr/>
            <p:nvPr/>
          </p:nvCxnSpPr>
          <p:spPr>
            <a:xfrm>
              <a:off x="6516216"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7884368" y="6309320"/>
              <a:ext cx="0" cy="3619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
        <p:nvSpPr>
          <p:cNvPr id="204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6"/>
          <p:cNvSpPr>
            <a:spLocks noChangeArrowheads="1"/>
          </p:cNvSpPr>
          <p:nvPr/>
        </p:nvSpPr>
        <p:spPr bwMode="auto">
          <a:xfrm>
            <a:off x="1187624" y="2062296"/>
            <a:ext cx="6480720" cy="24468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lnSpc>
                <a:spcPct val="150000"/>
              </a:lnSpc>
              <a:spcBef>
                <a:spcPct val="0"/>
              </a:spcBef>
              <a:spcAft>
                <a:spcPct val="0"/>
              </a:spcAft>
            </a:pPr>
            <a:r>
              <a:rPr lang="zh-CN" altLang="zh-CN" dirty="0" smtClean="0">
                <a:latin typeface="微软雅黑" pitchFamily="34" charset="-122"/>
                <a:ea typeface="微软雅黑" pitchFamily="34" charset="-122"/>
              </a:rPr>
              <a:t>选择了</a:t>
            </a:r>
            <a:r>
              <a:rPr lang="en-US" altLang="zh-CN" i="1" dirty="0" err="1" smtClean="0">
                <a:latin typeface="微软雅黑" pitchFamily="34" charset="-122"/>
                <a:ea typeface="微软雅黑" pitchFamily="34" charset="-122"/>
              </a:rPr>
              <a:t>total_purchase_amt</a:t>
            </a:r>
            <a:r>
              <a:rPr lang="zh-CN" altLang="zh-CN" dirty="0" smtClean="0">
                <a:latin typeface="微软雅黑" pitchFamily="34" charset="-122"/>
                <a:ea typeface="微软雅黑" pitchFamily="34" charset="-122"/>
              </a:rPr>
              <a:t>，</a:t>
            </a:r>
            <a:r>
              <a:rPr lang="en-US" altLang="zh-CN" i="1" dirty="0" err="1" smtClean="0">
                <a:latin typeface="微软雅黑" pitchFamily="34" charset="-122"/>
                <a:ea typeface="微软雅黑" pitchFamily="34" charset="-122"/>
              </a:rPr>
              <a:t>consume_amt</a:t>
            </a:r>
            <a:r>
              <a:rPr lang="zh-CN" altLang="zh-CN" dirty="0" smtClean="0">
                <a:latin typeface="微软雅黑" pitchFamily="34" charset="-122"/>
                <a:ea typeface="微软雅黑" pitchFamily="34" charset="-122"/>
              </a:rPr>
              <a:t>，</a:t>
            </a:r>
            <a:r>
              <a:rPr lang="en-US" altLang="zh-CN" i="1" dirty="0" err="1" smtClean="0">
                <a:latin typeface="微软雅黑" pitchFamily="34" charset="-122"/>
                <a:ea typeface="微软雅黑" pitchFamily="34" charset="-122"/>
              </a:rPr>
              <a:t>transfer_amt</a:t>
            </a:r>
            <a:r>
              <a:rPr lang="zh-CN" altLang="zh-CN" dirty="0" smtClean="0">
                <a:latin typeface="微软雅黑" pitchFamily="34" charset="-122"/>
                <a:ea typeface="微软雅黑" pitchFamily="34" charset="-122"/>
              </a:rPr>
              <a:t>这三个独立变量分别回归预测</a:t>
            </a:r>
            <a:r>
              <a:rPr lang="zh-CN" altLang="en-US" dirty="0" smtClean="0">
                <a:latin typeface="微软雅黑" pitchFamily="34" charset="-122"/>
                <a:ea typeface="微软雅黑" pitchFamily="34" charset="-122"/>
              </a:rPr>
              <a:t>。</a:t>
            </a:r>
            <a:endParaRPr lang="en-US" altLang="zh-CN" dirty="0" smtClean="0">
              <a:latin typeface="微软雅黑" pitchFamily="34" charset="-122"/>
              <a:ea typeface="微软雅黑" pitchFamily="34" charset="-122"/>
            </a:endParaRPr>
          </a:p>
          <a:p>
            <a:pPr fontAlgn="base">
              <a:lnSpc>
                <a:spcPct val="150000"/>
              </a:lnSpc>
              <a:spcBef>
                <a:spcPct val="0"/>
              </a:spcBef>
              <a:spcAft>
                <a:spcPct val="0"/>
              </a:spcAft>
            </a:pPr>
            <a:r>
              <a:rPr lang="zh-CN" altLang="zh-CN" dirty="0" smtClean="0">
                <a:latin typeface="微软雅黑" pitchFamily="34" charset="-122"/>
                <a:ea typeface="微软雅黑" pitchFamily="34" charset="-122"/>
              </a:rPr>
              <a:t>其中</a:t>
            </a:r>
            <a:r>
              <a:rPr lang="en-US" altLang="zh-CN" i="1" dirty="0" err="1" smtClean="0">
                <a:latin typeface="微软雅黑" pitchFamily="34" charset="-122"/>
                <a:ea typeface="微软雅黑" pitchFamily="34" charset="-122"/>
              </a:rPr>
              <a:t>total_redeem_amt</a:t>
            </a:r>
            <a:r>
              <a:rPr lang="en-US" altLang="zh-CN" dirty="0" smtClean="0">
                <a:latin typeface="微软雅黑" pitchFamily="34" charset="-122"/>
                <a:ea typeface="微软雅黑" pitchFamily="34" charset="-122"/>
              </a:rPr>
              <a:t>= </a:t>
            </a:r>
            <a:r>
              <a:rPr lang="en-US" altLang="zh-CN" i="1" dirty="0" err="1" smtClean="0">
                <a:latin typeface="微软雅黑" pitchFamily="34" charset="-122"/>
                <a:ea typeface="微软雅黑" pitchFamily="34" charset="-122"/>
              </a:rPr>
              <a:t>consume_amt</a:t>
            </a:r>
            <a:r>
              <a:rPr lang="en-US" altLang="zh-CN" dirty="0" err="1" smtClean="0">
                <a:latin typeface="微软雅黑" pitchFamily="34" charset="-122"/>
                <a:ea typeface="微软雅黑" pitchFamily="34" charset="-122"/>
              </a:rPr>
              <a:t>+</a:t>
            </a:r>
            <a:r>
              <a:rPr lang="en-US" altLang="zh-CN" i="1" dirty="0" err="1" smtClean="0">
                <a:latin typeface="微软雅黑" pitchFamily="34" charset="-122"/>
                <a:ea typeface="微软雅黑" pitchFamily="34" charset="-122"/>
              </a:rPr>
              <a:t>transfer_amt</a:t>
            </a:r>
            <a:r>
              <a:rPr lang="zh-CN" altLang="zh-CN" dirty="0" smtClean="0">
                <a:latin typeface="微软雅黑" pitchFamily="34" charset="-122"/>
                <a:ea typeface="微软雅黑" pitchFamily="34" charset="-122"/>
              </a:rPr>
              <a:t>。</a:t>
            </a:r>
            <a:endParaRPr lang="en-US" altLang="zh-CN" dirty="0" smtClean="0">
              <a:latin typeface="微软雅黑" pitchFamily="34" charset="-122"/>
              <a:ea typeface="微软雅黑" pitchFamily="34" charset="-122"/>
            </a:endParaRPr>
          </a:p>
          <a:p>
            <a:pPr fontAlgn="base">
              <a:lnSpc>
                <a:spcPct val="150000"/>
              </a:lnSpc>
              <a:spcBef>
                <a:spcPct val="0"/>
              </a:spcBef>
              <a:spcAft>
                <a:spcPct val="0"/>
              </a:spcAft>
            </a:pPr>
            <a:r>
              <a:rPr lang="zh-CN" altLang="zh-CN" dirty="0" smtClean="0">
                <a:latin typeface="微软雅黑" pitchFamily="34" charset="-122"/>
                <a:ea typeface="微软雅黑" pitchFamily="34" charset="-122"/>
              </a:rPr>
              <a:t>而</a:t>
            </a:r>
            <a:r>
              <a:rPr lang="en-US" altLang="zh-CN" i="1" dirty="0" err="1" smtClean="0">
                <a:latin typeface="微软雅黑" pitchFamily="34" charset="-122"/>
                <a:ea typeface="微软雅黑" pitchFamily="34" charset="-122"/>
              </a:rPr>
              <a:t>perchase</a:t>
            </a:r>
            <a:r>
              <a:rPr lang="zh-CN" altLang="zh-CN" dirty="0" smtClean="0">
                <a:latin typeface="微软雅黑" pitchFamily="34" charset="-122"/>
                <a:ea typeface="微软雅黑" pitchFamily="34" charset="-122"/>
              </a:rPr>
              <a:t>部分无细分的意义。</a:t>
            </a:r>
          </a:p>
          <a:p>
            <a:pPr marL="0" marR="0" lvl="0" indent="304800" algn="l" defTabSz="914400" rtl="0" eaLnBrk="1" fontAlgn="base" latinLnBrk="0" hangingPunct="1">
              <a:lnSpc>
                <a:spcPct val="150000"/>
              </a:lnSpc>
              <a:spcBef>
                <a:spcPct val="0"/>
              </a:spcBef>
              <a:spcAft>
                <a:spcPct val="0"/>
              </a:spcAft>
              <a:buClrTx/>
              <a:buSzTx/>
              <a:buFontTx/>
              <a:buNone/>
              <a:tabLst/>
            </a:pPr>
            <a:endParaRPr kumimoji="0" lang="zh-CN"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endParaRPr>
          </a:p>
          <a:p>
            <a:pPr marL="0" marR="0" lvl="0" indent="304800" algn="l" defTabSz="914400" rtl="0" eaLnBrk="0" fontAlgn="base" latinLnBrk="0" hangingPunct="0">
              <a:lnSpc>
                <a:spcPct val="100000"/>
              </a:lnSpc>
              <a:spcBef>
                <a:spcPct val="0"/>
              </a:spcBef>
              <a:spcAft>
                <a:spcPct val="0"/>
              </a:spcAft>
              <a:buClrTx/>
              <a:buSzTx/>
              <a:buFontTx/>
              <a:buNone/>
              <a:tabLst/>
            </a:pPr>
            <a:endParaRPr kumimoji="0" lang="zh-CN"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endParaRPr>
          </a:p>
        </p:txBody>
      </p:sp>
      <p:sp>
        <p:nvSpPr>
          <p:cNvPr id="22" name="Rectangle 3"/>
          <p:cNvSpPr>
            <a:spLocks noChangeArrowheads="1"/>
          </p:cNvSpPr>
          <p:nvPr/>
        </p:nvSpPr>
        <p:spPr bwMode="auto">
          <a:xfrm>
            <a:off x="611560" y="1124744"/>
            <a:ext cx="4680520" cy="33239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indent="304800" fontAlgn="base">
              <a:lnSpc>
                <a:spcPct val="150000"/>
              </a:lnSpc>
              <a:spcBef>
                <a:spcPct val="0"/>
              </a:spcBef>
              <a:spcAft>
                <a:spcPct val="0"/>
              </a:spcAft>
              <a:buFont typeface="Wingdings" pitchFamily="2" charset="2"/>
              <a:buChar char="u"/>
            </a:pPr>
            <a:r>
              <a:rPr lang="zh-CN" altLang="en-US" sz="2000" dirty="0" smtClean="0">
                <a:latin typeface="微软雅黑" pitchFamily="34" charset="-122"/>
                <a:ea typeface="微软雅黑" pitchFamily="34" charset="-122"/>
                <a:cs typeface="Times New Roman" pitchFamily="18" charset="0"/>
              </a:rPr>
              <a:t>数据预处理</a:t>
            </a:r>
            <a:endParaRPr lang="en-US" altLang="zh-CN" sz="2000" dirty="0" smtClean="0">
              <a:latin typeface="微软雅黑" pitchFamily="34" charset="-122"/>
              <a:ea typeface="微软雅黑" pitchFamily="34" charset="-122"/>
              <a:cs typeface="Times New Roman" pitchFamily="18" charset="0"/>
            </a:endParaRPr>
          </a:p>
          <a:p>
            <a:pPr lvl="0" indent="304800" fontAlgn="base">
              <a:lnSpc>
                <a:spcPct val="150000"/>
              </a:lnSpc>
              <a:spcBef>
                <a:spcPct val="0"/>
              </a:spcBef>
              <a:spcAft>
                <a:spcPct val="0"/>
              </a:spcAft>
              <a:buFont typeface="Wingdings" pitchFamily="2" charset="2"/>
              <a:buChar char="u"/>
            </a:pPr>
            <a:r>
              <a:rPr lang="zh-CN" altLang="en-US" sz="2000" dirty="0" smtClean="0">
                <a:latin typeface="微软雅黑" pitchFamily="34" charset="-122"/>
                <a:ea typeface="微软雅黑" pitchFamily="34" charset="-122"/>
                <a:cs typeface="Times New Roman" pitchFamily="18" charset="0"/>
              </a:rPr>
              <a:t>变量的选择</a:t>
            </a:r>
            <a:endParaRPr lang="en-US" altLang="zh-CN" sz="2000" dirty="0" smtClean="0">
              <a:latin typeface="微软雅黑" pitchFamily="34" charset="-122"/>
              <a:ea typeface="微软雅黑" pitchFamily="34" charset="-122"/>
              <a:cs typeface="Times New Roman" pitchFamily="18" charset="0"/>
            </a:endParaRPr>
          </a:p>
          <a:p>
            <a:pPr lvl="0" indent="304800" fontAlgn="base">
              <a:lnSpc>
                <a:spcPct val="150000"/>
              </a:lnSpc>
              <a:spcBef>
                <a:spcPct val="0"/>
              </a:spcBef>
              <a:spcAft>
                <a:spcPct val="0"/>
              </a:spcAft>
              <a:buFont typeface="Wingdings" pitchFamily="2" charset="2"/>
              <a:buChar char="u"/>
            </a:pPr>
            <a:endParaRPr lang="en-US" altLang="zh-CN" sz="2000" dirty="0" smtClean="0">
              <a:latin typeface="微软雅黑" pitchFamily="34" charset="-122"/>
              <a:ea typeface="微软雅黑" pitchFamily="34" charset="-122"/>
              <a:cs typeface="Times New Roman" pitchFamily="18" charset="0"/>
            </a:endParaRPr>
          </a:p>
          <a:p>
            <a:pPr lvl="0" indent="304800" fontAlgn="base">
              <a:lnSpc>
                <a:spcPct val="150000"/>
              </a:lnSpc>
              <a:spcBef>
                <a:spcPct val="0"/>
              </a:spcBef>
              <a:spcAft>
                <a:spcPct val="0"/>
              </a:spcAft>
              <a:buFont typeface="Wingdings" pitchFamily="2" charset="2"/>
              <a:buChar char="u"/>
            </a:pPr>
            <a:endParaRPr lang="en-US" altLang="zh-CN" sz="2000" dirty="0" smtClean="0">
              <a:latin typeface="微软雅黑" pitchFamily="34" charset="-122"/>
              <a:ea typeface="微软雅黑" pitchFamily="34" charset="-122"/>
              <a:cs typeface="Times New Roman" pitchFamily="18" charset="0"/>
            </a:endParaRPr>
          </a:p>
          <a:p>
            <a:pPr lvl="0" indent="304800" fontAlgn="base">
              <a:lnSpc>
                <a:spcPct val="150000"/>
              </a:lnSpc>
              <a:spcBef>
                <a:spcPct val="0"/>
              </a:spcBef>
              <a:spcAft>
                <a:spcPct val="0"/>
              </a:spcAft>
              <a:buFont typeface="Wingdings" pitchFamily="2" charset="2"/>
              <a:buChar char="u"/>
            </a:pPr>
            <a:endParaRPr lang="en-US" altLang="zh-CN" sz="2000" dirty="0" smtClean="0">
              <a:latin typeface="微软雅黑" pitchFamily="34" charset="-122"/>
              <a:ea typeface="微软雅黑" pitchFamily="34" charset="-122"/>
              <a:cs typeface="Times New Roman" pitchFamily="18" charset="0"/>
            </a:endParaRPr>
          </a:p>
          <a:p>
            <a:pPr lvl="0" indent="304800" fontAlgn="base">
              <a:lnSpc>
                <a:spcPct val="150000"/>
              </a:lnSpc>
              <a:spcBef>
                <a:spcPct val="0"/>
              </a:spcBef>
              <a:spcAft>
                <a:spcPct val="0"/>
              </a:spcAft>
              <a:buFont typeface="Wingdings" pitchFamily="2" charset="2"/>
              <a:buChar char="u"/>
            </a:pPr>
            <a:endParaRPr lang="en-US" altLang="zh-CN" sz="2000" dirty="0" smtClean="0">
              <a:latin typeface="微软雅黑" pitchFamily="34" charset="-122"/>
              <a:ea typeface="微软雅黑" pitchFamily="34" charset="-122"/>
              <a:cs typeface="Times New Roman" pitchFamily="18" charset="0"/>
            </a:endParaRPr>
          </a:p>
          <a:p>
            <a:pPr lvl="0" indent="304800" fontAlgn="base">
              <a:lnSpc>
                <a:spcPct val="150000"/>
              </a:lnSpc>
              <a:spcBef>
                <a:spcPct val="0"/>
              </a:spcBef>
              <a:spcAft>
                <a:spcPct val="0"/>
              </a:spcAft>
              <a:buFont typeface="Wingdings" pitchFamily="2" charset="2"/>
              <a:buChar char="u"/>
            </a:pPr>
            <a:r>
              <a:rPr lang="zh-CN" altLang="en-US" sz="2000" dirty="0" smtClean="0">
                <a:latin typeface="微软雅黑" pitchFamily="34" charset="-122"/>
                <a:ea typeface="微软雅黑" pitchFamily="34" charset="-122"/>
                <a:cs typeface="Times New Roman" pitchFamily="18" charset="0"/>
              </a:rPr>
              <a:t>时间序列模型的实现</a:t>
            </a:r>
            <a:endParaRPr kumimoji="0" lang="zh-CN" altLang="en-US" sz="2000" b="0" i="0" u="none" strike="noStrike" cap="none" normalizeH="0" baseline="0" dirty="0" smtClean="0">
              <a:ln>
                <a:noFill/>
              </a:ln>
              <a:solidFill>
                <a:schemeClr val="tx1"/>
              </a:solidFill>
              <a:effectLst/>
              <a:latin typeface="微软雅黑" pitchFamily="34" charset="-122"/>
              <a:ea typeface="微软雅黑" pitchFamily="34" charset="-122"/>
              <a:cs typeface="宋体" pitchFamily="2" charset="-122"/>
            </a:endParaRPr>
          </a:p>
        </p:txBody>
      </p:sp>
    </p:spTree>
    <p:extLst>
      <p:ext uri="{BB962C8B-B14F-4D97-AF65-F5344CB8AC3E}">
        <p14:creationId xmlns:p14="http://schemas.microsoft.com/office/powerpoint/2010/main" xmlns="" val="107260759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65</TotalTime>
  <Words>2517</Words>
  <Application>Microsoft Office PowerPoint</Application>
  <PresentationFormat>全屏显示(4:3)</PresentationFormat>
  <Paragraphs>230</Paragraphs>
  <Slides>19</Slides>
  <Notes>16</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1" baseType="lpstr">
      <vt:lpstr>Office 主题</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凝岚</dc:creator>
  <cp:lastModifiedBy>Cube</cp:lastModifiedBy>
  <cp:revision>134</cp:revision>
  <dcterms:created xsi:type="dcterms:W3CDTF">2015-08-05T01:27:49Z</dcterms:created>
  <dcterms:modified xsi:type="dcterms:W3CDTF">2015-08-13T14:15:35Z</dcterms:modified>
</cp:coreProperties>
</file>